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3C0CE9A" w14:textId="77777777" w:rsidR="00170F5A" w:rsidRPr="00954B68" w:rsidRDefault="00170F5A" w:rsidP="00170F5A">
      <w:pPr>
        <w:spacing w:line="240" w:lineRule="auto"/>
        <w:ind w:firstLine="0"/>
        <w:jc w:val="left"/>
        <w:rPr>
          <w:sz w:val="2"/>
          <w:szCs w:val="2"/>
        </w:rPr>
      </w:pPr>
    </w:p>
    <w:p w14:paraId="46C2E3C7" w14:textId="77777777" w:rsidR="00170F5A" w:rsidRPr="00954B68" w:rsidRDefault="00170F5A" w:rsidP="00170F5A">
      <w:pPr>
        <w:spacing w:line="240" w:lineRule="auto"/>
        <w:ind w:firstLine="0"/>
        <w:jc w:val="left"/>
        <w:rPr>
          <w:sz w:val="2"/>
          <w:szCs w:val="2"/>
        </w:rPr>
      </w:pPr>
    </w:p>
    <w:tbl>
      <w:tblPr>
        <w:tblW w:w="10110" w:type="dxa"/>
        <w:tblInd w:w="250" w:type="dxa"/>
        <w:tblBorders>
          <w:top w:val="single" w:sz="18" w:space="0" w:color="auto"/>
          <w:bottom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76"/>
        <w:gridCol w:w="4528"/>
        <w:gridCol w:w="3306"/>
      </w:tblGrid>
      <w:tr w:rsidR="00170F5A" w:rsidRPr="000835EE" w14:paraId="52E419E0" w14:textId="77777777" w:rsidTr="00D64188">
        <w:tc>
          <w:tcPr>
            <w:tcW w:w="10110" w:type="dxa"/>
            <w:gridSpan w:val="3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  <w:hideMark/>
          </w:tcPr>
          <w:p w14:paraId="3DA9309F" w14:textId="77777777" w:rsidR="00170F5A" w:rsidRPr="005E0C0F" w:rsidRDefault="00170F5A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</w:rPr>
              <w:t>ЕВРАЗИЙСКИЙ СОВЕТ ПО СТАНДАРТИЗАЦИИ, МЕТРОЛОГИИ И СЕРТИФИКАЦИИ</w:t>
            </w:r>
          </w:p>
          <w:p w14:paraId="1EBB09BF" w14:textId="77777777" w:rsidR="00170F5A" w:rsidRPr="005E0C0F" w:rsidRDefault="00170F5A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CC)</w:t>
            </w:r>
          </w:p>
          <w:p w14:paraId="0871B0E4" w14:textId="77777777" w:rsidR="00170F5A" w:rsidRPr="005E0C0F" w:rsidRDefault="00170F5A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EURO-ASIAN COUNCIL FOR STANDARDIZATION, METROLOGY AND CERTIFICATION</w:t>
            </w:r>
          </w:p>
          <w:p w14:paraId="0C9BDFC4" w14:textId="77777777" w:rsidR="00170F5A" w:rsidRPr="000835EE" w:rsidRDefault="00170F5A" w:rsidP="00D64188">
            <w:pPr>
              <w:spacing w:after="120" w:line="240" w:lineRule="auto"/>
              <w:ind w:firstLine="0"/>
              <w:jc w:val="center"/>
              <w:rPr>
                <w:rFonts w:eastAsia="MS Mincho" w:cs="Arial"/>
                <w:b/>
                <w:sz w:val="20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SC)</w:t>
            </w:r>
          </w:p>
        </w:tc>
      </w:tr>
      <w:tr w:rsidR="00170F5A" w:rsidRPr="00E93E1E" w14:paraId="64B4381F" w14:textId="77777777" w:rsidTr="00D64188">
        <w:tc>
          <w:tcPr>
            <w:tcW w:w="227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  <w:hideMark/>
          </w:tcPr>
          <w:p w14:paraId="13C17EA5" w14:textId="77777777" w:rsidR="00170F5A" w:rsidRPr="000835EE" w:rsidRDefault="00170F5A" w:rsidP="00D64188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Cs w:val="24"/>
                <w:lang w:val="en-US"/>
              </w:rPr>
            </w:pPr>
            <w:r>
              <w:rPr>
                <w:noProof/>
                <w:color w:val="000000"/>
              </w:rPr>
              <w:drawing>
                <wp:inline distT="0" distB="0" distL="114300" distR="114300" wp14:anchorId="0FF52A89" wp14:editId="4B6D90A7">
                  <wp:extent cx="1124585" cy="1123950"/>
                  <wp:effectExtent l="0" t="0" r="0" b="0"/>
                  <wp:docPr id="1026" name="image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.png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4585" cy="11239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8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</w:tcPr>
          <w:p w14:paraId="0124325F" w14:textId="77777777" w:rsidR="00170F5A" w:rsidRPr="000835EE" w:rsidRDefault="00170F5A" w:rsidP="00D64188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</w:p>
          <w:p w14:paraId="64AD235A" w14:textId="77777777" w:rsidR="00170F5A" w:rsidRPr="000835EE" w:rsidRDefault="00170F5A" w:rsidP="00D64188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  <w:r w:rsidRPr="000835EE">
              <w:rPr>
                <w:rFonts w:eastAsia="MS Mincho" w:cs="Arial"/>
                <w:b/>
                <w:szCs w:val="24"/>
              </w:rPr>
              <w:t>М Е Ж Г О С У Д А Р С Т В Е Н Н Ы Й</w:t>
            </w:r>
          </w:p>
          <w:p w14:paraId="6132206A" w14:textId="77777777" w:rsidR="00170F5A" w:rsidRPr="000835EE" w:rsidRDefault="00170F5A" w:rsidP="00D64188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  <w:r w:rsidRPr="000835EE">
              <w:rPr>
                <w:rFonts w:eastAsia="MS Mincho" w:cs="Arial"/>
                <w:b/>
                <w:szCs w:val="24"/>
              </w:rPr>
              <w:t>С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Н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Д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Р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</w:p>
          <w:p w14:paraId="5B127D50" w14:textId="77777777" w:rsidR="00170F5A" w:rsidRPr="000835EE" w:rsidRDefault="00170F5A" w:rsidP="00D64188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</w:p>
        </w:tc>
        <w:tc>
          <w:tcPr>
            <w:tcW w:w="330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</w:tcPr>
          <w:p w14:paraId="6F5E5B19" w14:textId="77777777" w:rsidR="00170F5A" w:rsidRPr="00E93E1E" w:rsidRDefault="00170F5A" w:rsidP="00D64188">
            <w:pPr>
              <w:spacing w:before="120"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E93E1E">
              <w:rPr>
                <w:rFonts w:eastAsia="MS Mincho" w:cs="Arial"/>
                <w:b/>
                <w:sz w:val="36"/>
                <w:szCs w:val="36"/>
              </w:rPr>
              <w:t xml:space="preserve">ГОСТ </w:t>
            </w:r>
          </w:p>
          <w:p w14:paraId="11D9C3A6" w14:textId="77777777" w:rsidR="00170F5A" w:rsidRPr="00E93E1E" w:rsidRDefault="00170F5A" w:rsidP="00D64188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E93E1E">
              <w:rPr>
                <w:rFonts w:eastAsia="MS Mincho" w:cs="Arial"/>
                <w:b/>
                <w:sz w:val="36"/>
                <w:szCs w:val="36"/>
                <w:lang w:val="en-US"/>
              </w:rPr>
              <w:t>ISO</w:t>
            </w:r>
            <w:r w:rsidRPr="00E93E1E">
              <w:rPr>
                <w:rFonts w:eastAsia="MS Mincho" w:cs="Arial"/>
                <w:b/>
                <w:sz w:val="36"/>
                <w:szCs w:val="36"/>
              </w:rPr>
              <w:t xml:space="preserve"> 28927-</w:t>
            </w:r>
            <w:r>
              <w:rPr>
                <w:rFonts w:eastAsia="MS Mincho" w:cs="Arial"/>
                <w:b/>
                <w:sz w:val="36"/>
                <w:szCs w:val="36"/>
              </w:rPr>
              <w:t>5</w:t>
            </w:r>
            <w:r w:rsidRPr="00E93E1E">
              <w:rPr>
                <w:rFonts w:eastAsia="MS Mincho" w:cs="Arial"/>
                <w:b/>
                <w:sz w:val="36"/>
                <w:szCs w:val="36"/>
              </w:rPr>
              <w:t>—</w:t>
            </w:r>
          </w:p>
          <w:p w14:paraId="6A336AA1" w14:textId="77777777" w:rsidR="00170F5A" w:rsidRPr="001730BF" w:rsidRDefault="00170F5A" w:rsidP="00D64188">
            <w:pPr>
              <w:spacing w:line="240" w:lineRule="auto"/>
              <w:ind w:firstLine="0"/>
              <w:jc w:val="left"/>
              <w:rPr>
                <w:rFonts w:cs="Arial"/>
                <w:b/>
                <w:snapToGrid w:val="0"/>
                <w:sz w:val="32"/>
                <w:szCs w:val="32"/>
              </w:rPr>
            </w:pPr>
          </w:p>
          <w:p w14:paraId="518E8C96" w14:textId="77777777" w:rsidR="00170F5A" w:rsidRPr="00E93E1E" w:rsidRDefault="00170F5A" w:rsidP="00D64188">
            <w:pPr>
              <w:suppressAutoHyphens/>
              <w:spacing w:before="120" w:after="120" w:line="240" w:lineRule="auto"/>
              <w:ind w:firstLine="0"/>
              <w:jc w:val="left"/>
              <w:rPr>
                <w:rFonts w:eastAsia="MS Mincho" w:cs="Arial"/>
                <w:b/>
                <w:sz w:val="22"/>
                <w:szCs w:val="22"/>
              </w:rPr>
            </w:pPr>
            <w:r w:rsidRPr="00E93E1E">
              <w:rPr>
                <w:rFonts w:eastAsia="MS Mincho" w:cs="Arial"/>
                <w:b/>
                <w:sz w:val="22"/>
                <w:szCs w:val="22"/>
              </w:rPr>
              <w:t>(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 xml:space="preserve">проект, 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  <w:lang w:val="en-US"/>
              </w:rPr>
              <w:t>RU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 xml:space="preserve">, </w:t>
            </w:r>
            <w:r>
              <w:rPr>
                <w:rFonts w:eastAsia="MS Mincho" w:cs="Arial"/>
                <w:b/>
                <w:i/>
                <w:sz w:val="22"/>
                <w:szCs w:val="22"/>
              </w:rPr>
              <w:t>1-я 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>редакция</w:t>
            </w:r>
            <w:r w:rsidRPr="00E93E1E">
              <w:rPr>
                <w:rFonts w:eastAsia="MS Mincho" w:cs="Arial"/>
                <w:b/>
                <w:sz w:val="22"/>
                <w:szCs w:val="22"/>
              </w:rPr>
              <w:t>)</w:t>
            </w:r>
          </w:p>
        </w:tc>
      </w:tr>
    </w:tbl>
    <w:p w14:paraId="70D9F119" w14:textId="77777777" w:rsidR="00170F5A" w:rsidRDefault="00170F5A" w:rsidP="00170F5A">
      <w:pPr>
        <w:pStyle w:val="af0"/>
        <w:widowControl w:val="0"/>
        <w:spacing w:before="2040"/>
        <w:rPr>
          <w:sz w:val="32"/>
        </w:rPr>
      </w:pPr>
      <w:r>
        <w:rPr>
          <w:sz w:val="32"/>
        </w:rPr>
        <w:t>Вибрация</w:t>
      </w:r>
    </w:p>
    <w:p w14:paraId="7403453D" w14:textId="77777777" w:rsidR="00170F5A" w:rsidRDefault="00170F5A" w:rsidP="00170F5A">
      <w:pPr>
        <w:pStyle w:val="af0"/>
        <w:widowControl w:val="0"/>
        <w:spacing w:before="0" w:after="240" w:line="240" w:lineRule="auto"/>
        <w:rPr>
          <w:caps/>
          <w:noProof/>
        </w:rPr>
      </w:pPr>
      <w:r w:rsidRPr="006A7941">
        <w:rPr>
          <w:caps/>
          <w:noProof/>
        </w:rPr>
        <w:t>Определение параметров вибрационной характеристики ручных машин</w:t>
      </w:r>
    </w:p>
    <w:p w14:paraId="3C842A6C" w14:textId="77777777" w:rsidR="00170F5A" w:rsidRPr="00ED011D" w:rsidRDefault="00170F5A" w:rsidP="00170F5A">
      <w:pPr>
        <w:pStyle w:val="af0"/>
        <w:widowControl w:val="0"/>
        <w:spacing w:before="0" w:after="240" w:line="240" w:lineRule="auto"/>
        <w:rPr>
          <w:noProof/>
          <w:spacing w:val="40"/>
          <w:sz w:val="32"/>
          <w:szCs w:val="32"/>
        </w:rPr>
      </w:pPr>
      <w:r w:rsidRPr="006722DB">
        <w:rPr>
          <w:noProof/>
          <w:spacing w:val="40"/>
          <w:sz w:val="32"/>
          <w:szCs w:val="32"/>
        </w:rPr>
        <w:t>Часть</w:t>
      </w:r>
      <w:r w:rsidRPr="004F3D7C">
        <w:rPr>
          <w:noProof/>
          <w:spacing w:val="40"/>
          <w:sz w:val="32"/>
          <w:szCs w:val="32"/>
        </w:rPr>
        <w:t xml:space="preserve"> </w:t>
      </w:r>
      <w:r>
        <w:rPr>
          <w:noProof/>
          <w:spacing w:val="40"/>
          <w:sz w:val="32"/>
          <w:szCs w:val="32"/>
        </w:rPr>
        <w:t>5</w:t>
      </w:r>
    </w:p>
    <w:p w14:paraId="355C556A" w14:textId="77777777" w:rsidR="00170F5A" w:rsidRPr="00AA64FB" w:rsidRDefault="00170F5A" w:rsidP="00170F5A">
      <w:pPr>
        <w:pStyle w:val="af0"/>
        <w:widowControl w:val="0"/>
        <w:spacing w:before="0" w:after="240" w:line="240" w:lineRule="auto"/>
        <w:rPr>
          <w:noProof/>
          <w:sz w:val="32"/>
          <w:szCs w:val="32"/>
        </w:rPr>
      </w:pPr>
      <w:r>
        <w:rPr>
          <w:noProof/>
          <w:sz w:val="32"/>
        </w:rPr>
        <w:t>Машины сверлильные ударные и безударные</w:t>
      </w:r>
    </w:p>
    <w:p w14:paraId="324597BA" w14:textId="77777777" w:rsidR="00170F5A" w:rsidRPr="001B1FC7" w:rsidRDefault="00170F5A" w:rsidP="00170F5A">
      <w:pPr>
        <w:pStyle w:val="af0"/>
        <w:widowControl w:val="0"/>
        <w:spacing w:before="240" w:after="240" w:line="240" w:lineRule="auto"/>
        <w:rPr>
          <w:noProof/>
          <w:sz w:val="28"/>
          <w:lang w:val="en-US"/>
        </w:rPr>
      </w:pPr>
      <w:r w:rsidRPr="001B1FC7">
        <w:rPr>
          <w:noProof/>
          <w:sz w:val="28"/>
          <w:lang w:val="en-US"/>
        </w:rPr>
        <w:t>(</w:t>
      </w:r>
      <w:r>
        <w:rPr>
          <w:noProof/>
          <w:sz w:val="28"/>
          <w:lang w:val="en-US"/>
        </w:rPr>
        <w:t>ISO</w:t>
      </w:r>
      <w:r w:rsidRPr="001B1FC7">
        <w:rPr>
          <w:noProof/>
          <w:sz w:val="28"/>
          <w:lang w:val="en-US"/>
        </w:rPr>
        <w:t xml:space="preserve"> 2</w:t>
      </w:r>
      <w:r w:rsidRPr="00351B6D">
        <w:rPr>
          <w:noProof/>
          <w:sz w:val="28"/>
          <w:lang w:val="en-US"/>
        </w:rPr>
        <w:t>8927-</w:t>
      </w:r>
      <w:r w:rsidRPr="00170F5A">
        <w:rPr>
          <w:noProof/>
          <w:sz w:val="28"/>
          <w:lang w:val="en-US"/>
        </w:rPr>
        <w:t>5</w:t>
      </w:r>
      <w:r w:rsidRPr="001B1FC7">
        <w:rPr>
          <w:noProof/>
          <w:sz w:val="28"/>
          <w:lang w:val="en-US"/>
        </w:rPr>
        <w:t>:20</w:t>
      </w:r>
      <w:r w:rsidRPr="008C1DEE">
        <w:rPr>
          <w:noProof/>
          <w:sz w:val="28"/>
          <w:lang w:val="en-US"/>
        </w:rPr>
        <w:t>0</w:t>
      </w:r>
      <w:r w:rsidRPr="00351B6D">
        <w:rPr>
          <w:noProof/>
          <w:sz w:val="28"/>
          <w:lang w:val="en-US"/>
        </w:rPr>
        <w:t>9</w:t>
      </w:r>
      <w:r w:rsidRPr="001B1FC7">
        <w:rPr>
          <w:noProof/>
          <w:sz w:val="28"/>
          <w:lang w:val="en-US"/>
        </w:rPr>
        <w:t xml:space="preserve">, </w:t>
      </w:r>
      <w:r w:rsidRPr="00351B6D">
        <w:rPr>
          <w:noProof/>
          <w:sz w:val="28"/>
          <w:lang w:val="en-US"/>
        </w:rPr>
        <w:t xml:space="preserve">Hand-held portable power tools — Test methods for evaluation of vibration emission — </w:t>
      </w:r>
      <w:r w:rsidRPr="00332873">
        <w:rPr>
          <w:noProof/>
          <w:sz w:val="28"/>
          <w:lang w:val="en-US"/>
        </w:rPr>
        <w:t xml:space="preserve">Part </w:t>
      </w:r>
      <w:r w:rsidRPr="00170F5A">
        <w:rPr>
          <w:noProof/>
          <w:sz w:val="28"/>
          <w:lang w:val="en-US"/>
        </w:rPr>
        <w:t>5</w:t>
      </w:r>
      <w:r w:rsidRPr="00332873">
        <w:rPr>
          <w:noProof/>
          <w:sz w:val="28"/>
          <w:lang w:val="en-US"/>
        </w:rPr>
        <w:t xml:space="preserve">: </w:t>
      </w:r>
      <w:r w:rsidRPr="00834600">
        <w:rPr>
          <w:noProof/>
          <w:sz w:val="28"/>
          <w:lang w:val="en-US"/>
        </w:rPr>
        <w:t>Drills and</w:t>
      </w:r>
      <w:r>
        <w:rPr>
          <w:noProof/>
          <w:sz w:val="28"/>
          <w:lang w:val="en-US"/>
        </w:rPr>
        <w:t xml:space="preserve"> </w:t>
      </w:r>
      <w:r w:rsidRPr="00834600">
        <w:rPr>
          <w:noProof/>
          <w:sz w:val="28"/>
          <w:lang w:val="en-US"/>
        </w:rPr>
        <w:t>impact drills</w:t>
      </w:r>
      <w:r w:rsidRPr="001B1FC7">
        <w:rPr>
          <w:noProof/>
          <w:sz w:val="28"/>
          <w:lang w:val="en-US"/>
        </w:rPr>
        <w:t xml:space="preserve">, </w:t>
      </w:r>
      <w:r>
        <w:rPr>
          <w:noProof/>
          <w:sz w:val="28"/>
          <w:lang w:val="en-US"/>
        </w:rPr>
        <w:t>IDT</w:t>
      </w:r>
      <w:r w:rsidRPr="001B1FC7">
        <w:rPr>
          <w:noProof/>
          <w:sz w:val="28"/>
          <w:lang w:val="en-US"/>
        </w:rPr>
        <w:t>)</w:t>
      </w:r>
    </w:p>
    <w:p w14:paraId="32DA9AB4" w14:textId="77777777" w:rsidR="00170F5A" w:rsidRPr="001B1FC7" w:rsidRDefault="00170F5A" w:rsidP="00170F5A">
      <w:pPr>
        <w:pStyle w:val="af3"/>
        <w:ind w:firstLine="0"/>
        <w:jc w:val="center"/>
        <w:rPr>
          <w:b/>
          <w:lang w:val="en-US"/>
        </w:rPr>
      </w:pPr>
    </w:p>
    <w:p w14:paraId="076DC6F5" w14:textId="77777777" w:rsidR="00170F5A" w:rsidRPr="001730BF" w:rsidRDefault="00170F5A" w:rsidP="00170F5A">
      <w:pPr>
        <w:pStyle w:val="af3"/>
        <w:ind w:firstLine="0"/>
        <w:jc w:val="center"/>
        <w:rPr>
          <w:rFonts w:cs="Arial"/>
          <w:b/>
          <w:szCs w:val="24"/>
        </w:rPr>
      </w:pPr>
      <w:r>
        <w:rPr>
          <w:rFonts w:cs="Arial"/>
          <w:b/>
          <w:sz w:val="20"/>
        </w:rPr>
        <w:t>Настоящий проект стандарта не подлежит применению до его принятия</w:t>
      </w:r>
    </w:p>
    <w:p w14:paraId="19765722" w14:textId="77777777" w:rsidR="00170F5A" w:rsidRDefault="00170F5A" w:rsidP="00170F5A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6BF97AAE" w14:textId="77777777" w:rsidR="00170F5A" w:rsidRDefault="00170F5A" w:rsidP="00170F5A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5CE4626A" w14:textId="77777777" w:rsidR="00170F5A" w:rsidRDefault="00170F5A" w:rsidP="00170F5A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40A06A6E" w14:textId="77777777" w:rsidR="00170F5A" w:rsidRDefault="00170F5A" w:rsidP="00170F5A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651FC358" w14:textId="77777777" w:rsidR="00170F5A" w:rsidRDefault="00170F5A" w:rsidP="00170F5A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14:paraId="0E95E874" w14:textId="77777777" w:rsidR="00170F5A" w:rsidRDefault="00170F5A" w:rsidP="00170F5A">
      <w:pPr>
        <w:spacing w:before="2040" w:line="240" w:lineRule="auto"/>
        <w:ind w:firstLine="0"/>
        <w:jc w:val="center"/>
        <w:rPr>
          <w:rFonts w:cs="Arial"/>
          <w:b/>
          <w:sz w:val="22"/>
          <w:szCs w:val="28"/>
        </w:rPr>
      </w:pPr>
      <w:r>
        <w:rPr>
          <w:rFonts w:cs="Arial"/>
          <w:b/>
          <w:sz w:val="22"/>
          <w:szCs w:val="28"/>
        </w:rPr>
        <w:t>Минск</w:t>
      </w:r>
    </w:p>
    <w:p w14:paraId="280369AE" w14:textId="77777777" w:rsidR="00170F5A" w:rsidRDefault="00170F5A" w:rsidP="00170F5A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Евразийский совет по стандартизации, метрологии и сертификации </w:t>
      </w:r>
    </w:p>
    <w:p w14:paraId="25FA1340" w14:textId="77777777" w:rsidR="00170F5A" w:rsidRPr="00CB5E22" w:rsidRDefault="00170F5A" w:rsidP="00170F5A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</w:p>
    <w:p w14:paraId="05C14C54" w14:textId="77777777" w:rsidR="00170F5A" w:rsidRDefault="00170F5A" w:rsidP="00170F5A">
      <w:pPr>
        <w:pStyle w:val="af3"/>
        <w:pageBreakBefore/>
        <w:tabs>
          <w:tab w:val="clear" w:pos="720"/>
        </w:tabs>
        <w:spacing w:line="480" w:lineRule="auto"/>
        <w:ind w:firstLine="0"/>
        <w:jc w:val="center"/>
        <w:rPr>
          <w:b/>
        </w:rPr>
      </w:pPr>
      <w:r w:rsidRPr="00785EE7">
        <w:rPr>
          <w:rFonts w:cs="Arial"/>
          <w:b/>
          <w:color w:val="FFFFFF" w:themeColor="background1"/>
          <w:sz w:val="20"/>
        </w:rPr>
        <w:lastRenderedPageBreak/>
        <w:t>2</w:t>
      </w:r>
      <w:r>
        <w:rPr>
          <w:b/>
        </w:rPr>
        <w:t>Предисловие</w:t>
      </w:r>
    </w:p>
    <w:p w14:paraId="6399F054" w14:textId="77777777" w:rsidR="00170F5A" w:rsidRPr="001730BF" w:rsidRDefault="00170F5A" w:rsidP="00170F5A">
      <w:pPr>
        <w:widowControl w:val="0"/>
        <w:tabs>
          <w:tab w:val="left" w:pos="720"/>
        </w:tabs>
        <w:rPr>
          <w:rFonts w:eastAsia="MS Mincho" w:cs="Arial"/>
          <w:snapToGrid w:val="0"/>
          <w:color w:val="000000"/>
          <w:szCs w:val="24"/>
        </w:rPr>
      </w:pPr>
      <w:r w:rsidRPr="001730BF">
        <w:rPr>
          <w:rFonts w:eastAsia="MS Mincho" w:cs="Arial"/>
          <w:snapToGrid w:val="0"/>
          <w:color w:val="000000"/>
          <w:szCs w:val="24"/>
        </w:rPr>
        <w:t>Евразийский совет по стандартизации, метрологии и сертификации (ЕАСС) представляет собой региональное объединение национальных органов по стандартизации государств, входящих в Содружество Независимых Государств. В дальнейшем возможно вступление в ЕАСС национальных органов по стандартизации других государств.</w:t>
      </w:r>
    </w:p>
    <w:p w14:paraId="23A5C11A" w14:textId="77777777" w:rsidR="00170F5A" w:rsidRDefault="00170F5A" w:rsidP="00170F5A">
      <w:pPr>
        <w:widowControl w:val="0"/>
        <w:tabs>
          <w:tab w:val="left" w:pos="720"/>
        </w:tabs>
        <w:rPr>
          <w:rFonts w:eastAsia="MS Mincho" w:cs="Arial"/>
          <w:snapToGrid w:val="0"/>
          <w:color w:val="000000"/>
          <w:szCs w:val="24"/>
        </w:rPr>
      </w:pPr>
      <w:r w:rsidRPr="001730BF">
        <w:rPr>
          <w:rFonts w:eastAsia="MS Mincho" w:cs="Arial"/>
          <w:snapToGrid w:val="0"/>
          <w:color w:val="000000"/>
          <w:szCs w:val="24"/>
        </w:rPr>
        <w:t>Цели, основные принципы и общие правила проведения работ по межгосударственной стандартизации установлены ГОСТ 1.0 «Межгосударственная система стандартизации. Основные положения» и ГОСТ 1.2 «Межгосударственная система стандартизации. Стандарты межгосударственные, правила и рекомендации по межгосударственной стандартизации. Правила разработки, принятия, обновления и отмены»</w:t>
      </w:r>
    </w:p>
    <w:p w14:paraId="28EDBC37" w14:textId="77777777" w:rsidR="00170F5A" w:rsidRPr="001730BF" w:rsidRDefault="00170F5A" w:rsidP="00170F5A">
      <w:pPr>
        <w:widowControl w:val="0"/>
        <w:tabs>
          <w:tab w:val="left" w:pos="720"/>
        </w:tabs>
        <w:spacing w:line="240" w:lineRule="auto"/>
        <w:rPr>
          <w:rFonts w:eastAsia="MS Mincho" w:cs="Arial"/>
          <w:snapToGrid w:val="0"/>
          <w:color w:val="000000"/>
          <w:szCs w:val="24"/>
        </w:rPr>
      </w:pPr>
    </w:p>
    <w:p w14:paraId="435A658B" w14:textId="77777777" w:rsidR="00170F5A" w:rsidRDefault="00170F5A" w:rsidP="00170F5A">
      <w:pPr>
        <w:widowControl w:val="0"/>
        <w:tabs>
          <w:tab w:val="left" w:pos="720"/>
        </w:tabs>
        <w:rPr>
          <w:rFonts w:eastAsia="MS Mincho" w:cs="Arial"/>
          <w:b/>
          <w:bCs/>
          <w:snapToGrid w:val="0"/>
          <w:color w:val="000000"/>
          <w:szCs w:val="24"/>
        </w:rPr>
      </w:pPr>
      <w:r w:rsidRPr="001730BF">
        <w:rPr>
          <w:rFonts w:eastAsia="MS Mincho" w:cs="Arial"/>
          <w:b/>
          <w:bCs/>
          <w:snapToGrid w:val="0"/>
          <w:color w:val="000000"/>
          <w:szCs w:val="24"/>
        </w:rPr>
        <w:t>Сведения о стандарте</w:t>
      </w:r>
    </w:p>
    <w:p w14:paraId="7DF65DFC" w14:textId="77777777" w:rsidR="00170F5A" w:rsidRPr="001730BF" w:rsidRDefault="00170F5A" w:rsidP="00170F5A">
      <w:pPr>
        <w:widowControl w:val="0"/>
        <w:tabs>
          <w:tab w:val="left" w:pos="720"/>
        </w:tabs>
        <w:spacing w:line="240" w:lineRule="auto"/>
        <w:rPr>
          <w:rFonts w:eastAsia="MS Mincho" w:cs="Arial"/>
          <w:b/>
          <w:bCs/>
          <w:snapToGrid w:val="0"/>
          <w:color w:val="000000"/>
          <w:szCs w:val="24"/>
        </w:rPr>
      </w:pPr>
    </w:p>
    <w:p w14:paraId="6F807A3D" w14:textId="77777777" w:rsidR="00170F5A" w:rsidRPr="001730BF" w:rsidRDefault="00170F5A" w:rsidP="00170F5A">
      <w:pPr>
        <w:widowControl w:val="0"/>
        <w:tabs>
          <w:tab w:val="left" w:pos="720"/>
        </w:tabs>
        <w:rPr>
          <w:rFonts w:eastAsia="MS Mincho" w:cs="Arial"/>
          <w:snapToGrid w:val="0"/>
          <w:szCs w:val="24"/>
        </w:rPr>
      </w:pPr>
      <w:r w:rsidRPr="001730BF">
        <w:rPr>
          <w:rFonts w:eastAsia="MS Mincho" w:cs="Arial"/>
          <w:snapToGrid w:val="0"/>
          <w:szCs w:val="24"/>
        </w:rPr>
        <w:t>1 ПОДГОТОВЛЕН</w:t>
      </w:r>
      <w:r w:rsidRPr="001730BF">
        <w:rPr>
          <w:rFonts w:eastAsia="MS Mincho" w:cs="Arial"/>
          <w:snapToGrid w:val="0"/>
          <w:szCs w:val="24"/>
        </w:rPr>
        <w:tab/>
      </w:r>
      <w:r w:rsidRPr="00DD61B0">
        <w:rPr>
          <w:rFonts w:eastAsia="MS Mincho" w:cs="Arial"/>
          <w:snapToGrid w:val="0"/>
          <w:szCs w:val="24"/>
        </w:rPr>
        <w:t>Обществом с ограниченной ответственностью «Электронные технологии и метрологические системы» (ООО «ЭТМС») и</w:t>
      </w:r>
      <w:r>
        <w:rPr>
          <w:sz w:val="22"/>
        </w:rPr>
        <w:t xml:space="preserve"> </w:t>
      </w:r>
      <w:r w:rsidRPr="001730BF">
        <w:rPr>
          <w:rFonts w:eastAsia="MS Mincho" w:cs="Arial"/>
          <w:snapToGrid w:val="0"/>
          <w:szCs w:val="24"/>
        </w:rPr>
        <w:t xml:space="preserve">Закрытым акционерным обществом «Научно-исследовательский центр контроля и диагностики технических систем» (ЗАО «НИЦ КД») на основе собственного перевода на русский язык англоязычной версии стандарта, указанного в пункте 4 </w:t>
      </w:r>
    </w:p>
    <w:p w14:paraId="2EDE735E" w14:textId="77777777" w:rsidR="00170F5A" w:rsidRPr="001730BF" w:rsidRDefault="00170F5A" w:rsidP="00170F5A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2 ВНЕСЕН</w:t>
      </w:r>
      <w:r w:rsidRPr="001730BF">
        <w:rPr>
          <w:rFonts w:eastAsia="MS Mincho" w:cs="Arial"/>
          <w:szCs w:val="24"/>
        </w:rPr>
        <w:tab/>
        <w:t xml:space="preserve">Федеральным агентством по техническому регулированию и метрологии </w:t>
      </w:r>
    </w:p>
    <w:p w14:paraId="26FCA4B5" w14:textId="77777777" w:rsidR="00170F5A" w:rsidRPr="001730BF" w:rsidRDefault="00170F5A" w:rsidP="00170F5A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 xml:space="preserve">3 </w:t>
      </w:r>
      <w:r w:rsidRPr="001730BF">
        <w:rPr>
          <w:rFonts w:eastAsia="MS Mincho" w:cs="Arial"/>
          <w:caps/>
          <w:szCs w:val="24"/>
        </w:rPr>
        <w:t>принят</w:t>
      </w:r>
      <w:r w:rsidRPr="001730BF">
        <w:rPr>
          <w:rFonts w:eastAsia="MS Mincho" w:cs="Arial"/>
          <w:szCs w:val="24"/>
        </w:rPr>
        <w:tab/>
        <w:t xml:space="preserve">Евразийским советом по стандартизации, метрологии и сертификации (протокол от </w:t>
      </w:r>
      <w:r w:rsidRPr="001730BF">
        <w:rPr>
          <w:rFonts w:eastAsia="MS Mincho" w:cs="Arial"/>
          <w:color w:val="FFFFFF"/>
          <w:szCs w:val="24"/>
        </w:rPr>
        <w:t>27 сентября 2012</w:t>
      </w:r>
      <w:r w:rsidRPr="001730BF">
        <w:rPr>
          <w:rFonts w:eastAsia="MS Mincho" w:cs="Arial"/>
          <w:szCs w:val="24"/>
        </w:rPr>
        <w:t xml:space="preserve"> г. № </w:t>
      </w:r>
      <w:r w:rsidRPr="001730BF">
        <w:rPr>
          <w:rFonts w:eastAsia="MS Mincho" w:cs="Arial"/>
          <w:color w:val="FFFFFF"/>
          <w:szCs w:val="24"/>
        </w:rPr>
        <w:t>38-2010</w:t>
      </w:r>
      <w:r w:rsidRPr="001730BF">
        <w:rPr>
          <w:rFonts w:eastAsia="MS Mincho" w:cs="Arial"/>
          <w:szCs w:val="24"/>
        </w:rPr>
        <w:t>)</w:t>
      </w:r>
    </w:p>
    <w:p w14:paraId="45477923" w14:textId="77777777" w:rsidR="00170F5A" w:rsidRPr="001730BF" w:rsidRDefault="00170F5A" w:rsidP="00170F5A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ind w:left="-142" w:firstLine="851"/>
        <w:jc w:val="left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За принятие проголосовали:</w:t>
      </w:r>
    </w:p>
    <w:tbl>
      <w:tblPr>
        <w:tblW w:w="10036" w:type="dxa"/>
        <w:tblInd w:w="7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2977"/>
        <w:gridCol w:w="2552"/>
        <w:gridCol w:w="4507"/>
      </w:tblGrid>
      <w:tr w:rsidR="00170F5A" w:rsidRPr="00257761" w14:paraId="2731640F" w14:textId="77777777" w:rsidTr="00D64188">
        <w:tc>
          <w:tcPr>
            <w:tcW w:w="2977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61FF1532" w14:textId="77777777" w:rsidR="00170F5A" w:rsidRPr="00BC688B" w:rsidRDefault="00170F5A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Краткое наименование страны по МК (ИСО 3166)</w:t>
            </w:r>
            <w:r>
              <w:rPr>
                <w:rFonts w:eastAsia="MS Mincho" w:cs="Arial"/>
                <w:bCs/>
                <w:sz w:val="22"/>
                <w:szCs w:val="22"/>
              </w:rPr>
              <w:t xml:space="preserve"> 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004</w:t>
            </w:r>
            <w:r>
              <w:rPr>
                <w:rFonts w:eastAsia="MS Mincho" w:cs="Arial"/>
                <w:bCs/>
                <w:sz w:val="22"/>
                <w:szCs w:val="22"/>
              </w:rPr>
              <w:t>–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97</w:t>
            </w:r>
          </w:p>
        </w:tc>
        <w:tc>
          <w:tcPr>
            <w:tcW w:w="2552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11DD0512" w14:textId="77777777" w:rsidR="00170F5A" w:rsidRPr="00BC688B" w:rsidRDefault="00170F5A" w:rsidP="00D64188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Код страны по МК (ИСО 3166)004</w:t>
            </w:r>
            <w:r>
              <w:rPr>
                <w:rFonts w:eastAsia="MS Mincho" w:cs="Arial"/>
                <w:bCs/>
                <w:sz w:val="22"/>
                <w:szCs w:val="22"/>
              </w:rPr>
              <w:t>–</w:t>
            </w:r>
            <w:r w:rsidRPr="00BC688B">
              <w:rPr>
                <w:rFonts w:eastAsia="MS Mincho" w:cs="Arial"/>
                <w:bCs/>
                <w:sz w:val="22"/>
                <w:szCs w:val="22"/>
              </w:rPr>
              <w:t>97</w:t>
            </w:r>
          </w:p>
        </w:tc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</w:tcBorders>
          </w:tcPr>
          <w:p w14:paraId="67183836" w14:textId="77777777" w:rsidR="00170F5A" w:rsidRPr="00BC688B" w:rsidRDefault="00170F5A" w:rsidP="00D64188">
            <w:pPr>
              <w:suppressAutoHyphens/>
              <w:spacing w:line="240" w:lineRule="auto"/>
              <w:ind w:firstLine="0"/>
              <w:jc w:val="center"/>
              <w:rPr>
                <w:rFonts w:eastAsia="MS Mincho" w:cs="Arial"/>
                <w:bCs/>
                <w:sz w:val="22"/>
                <w:szCs w:val="22"/>
              </w:rPr>
            </w:pPr>
            <w:r w:rsidRPr="00BC688B">
              <w:rPr>
                <w:rFonts w:eastAsia="MS Mincho" w:cs="Arial"/>
                <w:bCs/>
                <w:sz w:val="22"/>
                <w:szCs w:val="22"/>
              </w:rPr>
              <w:t>Сокращенное наименование национального органа по стандартизации</w:t>
            </w:r>
          </w:p>
        </w:tc>
      </w:tr>
      <w:tr w:rsidR="00170F5A" w:rsidRPr="00257761" w14:paraId="3B74F5B7" w14:textId="77777777" w:rsidTr="00D64188">
        <w:tc>
          <w:tcPr>
            <w:tcW w:w="2977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2CD85144" w14:textId="77777777" w:rsidR="00170F5A" w:rsidRPr="00047883" w:rsidRDefault="00170F5A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Армения</w:t>
            </w:r>
          </w:p>
          <w:p w14:paraId="01B271ED" w14:textId="77777777" w:rsidR="00170F5A" w:rsidRPr="00047883" w:rsidRDefault="00170F5A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</w:p>
          <w:p w14:paraId="35C94ADE" w14:textId="77777777" w:rsidR="00170F5A" w:rsidRPr="00047883" w:rsidRDefault="00170F5A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Беларусь</w:t>
            </w:r>
          </w:p>
          <w:p w14:paraId="064A0238" w14:textId="77777777" w:rsidR="00170F5A" w:rsidRPr="00047883" w:rsidRDefault="00170F5A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Киргизия</w:t>
            </w:r>
          </w:p>
          <w:p w14:paraId="6043C11C" w14:textId="77777777" w:rsidR="00170F5A" w:rsidRPr="00047883" w:rsidRDefault="00170F5A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Россия</w:t>
            </w:r>
          </w:p>
          <w:p w14:paraId="225433CD" w14:textId="77777777" w:rsidR="00170F5A" w:rsidRPr="00047883" w:rsidRDefault="00170F5A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Узбекистан</w:t>
            </w:r>
          </w:p>
        </w:tc>
        <w:tc>
          <w:tcPr>
            <w:tcW w:w="2552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14:paraId="13541724" w14:textId="77777777" w:rsidR="00170F5A" w:rsidRPr="00047883" w:rsidRDefault="00170F5A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en-US"/>
              </w:rPr>
            </w:pPr>
            <w:r w:rsidRPr="00047883">
              <w:rPr>
                <w:bCs/>
                <w:snapToGrid w:val="0"/>
                <w:color w:val="FFFFFF" w:themeColor="background1"/>
                <w:sz w:val="20"/>
                <w:lang w:val="de-DE"/>
              </w:rPr>
              <w:t>AM</w:t>
            </w:r>
          </w:p>
          <w:p w14:paraId="1C08877D" w14:textId="77777777" w:rsidR="00170F5A" w:rsidRPr="00047883" w:rsidRDefault="00170F5A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en-US"/>
              </w:rPr>
            </w:pPr>
          </w:p>
          <w:p w14:paraId="0E427DDC" w14:textId="77777777" w:rsidR="00170F5A" w:rsidRPr="00047883" w:rsidRDefault="00170F5A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BY</w:t>
            </w:r>
          </w:p>
          <w:p w14:paraId="27E32449" w14:textId="77777777" w:rsidR="00170F5A" w:rsidRPr="00047883" w:rsidRDefault="00170F5A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KG</w:t>
            </w:r>
          </w:p>
          <w:p w14:paraId="4FF3C34F" w14:textId="77777777" w:rsidR="00170F5A" w:rsidRPr="00047883" w:rsidRDefault="00170F5A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RU</w:t>
            </w:r>
          </w:p>
          <w:p w14:paraId="55988FC8" w14:textId="77777777" w:rsidR="00170F5A" w:rsidRPr="00047883" w:rsidRDefault="00170F5A" w:rsidP="00D64188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  <w:lang w:val="de-DE"/>
              </w:rPr>
              <w:t>UZ</w:t>
            </w:r>
          </w:p>
        </w:tc>
        <w:tc>
          <w:tcPr>
            <w:tcW w:w="450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</w:tcBorders>
          </w:tcPr>
          <w:p w14:paraId="58D0BC94" w14:textId="77777777" w:rsidR="00170F5A" w:rsidRPr="00047883" w:rsidRDefault="00170F5A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0"/>
              </w:rPr>
              <w:t>ЗАО «Национальный орган по стандартизации и метрологии» Республики Армения</w:t>
            </w:r>
          </w:p>
          <w:p w14:paraId="5ADF5A32" w14:textId="77777777" w:rsidR="00170F5A" w:rsidRPr="00047883" w:rsidRDefault="00170F5A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Госстандарт Республики Беларусь</w:t>
            </w:r>
          </w:p>
          <w:p w14:paraId="4594279A" w14:textId="77777777" w:rsidR="00170F5A" w:rsidRPr="00047883" w:rsidRDefault="00170F5A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Кыргызстандарт</w:t>
            </w:r>
          </w:p>
          <w:p w14:paraId="5FC006F3" w14:textId="77777777" w:rsidR="00170F5A" w:rsidRPr="00047883" w:rsidRDefault="00170F5A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>Росстандарт</w:t>
            </w:r>
          </w:p>
          <w:p w14:paraId="64D78778" w14:textId="77777777" w:rsidR="00170F5A" w:rsidRPr="00047883" w:rsidRDefault="00170F5A" w:rsidP="00D64188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2"/>
                <w:szCs w:val="22"/>
              </w:rPr>
            </w:pPr>
            <w:r w:rsidRPr="00047883">
              <w:rPr>
                <w:bCs/>
                <w:snapToGrid w:val="0"/>
                <w:color w:val="FFFFFF" w:themeColor="background1"/>
                <w:sz w:val="22"/>
                <w:szCs w:val="22"/>
              </w:rPr>
              <w:t xml:space="preserve">Узбекское агентство по техническому регулированию </w:t>
            </w:r>
          </w:p>
        </w:tc>
      </w:tr>
    </w:tbl>
    <w:p w14:paraId="11032F45" w14:textId="77777777" w:rsidR="00170F5A" w:rsidRPr="00325CA4" w:rsidRDefault="00170F5A" w:rsidP="00170F5A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 xml:space="preserve">4 Настоящий стандарт идентичен международному стандарту </w:t>
      </w:r>
      <w:r w:rsidRPr="009C39C9">
        <w:rPr>
          <w:rFonts w:eastAsia="MS Mincho" w:cs="Arial"/>
          <w:szCs w:val="24"/>
        </w:rPr>
        <w:t>ISO 28927-</w:t>
      </w:r>
      <w:r w:rsidRPr="00834600">
        <w:rPr>
          <w:rFonts w:eastAsia="MS Mincho" w:cs="Arial"/>
          <w:szCs w:val="24"/>
        </w:rPr>
        <w:t>5</w:t>
      </w:r>
      <w:r w:rsidRPr="009C39C9">
        <w:rPr>
          <w:rFonts w:eastAsia="MS Mincho" w:cs="Arial"/>
          <w:szCs w:val="24"/>
        </w:rPr>
        <w:t>:20</w:t>
      </w:r>
      <w:r>
        <w:rPr>
          <w:rFonts w:eastAsia="MS Mincho" w:cs="Arial"/>
          <w:szCs w:val="24"/>
        </w:rPr>
        <w:t>0</w:t>
      </w:r>
      <w:r w:rsidRPr="009C39C9">
        <w:rPr>
          <w:rFonts w:eastAsia="MS Mincho" w:cs="Arial"/>
          <w:szCs w:val="24"/>
        </w:rPr>
        <w:t xml:space="preserve">9 </w:t>
      </w:r>
      <w:r w:rsidRPr="009C39C9">
        <w:rPr>
          <w:szCs w:val="24"/>
        </w:rPr>
        <w:t>«Машины ручные. Методы испытаний для определения вибрационной активности. Часть</w:t>
      </w:r>
      <w:r w:rsidRPr="000B791C">
        <w:rPr>
          <w:szCs w:val="24"/>
        </w:rPr>
        <w:t xml:space="preserve"> 5. </w:t>
      </w:r>
      <w:r w:rsidRPr="00834600">
        <w:rPr>
          <w:szCs w:val="24"/>
        </w:rPr>
        <w:t>Машины</w:t>
      </w:r>
      <w:r w:rsidRPr="000B791C">
        <w:rPr>
          <w:szCs w:val="24"/>
        </w:rPr>
        <w:t xml:space="preserve"> </w:t>
      </w:r>
      <w:r w:rsidRPr="00834600">
        <w:rPr>
          <w:szCs w:val="24"/>
        </w:rPr>
        <w:t>сверлильные</w:t>
      </w:r>
      <w:r w:rsidRPr="000B791C">
        <w:rPr>
          <w:szCs w:val="24"/>
        </w:rPr>
        <w:t xml:space="preserve"> </w:t>
      </w:r>
      <w:r w:rsidRPr="00834600">
        <w:rPr>
          <w:szCs w:val="24"/>
        </w:rPr>
        <w:t>ударные</w:t>
      </w:r>
      <w:r w:rsidRPr="000B791C">
        <w:rPr>
          <w:szCs w:val="24"/>
        </w:rPr>
        <w:t xml:space="preserve"> </w:t>
      </w:r>
      <w:r w:rsidRPr="00834600">
        <w:rPr>
          <w:szCs w:val="24"/>
        </w:rPr>
        <w:t>и</w:t>
      </w:r>
      <w:r w:rsidRPr="000B791C">
        <w:rPr>
          <w:szCs w:val="24"/>
        </w:rPr>
        <w:t xml:space="preserve"> </w:t>
      </w:r>
      <w:r w:rsidRPr="00834600">
        <w:rPr>
          <w:szCs w:val="24"/>
        </w:rPr>
        <w:t>безударные</w:t>
      </w:r>
      <w:r w:rsidRPr="000B791C">
        <w:rPr>
          <w:szCs w:val="24"/>
        </w:rPr>
        <w:t>»</w:t>
      </w:r>
      <w:r w:rsidRPr="000B791C">
        <w:rPr>
          <w:rFonts w:eastAsia="MS Mincho" w:cs="Arial"/>
          <w:szCs w:val="24"/>
        </w:rPr>
        <w:t xml:space="preserve"> («</w:t>
      </w:r>
      <w:r w:rsidRPr="009C39C9">
        <w:rPr>
          <w:szCs w:val="24"/>
          <w:lang w:val="en-US"/>
        </w:rPr>
        <w:t>Hand</w:t>
      </w:r>
      <w:r w:rsidRPr="000B791C">
        <w:rPr>
          <w:szCs w:val="24"/>
        </w:rPr>
        <w:t>-</w:t>
      </w:r>
      <w:r w:rsidRPr="009C39C9">
        <w:rPr>
          <w:szCs w:val="24"/>
          <w:lang w:val="en-US"/>
        </w:rPr>
        <w:t>held</w:t>
      </w:r>
      <w:r w:rsidRPr="000B791C">
        <w:rPr>
          <w:szCs w:val="24"/>
        </w:rPr>
        <w:t xml:space="preserve"> </w:t>
      </w:r>
      <w:r w:rsidRPr="009C39C9">
        <w:rPr>
          <w:szCs w:val="24"/>
          <w:lang w:val="en-US"/>
        </w:rPr>
        <w:t>portable</w:t>
      </w:r>
      <w:r w:rsidRPr="000B791C">
        <w:rPr>
          <w:szCs w:val="24"/>
        </w:rPr>
        <w:t xml:space="preserve"> </w:t>
      </w:r>
      <w:r w:rsidRPr="009C39C9">
        <w:rPr>
          <w:szCs w:val="24"/>
          <w:lang w:val="en-US"/>
        </w:rPr>
        <w:lastRenderedPageBreak/>
        <w:t>power</w:t>
      </w:r>
      <w:r w:rsidRPr="000B791C">
        <w:rPr>
          <w:szCs w:val="24"/>
        </w:rPr>
        <w:t xml:space="preserve"> </w:t>
      </w:r>
      <w:r w:rsidRPr="009C39C9">
        <w:rPr>
          <w:szCs w:val="24"/>
          <w:lang w:val="en-US"/>
        </w:rPr>
        <w:t>tools</w:t>
      </w:r>
      <w:r w:rsidRPr="000B791C">
        <w:rPr>
          <w:szCs w:val="24"/>
        </w:rPr>
        <w:t xml:space="preserve"> – </w:t>
      </w:r>
      <w:r w:rsidRPr="009C39C9">
        <w:rPr>
          <w:szCs w:val="24"/>
          <w:lang w:val="en-US"/>
        </w:rPr>
        <w:t>Test</w:t>
      </w:r>
      <w:r w:rsidRPr="000B791C">
        <w:rPr>
          <w:szCs w:val="24"/>
        </w:rPr>
        <w:t xml:space="preserve"> </w:t>
      </w:r>
      <w:r w:rsidRPr="009C39C9">
        <w:rPr>
          <w:szCs w:val="24"/>
          <w:lang w:val="en-US"/>
        </w:rPr>
        <w:t>methods</w:t>
      </w:r>
      <w:r w:rsidRPr="000B791C">
        <w:rPr>
          <w:szCs w:val="24"/>
        </w:rPr>
        <w:t xml:space="preserve"> </w:t>
      </w:r>
      <w:r w:rsidRPr="009C39C9">
        <w:rPr>
          <w:szCs w:val="24"/>
          <w:lang w:val="en-US"/>
        </w:rPr>
        <w:t>for</w:t>
      </w:r>
      <w:r w:rsidRPr="000B791C">
        <w:rPr>
          <w:szCs w:val="24"/>
        </w:rPr>
        <w:t xml:space="preserve"> </w:t>
      </w:r>
      <w:r w:rsidRPr="009C39C9">
        <w:rPr>
          <w:szCs w:val="24"/>
          <w:lang w:val="en-US"/>
        </w:rPr>
        <w:t>evaluation</w:t>
      </w:r>
      <w:r w:rsidRPr="000B791C">
        <w:rPr>
          <w:szCs w:val="24"/>
        </w:rPr>
        <w:t xml:space="preserve"> </w:t>
      </w:r>
      <w:r w:rsidRPr="009C39C9">
        <w:rPr>
          <w:szCs w:val="24"/>
          <w:lang w:val="en-US"/>
        </w:rPr>
        <w:t>of</w:t>
      </w:r>
      <w:r w:rsidRPr="000B791C">
        <w:rPr>
          <w:szCs w:val="24"/>
        </w:rPr>
        <w:t xml:space="preserve"> </w:t>
      </w:r>
      <w:r w:rsidRPr="009C39C9">
        <w:rPr>
          <w:szCs w:val="24"/>
          <w:lang w:val="en-US"/>
        </w:rPr>
        <w:t>vibration</w:t>
      </w:r>
      <w:r w:rsidRPr="000B791C">
        <w:rPr>
          <w:szCs w:val="24"/>
        </w:rPr>
        <w:t xml:space="preserve"> </w:t>
      </w:r>
      <w:r w:rsidRPr="009C39C9">
        <w:rPr>
          <w:szCs w:val="24"/>
          <w:lang w:val="en-US"/>
        </w:rPr>
        <w:t>emission</w:t>
      </w:r>
      <w:r w:rsidRPr="000B791C">
        <w:rPr>
          <w:szCs w:val="24"/>
        </w:rPr>
        <w:t xml:space="preserve"> – </w:t>
      </w:r>
      <w:r w:rsidRPr="009C39C9">
        <w:rPr>
          <w:szCs w:val="24"/>
          <w:lang w:val="en-US"/>
        </w:rPr>
        <w:t>Part</w:t>
      </w:r>
      <w:r w:rsidRPr="000B791C">
        <w:rPr>
          <w:szCs w:val="24"/>
        </w:rPr>
        <w:t xml:space="preserve"> 5: </w:t>
      </w:r>
      <w:r w:rsidRPr="00834600">
        <w:rPr>
          <w:szCs w:val="24"/>
          <w:lang w:val="en-US"/>
        </w:rPr>
        <w:t>Drills</w:t>
      </w:r>
      <w:r w:rsidRPr="000B791C">
        <w:rPr>
          <w:szCs w:val="24"/>
        </w:rPr>
        <w:t xml:space="preserve"> </w:t>
      </w:r>
      <w:r w:rsidRPr="00834600">
        <w:rPr>
          <w:szCs w:val="24"/>
          <w:lang w:val="en-US"/>
        </w:rPr>
        <w:t>and</w:t>
      </w:r>
      <w:r w:rsidRPr="000B791C">
        <w:rPr>
          <w:szCs w:val="24"/>
        </w:rPr>
        <w:t xml:space="preserve"> </w:t>
      </w:r>
      <w:r w:rsidRPr="00834600">
        <w:rPr>
          <w:szCs w:val="24"/>
          <w:lang w:val="en-US"/>
        </w:rPr>
        <w:t>impact</w:t>
      </w:r>
      <w:r w:rsidRPr="000B791C">
        <w:rPr>
          <w:szCs w:val="24"/>
        </w:rPr>
        <w:t xml:space="preserve"> </w:t>
      </w:r>
      <w:r w:rsidRPr="00834600">
        <w:rPr>
          <w:szCs w:val="24"/>
          <w:lang w:val="en-US"/>
        </w:rPr>
        <w:t>drills</w:t>
      </w:r>
      <w:r w:rsidRPr="000B791C">
        <w:rPr>
          <w:szCs w:val="24"/>
        </w:rPr>
        <w:t xml:space="preserve">», </w:t>
      </w:r>
      <w:r w:rsidRPr="00834600">
        <w:rPr>
          <w:szCs w:val="24"/>
          <w:lang w:val="en-US"/>
        </w:rPr>
        <w:t>IDT</w:t>
      </w:r>
      <w:r w:rsidRPr="000B791C">
        <w:rPr>
          <w:szCs w:val="24"/>
        </w:rPr>
        <w:t xml:space="preserve">), </w:t>
      </w:r>
      <w:r w:rsidRPr="007F6C46">
        <w:rPr>
          <w:rFonts w:eastAsia="MS Mincho" w:cs="Arial"/>
          <w:szCs w:val="24"/>
        </w:rPr>
        <w:t>включая</w:t>
      </w:r>
      <w:r w:rsidRPr="000B791C">
        <w:rPr>
          <w:rFonts w:eastAsia="MS Mincho" w:cs="Arial"/>
          <w:szCs w:val="24"/>
        </w:rPr>
        <w:t xml:space="preserve"> </w:t>
      </w:r>
      <w:r w:rsidRPr="007F6C46">
        <w:rPr>
          <w:rFonts w:eastAsia="MS Mincho" w:cs="Arial"/>
          <w:szCs w:val="24"/>
        </w:rPr>
        <w:t>изменение</w:t>
      </w:r>
      <w:r w:rsidRPr="000B791C">
        <w:rPr>
          <w:rFonts w:eastAsia="MS Mincho" w:cs="Arial"/>
          <w:szCs w:val="24"/>
        </w:rPr>
        <w:t xml:space="preserve"> </w:t>
      </w:r>
      <w:r w:rsidRPr="007F6C46">
        <w:rPr>
          <w:rFonts w:eastAsia="MS Mincho" w:cs="Arial"/>
          <w:szCs w:val="24"/>
          <w:lang w:val="en-US"/>
        </w:rPr>
        <w:t>Amd</w:t>
      </w:r>
      <w:r w:rsidRPr="000B791C">
        <w:rPr>
          <w:rFonts w:eastAsia="MS Mincho" w:cs="Arial"/>
          <w:szCs w:val="24"/>
        </w:rPr>
        <w:t>.1:2015</w:t>
      </w:r>
      <w:r w:rsidRPr="000B791C">
        <w:rPr>
          <w:szCs w:val="24"/>
        </w:rPr>
        <w:t>.</w:t>
      </w:r>
    </w:p>
    <w:p w14:paraId="42392FFA" w14:textId="77777777" w:rsidR="00170F5A" w:rsidRPr="001730BF" w:rsidRDefault="00170F5A" w:rsidP="00170F5A">
      <w:pPr>
        <w:widowControl w:val="0"/>
        <w:rPr>
          <w:rFonts w:eastAsia="MS Mincho" w:cs="Arial"/>
          <w:szCs w:val="24"/>
        </w:rPr>
      </w:pPr>
      <w:r w:rsidRPr="001730BF">
        <w:rPr>
          <w:szCs w:val="24"/>
        </w:rPr>
        <w:t xml:space="preserve">Международный стандарт разработан </w:t>
      </w:r>
      <w:r w:rsidRPr="001730BF">
        <w:rPr>
          <w:rFonts w:eastAsia="MS Mincho" w:cs="Arial"/>
          <w:szCs w:val="24"/>
        </w:rPr>
        <w:t xml:space="preserve">подкомитетом </w:t>
      </w:r>
      <w:r w:rsidRPr="001730BF">
        <w:rPr>
          <w:rFonts w:eastAsia="MS Mincho" w:cs="Arial"/>
          <w:szCs w:val="24"/>
          <w:lang w:val="en-US"/>
        </w:rPr>
        <w:t>SC</w:t>
      </w:r>
      <w:r w:rsidRPr="001730BF">
        <w:rPr>
          <w:rFonts w:eastAsia="MS Mincho" w:cs="Arial"/>
          <w:szCs w:val="24"/>
        </w:rPr>
        <w:t xml:space="preserve"> 3 «Пневматические инструменты и машины» Т</w:t>
      </w:r>
      <w:r w:rsidRPr="001730BF">
        <w:rPr>
          <w:szCs w:val="24"/>
        </w:rPr>
        <w:t xml:space="preserve">ехнического комитета </w:t>
      </w:r>
      <w:r w:rsidRPr="001730BF">
        <w:rPr>
          <w:szCs w:val="24"/>
          <w:lang w:val="en-US"/>
        </w:rPr>
        <w:t>TC</w:t>
      </w:r>
      <w:r w:rsidRPr="001730BF">
        <w:rPr>
          <w:szCs w:val="24"/>
        </w:rPr>
        <w:t> 118 «Компрессоры, пневматические инструменты, машины и оборудование»</w:t>
      </w:r>
      <w:r w:rsidRPr="001730BF">
        <w:rPr>
          <w:rFonts w:eastAsia="MS Mincho" w:cs="Arial"/>
          <w:szCs w:val="24"/>
        </w:rPr>
        <w:t xml:space="preserve"> Международной организации по стандартизации (</w:t>
      </w:r>
      <w:r w:rsidRPr="001730BF">
        <w:rPr>
          <w:rFonts w:eastAsia="MS Mincho" w:cs="Arial"/>
          <w:szCs w:val="24"/>
          <w:lang w:val="en-US"/>
        </w:rPr>
        <w:t>ISO</w:t>
      </w:r>
      <w:r w:rsidRPr="001730BF">
        <w:rPr>
          <w:rFonts w:eastAsia="MS Mincho" w:cs="Arial"/>
          <w:szCs w:val="24"/>
        </w:rPr>
        <w:t xml:space="preserve">). </w:t>
      </w:r>
    </w:p>
    <w:p w14:paraId="26F24F5B" w14:textId="77777777" w:rsidR="00170F5A" w:rsidRPr="001730BF" w:rsidRDefault="00170F5A" w:rsidP="00170F5A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Наименование настоящего стандарта изменено относительно наименования указанного международного стандарта для приведения в соответствие с ГОСТ 1.5 (подраздел 3.6).</w:t>
      </w:r>
    </w:p>
    <w:p w14:paraId="38DB1F1D" w14:textId="77777777" w:rsidR="00170F5A" w:rsidRPr="001730BF" w:rsidRDefault="00170F5A" w:rsidP="00170F5A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>При применении настоящего стандарта рекомендуется использовать вместо ссылочных международных стандартов соответствующие им межгосударственные стандарты, сведения о которых приведены в дополнительном приложении ДА.</w:t>
      </w:r>
    </w:p>
    <w:p w14:paraId="49457932" w14:textId="77777777" w:rsidR="00170F5A" w:rsidRPr="001730BF" w:rsidRDefault="00170F5A" w:rsidP="00170F5A">
      <w:pPr>
        <w:widowControl w:val="0"/>
        <w:rPr>
          <w:rFonts w:eastAsia="MS Mincho" w:cs="Arial"/>
          <w:szCs w:val="24"/>
        </w:rPr>
      </w:pPr>
      <w:r w:rsidRPr="001730BF">
        <w:rPr>
          <w:szCs w:val="24"/>
          <w:lang w:eastAsia="en-US"/>
        </w:rPr>
        <w:t>Дополнительные сноски в тексте стандарта, выделенные курсивом, приведены для пояснения текста оригинала</w:t>
      </w:r>
    </w:p>
    <w:p w14:paraId="09474EF4" w14:textId="77777777" w:rsidR="00170F5A" w:rsidRPr="001730BF" w:rsidRDefault="00170F5A" w:rsidP="00170F5A">
      <w:pPr>
        <w:widowControl w:val="0"/>
        <w:rPr>
          <w:rFonts w:eastAsia="MS Mincho" w:cs="Arial"/>
          <w:szCs w:val="24"/>
        </w:rPr>
      </w:pPr>
      <w:r w:rsidRPr="001730BF">
        <w:rPr>
          <w:rFonts w:eastAsia="MS Mincho" w:cs="Arial"/>
          <w:szCs w:val="24"/>
        </w:rPr>
        <w:t xml:space="preserve">5 </w:t>
      </w:r>
      <w:r w:rsidR="00DE08A0">
        <w:rPr>
          <w:rFonts w:eastAsia="MS Mincho" w:cs="Arial"/>
          <w:szCs w:val="24"/>
        </w:rPr>
        <w:t xml:space="preserve">ВЗАМЕН </w:t>
      </w:r>
      <w:r w:rsidRPr="009C39C9">
        <w:rPr>
          <w:rFonts w:eastAsia="MS Mincho" w:cs="Arial"/>
          <w:szCs w:val="24"/>
        </w:rPr>
        <w:t>ГОСТ 30873.</w:t>
      </w:r>
      <w:r w:rsidRPr="000B791C">
        <w:rPr>
          <w:rFonts w:eastAsia="MS Mincho" w:cs="Arial"/>
          <w:szCs w:val="24"/>
        </w:rPr>
        <w:t>6</w:t>
      </w:r>
      <w:r w:rsidRPr="009C39C9">
        <w:rPr>
          <w:rFonts w:eastAsia="MS Mincho" w:cs="Arial"/>
          <w:szCs w:val="24"/>
        </w:rPr>
        <w:t>–2006 (ИСО 8662-</w:t>
      </w:r>
      <w:r w:rsidRPr="000B791C">
        <w:rPr>
          <w:rFonts w:eastAsia="MS Mincho" w:cs="Arial"/>
          <w:szCs w:val="24"/>
        </w:rPr>
        <w:t>6</w:t>
      </w:r>
      <w:r w:rsidRPr="009C39C9">
        <w:rPr>
          <w:rFonts w:eastAsia="MS Mincho" w:cs="Arial"/>
          <w:szCs w:val="24"/>
        </w:rPr>
        <w:t>:199</w:t>
      </w:r>
      <w:r w:rsidRPr="000B791C">
        <w:rPr>
          <w:rFonts w:eastAsia="MS Mincho" w:cs="Arial"/>
          <w:szCs w:val="24"/>
        </w:rPr>
        <w:t>4</w:t>
      </w:r>
      <w:r w:rsidRPr="009C39C9">
        <w:rPr>
          <w:rFonts w:eastAsia="MS Mincho" w:cs="Arial"/>
          <w:szCs w:val="24"/>
        </w:rPr>
        <w:t>)</w:t>
      </w:r>
    </w:p>
    <w:p w14:paraId="0FACADAD" w14:textId="77777777" w:rsidR="00170F5A" w:rsidRPr="005E2941" w:rsidRDefault="00170F5A" w:rsidP="00170F5A">
      <w:pPr>
        <w:widowControl w:val="0"/>
        <w:rPr>
          <w:rFonts w:eastAsia="MS Mincho" w:cs="Arial"/>
          <w:szCs w:val="24"/>
        </w:rPr>
      </w:pPr>
    </w:p>
    <w:p w14:paraId="6E8F80D0" w14:textId="77777777" w:rsidR="00170F5A" w:rsidRPr="005E2941" w:rsidRDefault="00170F5A" w:rsidP="00170F5A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rPr>
          <w:i/>
          <w:szCs w:val="24"/>
        </w:rPr>
      </w:pPr>
      <w:r w:rsidRPr="005E2941">
        <w:rPr>
          <w:i/>
          <w:szCs w:val="24"/>
        </w:rPr>
        <w:t>Информация о введении в действие (прекращении действия) настоящего стандарта и изменений к нему на территории указанных выше государств публикуется в указателях национальных стандартов, издаваемых в этих государствах, а также в сети Интернет на сайтах соответствующих национальных органов по стандартизации.</w:t>
      </w:r>
    </w:p>
    <w:p w14:paraId="124DA9E5" w14:textId="77777777" w:rsidR="00170F5A" w:rsidRPr="005E2941" w:rsidRDefault="00170F5A" w:rsidP="00170F5A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rPr>
          <w:i/>
          <w:szCs w:val="24"/>
        </w:rPr>
      </w:pPr>
      <w:r w:rsidRPr="005E2941">
        <w:rPr>
          <w:i/>
          <w:szCs w:val="24"/>
        </w:rPr>
        <w:t>В случае пересмотра, изменения или отмены настоящего стандарта соответствующая информация будет опубликована на официальном Интернет-сайте Межгосударственного совета по стандартизации, метрологии и сертификации в каталоге «Межгосударственные стандарты»</w:t>
      </w:r>
    </w:p>
    <w:p w14:paraId="487B7342" w14:textId="77777777" w:rsidR="00170F5A" w:rsidRDefault="00170F5A" w:rsidP="00170F5A">
      <w:pPr>
        <w:widowControl w:val="0"/>
        <w:spacing w:before="120" w:line="240" w:lineRule="auto"/>
        <w:ind w:firstLine="709"/>
        <w:rPr>
          <w:rFonts w:cs="Arial"/>
          <w:sz w:val="20"/>
        </w:rPr>
      </w:pPr>
    </w:p>
    <w:p w14:paraId="4301863D" w14:textId="77777777" w:rsidR="00170F5A" w:rsidRDefault="00170F5A" w:rsidP="00170F5A">
      <w:pPr>
        <w:widowControl w:val="0"/>
        <w:spacing w:before="120"/>
        <w:ind w:firstLine="709"/>
        <w:rPr>
          <w:rFonts w:cs="Arial"/>
          <w:szCs w:val="24"/>
        </w:rPr>
      </w:pPr>
      <w:r w:rsidRPr="005E2941">
        <w:rPr>
          <w:rFonts w:cs="Arial"/>
          <w:szCs w:val="24"/>
        </w:rPr>
        <w:t>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</w:t>
      </w:r>
    </w:p>
    <w:p w14:paraId="2C87B524" w14:textId="77777777" w:rsidR="00625501" w:rsidRPr="00A45C0E" w:rsidRDefault="00625501" w:rsidP="007379FC">
      <w:pPr>
        <w:pageBreakBefore/>
        <w:spacing w:before="240" w:after="360"/>
        <w:ind w:firstLine="0"/>
        <w:jc w:val="center"/>
        <w:rPr>
          <w:b/>
          <w:bCs/>
        </w:rPr>
      </w:pPr>
      <w:r w:rsidRPr="00A45C0E">
        <w:rPr>
          <w:b/>
          <w:bCs/>
        </w:rPr>
        <w:lastRenderedPageBreak/>
        <w:t>Содержание</w:t>
      </w:r>
    </w:p>
    <w:p w14:paraId="6D3CFDE4" w14:textId="77777777" w:rsidR="00625501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1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Область применения ……………………………</w:t>
      </w:r>
      <w:r w:rsidR="002F3C79" w:rsidRPr="003358C2">
        <w:rPr>
          <w:sz w:val="22"/>
          <w:szCs w:val="22"/>
        </w:rPr>
        <w:t>...</w:t>
      </w:r>
      <w:r w:rsidRPr="003358C2">
        <w:rPr>
          <w:sz w:val="22"/>
          <w:szCs w:val="22"/>
        </w:rPr>
        <w:t>………………………………</w:t>
      </w:r>
      <w:r w:rsidR="00077633" w:rsidRPr="003358C2">
        <w:rPr>
          <w:sz w:val="22"/>
          <w:szCs w:val="22"/>
        </w:rPr>
        <w:t>……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57E50F89" w14:textId="77777777"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2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Нормативные ссылки …………………………………………………</w:t>
      </w:r>
      <w:r w:rsidR="002F3C79" w:rsidRPr="003358C2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0991D06B" w14:textId="77777777"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3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Термины и определения ………………………………………………</w:t>
      </w:r>
      <w:r w:rsidR="002F3C79" w:rsidRPr="003358C2">
        <w:rPr>
          <w:sz w:val="22"/>
          <w:szCs w:val="22"/>
        </w:rPr>
        <w:t>....</w:t>
      </w:r>
      <w:r w:rsidRPr="003358C2">
        <w:rPr>
          <w:sz w:val="22"/>
          <w:szCs w:val="22"/>
        </w:rPr>
        <w:t>……</w:t>
      </w:r>
      <w:r w:rsidR="00077633" w:rsidRPr="003358C2">
        <w:rPr>
          <w:sz w:val="22"/>
          <w:szCs w:val="22"/>
        </w:rPr>
        <w:t>……</w:t>
      </w:r>
      <w:r w:rsidRPr="003358C2">
        <w:rPr>
          <w:sz w:val="22"/>
          <w:szCs w:val="22"/>
        </w:rPr>
        <w:t>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14:paraId="39F53D96" w14:textId="77777777"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4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Базовые стандарты и испытательные коды по вибрации</w:t>
      </w:r>
      <w:r w:rsidR="00110849">
        <w:rPr>
          <w:sz w:val="22"/>
          <w:szCs w:val="22"/>
        </w:rPr>
        <w:t>..................</w:t>
      </w:r>
      <w:r>
        <w:rPr>
          <w:sz w:val="22"/>
          <w:szCs w:val="22"/>
        </w:rPr>
        <w:t>..</w:t>
      </w:r>
      <w:r w:rsidR="00A8344A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..............</w:t>
      </w:r>
    </w:p>
    <w:p w14:paraId="10487D7C" w14:textId="77777777"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5</w:t>
      </w:r>
      <w:r w:rsidR="003B1F0D">
        <w:rPr>
          <w:sz w:val="22"/>
          <w:szCs w:val="22"/>
        </w:rPr>
        <w:tab/>
      </w:r>
      <w:r w:rsidR="008851B5" w:rsidRPr="008851B5">
        <w:rPr>
          <w:sz w:val="22"/>
          <w:szCs w:val="22"/>
        </w:rPr>
        <w:t>Машины, на которые распространяется настоящий стандарт</w:t>
      </w:r>
      <w:r w:rsidR="008851B5">
        <w:rPr>
          <w:sz w:val="22"/>
          <w:szCs w:val="22"/>
        </w:rPr>
        <w:t xml:space="preserve"> </w:t>
      </w:r>
      <w:r w:rsidR="00380210">
        <w:rPr>
          <w:sz w:val="22"/>
          <w:szCs w:val="22"/>
        </w:rPr>
        <w:t>…………………………………</w:t>
      </w:r>
      <w:r w:rsidR="008851B5">
        <w:rPr>
          <w:sz w:val="22"/>
          <w:szCs w:val="22"/>
        </w:rPr>
        <w:t>.</w:t>
      </w:r>
    </w:p>
    <w:p w14:paraId="4802B74B" w14:textId="77777777" w:rsidR="00AB557F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6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Измеряемая вибрация…………..</w:t>
      </w:r>
      <w:r w:rsidR="00380210">
        <w:rPr>
          <w:sz w:val="22"/>
          <w:szCs w:val="22"/>
        </w:rPr>
        <w:t>………………………………</w:t>
      </w:r>
      <w:r w:rsidR="00110849">
        <w:rPr>
          <w:sz w:val="22"/>
          <w:szCs w:val="22"/>
        </w:rPr>
        <w:t>..........................</w:t>
      </w:r>
      <w:r w:rsidR="003B1F0D">
        <w:rPr>
          <w:sz w:val="22"/>
          <w:szCs w:val="22"/>
        </w:rPr>
        <w:t>....</w:t>
      </w:r>
      <w:r w:rsidR="006C76A7">
        <w:rPr>
          <w:sz w:val="22"/>
          <w:szCs w:val="22"/>
        </w:rPr>
        <w:t>.........................</w:t>
      </w:r>
    </w:p>
    <w:p w14:paraId="2B3E8965" w14:textId="77777777" w:rsidR="00DA06B9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7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Требования к средствам измерений</w:t>
      </w:r>
      <w:r w:rsidR="00380210">
        <w:rPr>
          <w:sz w:val="22"/>
          <w:szCs w:val="22"/>
        </w:rPr>
        <w:t>……….</w:t>
      </w:r>
      <w:r w:rsidR="003B1F0D">
        <w:rPr>
          <w:sz w:val="22"/>
          <w:szCs w:val="22"/>
        </w:rPr>
        <w:t>............................................................</w:t>
      </w:r>
      <w:r>
        <w:rPr>
          <w:sz w:val="22"/>
          <w:szCs w:val="22"/>
        </w:rPr>
        <w:t>.....</w:t>
      </w:r>
      <w:r w:rsidR="00DA06B9" w:rsidRPr="003358C2">
        <w:rPr>
          <w:sz w:val="22"/>
          <w:szCs w:val="22"/>
        </w:rPr>
        <w:t>…………</w:t>
      </w:r>
      <w:r w:rsidR="008851B5">
        <w:rPr>
          <w:sz w:val="22"/>
          <w:szCs w:val="22"/>
        </w:rPr>
        <w:t>.</w:t>
      </w:r>
    </w:p>
    <w:p w14:paraId="1929B6AB" w14:textId="77777777" w:rsidR="00E77673" w:rsidRDefault="00E77673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8</w:t>
      </w:r>
      <w:r w:rsidR="003B1F0D">
        <w:rPr>
          <w:sz w:val="22"/>
          <w:szCs w:val="22"/>
        </w:rPr>
        <w:tab/>
      </w:r>
      <w:r w:rsidR="008851B5" w:rsidRPr="008851B5">
        <w:rPr>
          <w:sz w:val="22"/>
          <w:szCs w:val="22"/>
        </w:rPr>
        <w:t>Условия испытаний и режим работы машины во время испытаний</w:t>
      </w:r>
      <w:r w:rsidR="00380210">
        <w:rPr>
          <w:sz w:val="22"/>
          <w:szCs w:val="22"/>
        </w:rPr>
        <w:t>.</w:t>
      </w:r>
      <w:r w:rsidR="003B1F0D">
        <w:rPr>
          <w:sz w:val="22"/>
          <w:szCs w:val="22"/>
        </w:rPr>
        <w:t>.........</w:t>
      </w:r>
      <w:r w:rsidR="00110849">
        <w:rPr>
          <w:sz w:val="22"/>
          <w:szCs w:val="22"/>
        </w:rPr>
        <w:t>.............................</w:t>
      </w:r>
      <w:r>
        <w:rPr>
          <w:sz w:val="22"/>
          <w:szCs w:val="22"/>
        </w:rPr>
        <w:t>..</w:t>
      </w:r>
    </w:p>
    <w:p w14:paraId="705182D4" w14:textId="77777777" w:rsidR="009A306A" w:rsidRDefault="009A306A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9</w:t>
      </w:r>
      <w:bookmarkStart w:id="0" w:name="_Toc371869183"/>
      <w:r w:rsidR="003B1F0D">
        <w:rPr>
          <w:sz w:val="22"/>
          <w:szCs w:val="22"/>
        </w:rPr>
        <w:tab/>
      </w:r>
      <w:bookmarkEnd w:id="0"/>
      <w:r w:rsidR="008851B5" w:rsidRPr="008851B5">
        <w:rPr>
          <w:sz w:val="22"/>
          <w:szCs w:val="22"/>
        </w:rPr>
        <w:t>Результаты измерений и оценка их достоверности</w:t>
      </w:r>
      <w:r w:rsidR="008851B5">
        <w:rPr>
          <w:sz w:val="22"/>
          <w:szCs w:val="22"/>
        </w:rPr>
        <w:t xml:space="preserve"> </w:t>
      </w:r>
      <w:r w:rsidR="00380210">
        <w:rPr>
          <w:sz w:val="22"/>
          <w:szCs w:val="22"/>
        </w:rPr>
        <w:t>……………………………………</w:t>
      </w:r>
      <w:r>
        <w:rPr>
          <w:sz w:val="22"/>
          <w:szCs w:val="22"/>
        </w:rPr>
        <w:t>....</w:t>
      </w:r>
      <w:r w:rsidRPr="003358C2">
        <w:rPr>
          <w:sz w:val="22"/>
          <w:szCs w:val="22"/>
        </w:rPr>
        <w:t>.......</w:t>
      </w:r>
      <w:r>
        <w:rPr>
          <w:sz w:val="22"/>
          <w:szCs w:val="22"/>
        </w:rPr>
        <w:t>.....</w:t>
      </w:r>
    </w:p>
    <w:p w14:paraId="0214EE83" w14:textId="77777777" w:rsidR="00380210" w:rsidRDefault="00380210" w:rsidP="00380210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10</w:t>
      </w:r>
      <w:r>
        <w:rPr>
          <w:sz w:val="22"/>
          <w:szCs w:val="22"/>
        </w:rPr>
        <w:tab/>
      </w:r>
      <w:r w:rsidR="008851B5">
        <w:rPr>
          <w:sz w:val="22"/>
          <w:szCs w:val="22"/>
        </w:rPr>
        <w:t>Протокол испытаний</w:t>
      </w:r>
      <w:r>
        <w:rPr>
          <w:sz w:val="22"/>
          <w:szCs w:val="22"/>
        </w:rPr>
        <w:t xml:space="preserve"> ………………….........</w:t>
      </w:r>
      <w:r w:rsidR="008851B5">
        <w:rPr>
          <w:sz w:val="22"/>
          <w:szCs w:val="22"/>
        </w:rPr>
        <w:t>..................................................................................</w:t>
      </w:r>
    </w:p>
    <w:p w14:paraId="780ED5DA" w14:textId="77777777" w:rsidR="00F72020" w:rsidRDefault="00F72020" w:rsidP="0093359D">
      <w:pPr>
        <w:suppressAutoHyphens/>
        <w:ind w:left="1531" w:hanging="1531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 А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8851B5">
        <w:rPr>
          <w:sz w:val="22"/>
          <w:szCs w:val="22"/>
        </w:rPr>
        <w:t>рекомендуем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8851B5" w:rsidRPr="008851B5">
        <w:rPr>
          <w:sz w:val="22"/>
          <w:szCs w:val="22"/>
        </w:rPr>
        <w:t xml:space="preserve">Форма протокола испытаний для определения вибрационной характеристики </w:t>
      </w:r>
      <w:r w:rsidR="001B4D78">
        <w:rPr>
          <w:sz w:val="22"/>
          <w:szCs w:val="22"/>
        </w:rPr>
        <w:t>сверлильных</w:t>
      </w:r>
      <w:r w:rsidR="009C4803">
        <w:rPr>
          <w:sz w:val="22"/>
          <w:szCs w:val="22"/>
        </w:rPr>
        <w:t xml:space="preserve"> машин</w:t>
      </w:r>
      <w:r w:rsidR="00110849">
        <w:rPr>
          <w:sz w:val="22"/>
          <w:szCs w:val="22"/>
        </w:rPr>
        <w:t>.....................</w:t>
      </w:r>
      <w:r w:rsidR="003C7B46">
        <w:rPr>
          <w:sz w:val="22"/>
          <w:szCs w:val="22"/>
        </w:rPr>
        <w:t>.</w:t>
      </w:r>
      <w:r w:rsidR="008851B5">
        <w:rPr>
          <w:sz w:val="22"/>
          <w:szCs w:val="22"/>
        </w:rPr>
        <w:t>...............</w:t>
      </w:r>
      <w:r w:rsidR="001B4D78">
        <w:rPr>
          <w:sz w:val="22"/>
          <w:szCs w:val="22"/>
        </w:rPr>
        <w:t>.</w:t>
      </w:r>
      <w:r w:rsidR="008851B5">
        <w:rPr>
          <w:sz w:val="22"/>
          <w:szCs w:val="22"/>
        </w:rPr>
        <w:t>.......</w:t>
      </w:r>
    </w:p>
    <w:p w14:paraId="6C2F0A3A" w14:textId="77777777" w:rsidR="003C7B46" w:rsidRDefault="003C7B46" w:rsidP="003C7B46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В </w:t>
      </w:r>
      <w:r w:rsidR="00A8344A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="00110849">
        <w:rPr>
          <w:sz w:val="22"/>
          <w:szCs w:val="22"/>
        </w:rPr>
        <w:t>)</w:t>
      </w:r>
      <w:r w:rsidR="00A8344A" w:rsidRPr="00A8344A">
        <w:rPr>
          <w:sz w:val="22"/>
          <w:szCs w:val="22"/>
        </w:rPr>
        <w:t xml:space="preserve"> </w:t>
      </w:r>
      <w:r w:rsidR="008851B5" w:rsidRPr="008851B5">
        <w:rPr>
          <w:sz w:val="22"/>
          <w:szCs w:val="22"/>
        </w:rPr>
        <w:t>Неопределенность измерения</w:t>
      </w:r>
      <w:r w:rsidR="008851B5">
        <w:rPr>
          <w:sz w:val="22"/>
          <w:szCs w:val="22"/>
        </w:rPr>
        <w:t xml:space="preserve"> </w:t>
      </w:r>
      <w:r>
        <w:rPr>
          <w:sz w:val="22"/>
          <w:szCs w:val="22"/>
        </w:rPr>
        <w:t>…</w:t>
      </w:r>
      <w:r w:rsidR="008851B5">
        <w:rPr>
          <w:sz w:val="22"/>
          <w:szCs w:val="22"/>
        </w:rPr>
        <w:t>…</w:t>
      </w:r>
      <w:r>
        <w:rPr>
          <w:sz w:val="22"/>
          <w:szCs w:val="22"/>
        </w:rPr>
        <w:t>.</w:t>
      </w:r>
      <w:r w:rsidR="00110849">
        <w:rPr>
          <w:sz w:val="22"/>
          <w:szCs w:val="22"/>
        </w:rPr>
        <w:t>...</w:t>
      </w:r>
      <w:r>
        <w:rPr>
          <w:sz w:val="22"/>
          <w:szCs w:val="22"/>
        </w:rPr>
        <w:t>.</w:t>
      </w:r>
      <w:r w:rsidR="008851B5">
        <w:rPr>
          <w:sz w:val="22"/>
          <w:szCs w:val="22"/>
        </w:rPr>
        <w:t>.........................................</w:t>
      </w:r>
    </w:p>
    <w:p w14:paraId="63A8318E" w14:textId="77777777" w:rsidR="0093359D" w:rsidRDefault="0093359D" w:rsidP="0093359D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ДА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93359D">
        <w:rPr>
          <w:sz w:val="22"/>
          <w:szCs w:val="22"/>
        </w:rPr>
        <w:t>Сведения о соответствии ссылочных международных стандартов межгосударственным стандартам</w:t>
      </w:r>
      <w:r>
        <w:rPr>
          <w:sz w:val="22"/>
          <w:szCs w:val="22"/>
        </w:rPr>
        <w:t xml:space="preserve"> …....................................................</w:t>
      </w:r>
    </w:p>
    <w:p w14:paraId="4681F05F" w14:textId="77777777" w:rsidR="00380210" w:rsidRPr="00B84CDB" w:rsidRDefault="00380210" w:rsidP="00380210">
      <w:pPr>
        <w:suppressAutoHyphens/>
        <w:spacing w:line="348" w:lineRule="auto"/>
        <w:ind w:left="567" w:hanging="56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Библиография</w:t>
      </w:r>
      <w:r w:rsidRPr="00B84CDB">
        <w:rPr>
          <w:sz w:val="22"/>
          <w:szCs w:val="22"/>
        </w:rPr>
        <w:t xml:space="preserve"> …………………………………………………………………………………................</w:t>
      </w:r>
      <w:r>
        <w:rPr>
          <w:sz w:val="22"/>
          <w:szCs w:val="22"/>
        </w:rPr>
        <w:t>....</w:t>
      </w:r>
    </w:p>
    <w:p w14:paraId="01EF59E9" w14:textId="77777777" w:rsidR="00380210" w:rsidRDefault="00380210" w:rsidP="0093359D">
      <w:pPr>
        <w:suppressAutoHyphens/>
        <w:ind w:left="1418" w:hanging="1418"/>
        <w:jc w:val="left"/>
        <w:rPr>
          <w:sz w:val="22"/>
          <w:szCs w:val="22"/>
        </w:rPr>
      </w:pPr>
    </w:p>
    <w:p w14:paraId="5658FA9D" w14:textId="77777777" w:rsidR="00E93C38" w:rsidRPr="003C6FD6" w:rsidRDefault="00E93C38" w:rsidP="00B120C1">
      <w:pPr>
        <w:pStyle w:val="Introduction"/>
        <w:spacing w:before="240" w:after="360" w:line="240" w:lineRule="auto"/>
        <w:jc w:val="center"/>
        <w:rPr>
          <w:sz w:val="24"/>
          <w:szCs w:val="24"/>
          <w:lang w:val="ru-RU"/>
        </w:rPr>
      </w:pPr>
      <w:r w:rsidRPr="003C6FD6">
        <w:rPr>
          <w:sz w:val="24"/>
          <w:szCs w:val="24"/>
          <w:lang w:val="ru-RU"/>
        </w:rPr>
        <w:lastRenderedPageBreak/>
        <w:t>Введение</w:t>
      </w:r>
    </w:p>
    <w:p w14:paraId="2E933101" w14:textId="77777777" w:rsidR="007F6C46" w:rsidRDefault="007F6C46" w:rsidP="007F6C46">
      <w:r>
        <w:t>Настоящий стандарт согласно классификации ГОСТ 12.1.012</w:t>
      </w:r>
      <w:r w:rsidR="00A93CB8">
        <w:rPr>
          <w:rStyle w:val="af4"/>
        </w:rPr>
        <w:footnoteReference w:customMarkFollows="1" w:id="1"/>
        <w:t>1)</w:t>
      </w:r>
      <w:r>
        <w:t xml:space="preserve"> относится к стандартам безопасности типа С (испытательный код по вибрации), устанавливаю</w:t>
      </w:r>
      <w:r w:rsidR="00A4441A">
        <w:t>щим</w:t>
      </w:r>
      <w:r>
        <w:t xml:space="preserve"> лабораторные методы измерения вибрации на рукоятках ручных машин в целях заявления и подтверждения их вибрационных характеристик</w:t>
      </w:r>
      <w:r w:rsidR="00A93CB8">
        <w:rPr>
          <w:rStyle w:val="af4"/>
        </w:rPr>
        <w:footnoteReference w:customMarkFollows="1" w:id="2"/>
        <w:t>2)</w:t>
      </w:r>
      <w:r>
        <w:t xml:space="preserve">. </w:t>
      </w:r>
    </w:p>
    <w:p w14:paraId="5FCBC748" w14:textId="77777777" w:rsidR="007F6C46" w:rsidRDefault="007F6C46" w:rsidP="007F6C46">
      <w:r>
        <w:t xml:space="preserve">Если требования, установленные испытательным кодом по вибрации, отличаются от требований стандартов безопасности более высокого уровня (типов А и </w:t>
      </w:r>
      <w:r w:rsidR="00A4441A">
        <w:t>В</w:t>
      </w:r>
      <w:r>
        <w:t xml:space="preserve"> по классификации ГОСТ 12.1.012), то руководствоваться следует испытательным кодом по вибрации.</w:t>
      </w:r>
    </w:p>
    <w:p w14:paraId="27A8FFC8" w14:textId="77777777" w:rsidR="007F6C46" w:rsidRDefault="007F6C46" w:rsidP="007F6C46">
      <w:r>
        <w:t>Общие требования к испытательным кодам по вибрации для ручных машин установлены ГОСТ 16519</w:t>
      </w:r>
      <w:r w:rsidR="00A93CB8">
        <w:rPr>
          <w:rStyle w:val="af4"/>
        </w:rPr>
        <w:footnoteReference w:customMarkFollows="1" w:id="3"/>
        <w:t>3)</w:t>
      </w:r>
      <w:r>
        <w:t xml:space="preserve"> (стандарт безопасности типа В). </w:t>
      </w:r>
    </w:p>
    <w:p w14:paraId="19696158" w14:textId="77777777" w:rsidR="007F6C46" w:rsidRDefault="007F6C46" w:rsidP="007F6C46">
      <w:r>
        <w:t xml:space="preserve">Основным отличием настоящего стандарта от ГОСТ 16519 является определение точек измерений </w:t>
      </w:r>
      <w:r w:rsidR="00A4441A">
        <w:t>(обычно</w:t>
      </w:r>
      <w:r>
        <w:t xml:space="preserve"> на рукоятке ручной машины</w:t>
      </w:r>
      <w:r w:rsidR="00A4441A">
        <w:t>)</w:t>
      </w:r>
      <w:r>
        <w:t xml:space="preserve"> как можно ближе к кисти руки оператора между</w:t>
      </w:r>
      <w:r w:rsidR="00A4441A">
        <w:t xml:space="preserve"> его</w:t>
      </w:r>
      <w:r>
        <w:t xml:space="preserve"> большим и указательным пальцами, поскольку </w:t>
      </w:r>
      <w:r w:rsidR="00A4441A">
        <w:t>при этом установленный преобразователь</w:t>
      </w:r>
      <w:r>
        <w:t xml:space="preserve"> вибрации в </w:t>
      </w:r>
      <w:r w:rsidR="00A4441A">
        <w:t>меньшей</w:t>
      </w:r>
      <w:r>
        <w:t xml:space="preserve"> степени </w:t>
      </w:r>
      <w:r w:rsidR="00A4441A">
        <w:t>мешает</w:t>
      </w:r>
      <w:r>
        <w:t xml:space="preserve"> обхват</w:t>
      </w:r>
      <w:r w:rsidR="00A4441A">
        <w:t>у</w:t>
      </w:r>
      <w:r>
        <w:t xml:space="preserve"> рукоятки. </w:t>
      </w:r>
    </w:p>
    <w:p w14:paraId="7AC81D98" w14:textId="77777777" w:rsidR="007F6C46" w:rsidRDefault="007F6C46" w:rsidP="007F6C46">
      <w:r>
        <w:t xml:space="preserve">Исследования показывают, что вибрация </w:t>
      </w:r>
      <w:r w:rsidR="00721EB3">
        <w:t xml:space="preserve">сверлильных машин </w:t>
      </w:r>
      <w:r w:rsidR="00550BA7">
        <w:t xml:space="preserve">разных видов </w:t>
      </w:r>
      <w:r>
        <w:t xml:space="preserve">в типичных условиях применения может </w:t>
      </w:r>
      <w:r w:rsidR="00A4441A">
        <w:t>различаться весьма существенно</w:t>
      </w:r>
      <w:r>
        <w:t xml:space="preserve">. </w:t>
      </w:r>
      <w:r w:rsidR="00721EB3">
        <w:t>Для машин ударного действия основным источником вибрации являются наносимые удары, а результаты измерений вибрации в значительной степени зависят от состояния головки сверла, объекта сверления и особенностей работы оператора. Для машин безударного действия создаваемая вибрация зависит от дисбаланса зажимного патрона, биения патрона и дисбаланса вставного инструмента. В некоторых случаях существенным источником вибрации является изменяющиеся условия контакта сверла с материалом.</w:t>
      </w:r>
    </w:p>
    <w:p w14:paraId="6A244BFF" w14:textId="77777777" w:rsidR="00C9426B" w:rsidRDefault="00550BA7" w:rsidP="00550BA7">
      <w:pPr>
        <w:widowControl w:val="0"/>
      </w:pPr>
      <w:r>
        <w:t xml:space="preserve">Настоящий стандарт устанавливает метод испытаний с имитацией реального рабочего процесса </w:t>
      </w:r>
      <w:r w:rsidR="00721EB3">
        <w:t>сверления</w:t>
      </w:r>
      <w:r>
        <w:t xml:space="preserve">. Для обеспечения достаточно хорошей воспроизводимости результатов измерений, отвечающих требованиям представительности по </w:t>
      </w:r>
      <w:r>
        <w:lastRenderedPageBreak/>
        <w:t>ГОСТ 16519, в настоящем стандарте установлена детализированная процедура испытаний, все требования которой должны быть соблюдены с высокой точностью.  Вместе с тем при необходимости оценить вибрацию на конкретном рабочем месте следует применять методы ГОСТ 31192.2</w:t>
      </w:r>
      <w:r w:rsidR="00A93CB8">
        <w:rPr>
          <w:rStyle w:val="af4"/>
        </w:rPr>
        <w:footnoteReference w:customMarkFollows="1" w:id="4"/>
        <w:t>1)</w:t>
      </w:r>
      <w:r>
        <w:t>.</w:t>
      </w:r>
      <w:r w:rsidR="007F6C46">
        <w:t xml:space="preserve">  </w:t>
      </w:r>
    </w:p>
    <w:p w14:paraId="0D84788A" w14:textId="77777777" w:rsidR="007F6C46" w:rsidRDefault="007F6C46" w:rsidP="007F6C46">
      <w:r>
        <w:t>Испытательные коды по вибрации для ручных машин</w:t>
      </w:r>
      <w:r w:rsidR="00C9426B">
        <w:t xml:space="preserve"> предполагают</w:t>
      </w:r>
      <w:r>
        <w:t xml:space="preserve"> получ</w:t>
      </w:r>
      <w:r w:rsidR="00C9426B">
        <w:t>ение</w:t>
      </w:r>
      <w:r>
        <w:t xml:space="preserve"> (усреднением по ансамблю машин) оценк</w:t>
      </w:r>
      <w:r w:rsidR="00C9426B">
        <w:t>и</w:t>
      </w:r>
      <w:r>
        <w:t xml:space="preserve"> верхнего квартиля распределения параметра вибраци</w:t>
      </w:r>
      <w:r w:rsidR="00C9426B">
        <w:t>и</w:t>
      </w:r>
      <w:r>
        <w:t xml:space="preserve"> для машин данной модели в реальных условиях применения. Эта вибрация может существенно отличаться от измерения к измерению и зависит от многих факторов, в число которых входят оператор, применяющий машину, рабочее задание, состояние вставного инструмента или расходных материалов. Существенное влияние оказывает также и качество технического обслуживания машин. Особенно значительным влияние оператора и выполняемой операции становится в случае, если вибрация, создаваемая ручной машиной, невелика. Поэтому если в результате испытаний в соответствии с испытательным кодом по вибрации получено значение параметра вибрационной характеристики менее 2,5 м/с</w:t>
      </w:r>
      <w:r w:rsidRPr="008752AA">
        <w:rPr>
          <w:vertAlign w:val="superscript"/>
        </w:rPr>
        <w:t>2</w:t>
      </w:r>
      <w:r>
        <w:t>, то для оценки вибрации на рабочем месте следует использовать значение 2,5 м/с</w:t>
      </w:r>
      <w:r w:rsidRPr="008752AA">
        <w:rPr>
          <w:vertAlign w:val="superscript"/>
        </w:rPr>
        <w:t>2</w:t>
      </w:r>
      <w:r>
        <w:t>.</w:t>
      </w:r>
    </w:p>
    <w:p w14:paraId="2E11061F" w14:textId="77777777" w:rsidR="007F6C46" w:rsidRPr="008752AA" w:rsidRDefault="007F6C46" w:rsidP="007F6C46">
      <w:r>
        <w:t>Для более точной оценки вибрации на рабочем месте применяют ГОСТ 31192.2. Эта оценка может оказаться как выше, так и ниже той, что получена с использованием вибрационной характеристики, заявленной для данной ручной машины</w:t>
      </w:r>
      <w:r w:rsidR="00C9426B">
        <w:t xml:space="preserve"> в соответствии с настоящим стандартом</w:t>
      </w:r>
      <w:r>
        <w:t xml:space="preserve">. </w:t>
      </w:r>
      <w:r w:rsidR="00550BA7">
        <w:t xml:space="preserve">К повышению вибрации приводят такие факторы, связанные с техническим состоянием машины, как </w:t>
      </w:r>
      <w:r w:rsidR="00721EB3">
        <w:t>износ и искривление сверла, износ и дисбаланс зажимного патрона, а также неправильно подобранное сочетание мощности ручной машины, размера сверла и прилагаемой силы подачи.</w:t>
      </w:r>
    </w:p>
    <w:p w14:paraId="5E24B1BF" w14:textId="77777777" w:rsidR="00380210" w:rsidRPr="00684747" w:rsidRDefault="00380210" w:rsidP="00380210"/>
    <w:p w14:paraId="40C3C819" w14:textId="77777777" w:rsidR="00FB7A47" w:rsidRPr="00FA12B7" w:rsidRDefault="00FB7A47" w:rsidP="00B120C1">
      <w:pPr>
        <w:ind w:firstLine="709"/>
        <w:rPr>
          <w:rFonts w:eastAsia="Arial" w:cs="Arial"/>
          <w:color w:val="000000"/>
          <w:szCs w:val="24"/>
          <w:lang w:bidi="ru-RU"/>
        </w:rPr>
        <w:sectPr w:rsidR="00FB7A47" w:rsidRPr="00FA12B7" w:rsidSect="00FF3EFA">
          <w:headerReference w:type="even" r:id="rId9"/>
          <w:headerReference w:type="default" r:id="rId10"/>
          <w:footerReference w:type="even" r:id="rId11"/>
          <w:footerReference w:type="default" r:id="rId12"/>
          <w:footerReference w:type="first" r:id="rId13"/>
          <w:pgSz w:w="11906" w:h="16838"/>
          <w:pgMar w:top="1387" w:right="1134" w:bottom="1134" w:left="1134" w:header="720" w:footer="720" w:gutter="0"/>
          <w:pgNumType w:fmt="upperRoman" w:start="1"/>
          <w:cols w:space="720"/>
          <w:titlePg/>
        </w:sectPr>
      </w:pPr>
    </w:p>
    <w:p w14:paraId="31E04D83" w14:textId="77777777" w:rsidR="001E77AF" w:rsidRPr="001224E8" w:rsidRDefault="00CE5EF2" w:rsidP="001224E8">
      <w:pPr>
        <w:pStyle w:val="21"/>
        <w:ind w:left="-57" w:right="-57"/>
        <w:rPr>
          <w:b w:val="0"/>
          <w:spacing w:val="180"/>
        </w:rPr>
      </w:pPr>
      <w:bookmarkStart w:id="1" w:name="_Toc34413784"/>
      <w:bookmarkStart w:id="2" w:name="_Hlk49252145"/>
      <w:r w:rsidRPr="001224E8">
        <w:rPr>
          <w:noProof/>
          <w:spacing w:val="180"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0" allowOverlap="1" wp14:anchorId="3E3A1997" wp14:editId="55F483C8">
                <wp:simplePos x="0" y="0"/>
                <wp:positionH relativeFrom="column">
                  <wp:posOffset>87630</wp:posOffset>
                </wp:positionH>
                <wp:positionV relativeFrom="paragraph">
                  <wp:posOffset>162560</wp:posOffset>
                </wp:positionV>
                <wp:extent cx="5825490" cy="0"/>
                <wp:effectExtent l="0" t="19050" r="3810" b="19050"/>
                <wp:wrapNone/>
                <wp:docPr id="5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3E01CC" id="Line 2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9pt,12.8pt" to="465.6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" o:allowincell="f" strokeweight="2.25pt"/>
            </w:pict>
          </mc:Fallback>
        </mc:AlternateContent>
      </w:r>
      <w:r w:rsidR="001E77AF" w:rsidRPr="001224E8">
        <w:rPr>
          <w:spacing w:val="180"/>
          <w:sz w:val="20"/>
        </w:rPr>
        <w:t>МЕЖГОСУДАРСТВЕННЫЙ С</w:t>
      </w:r>
      <w:r w:rsidR="001224E8" w:rsidRPr="001224E8">
        <w:rPr>
          <w:spacing w:val="180"/>
          <w:sz w:val="20"/>
        </w:rPr>
        <w:t>Т</w:t>
      </w:r>
      <w:r w:rsidR="001E77AF" w:rsidRPr="001224E8">
        <w:rPr>
          <w:spacing w:val="180"/>
          <w:sz w:val="20"/>
        </w:rPr>
        <w:t>АНДАРТ</w:t>
      </w:r>
    </w:p>
    <w:bookmarkEnd w:id="1"/>
    <w:bookmarkEnd w:id="2"/>
    <w:p w14:paraId="050A59AF" w14:textId="77777777" w:rsidR="00C35F57" w:rsidRPr="00577160" w:rsidRDefault="00577160" w:rsidP="00EE18AF">
      <w:pPr>
        <w:ind w:firstLine="0"/>
        <w:jc w:val="center"/>
        <w:rPr>
          <w:b/>
          <w:bCs/>
        </w:rPr>
      </w:pPr>
      <w:r w:rsidRPr="00577160">
        <w:rPr>
          <w:b/>
          <w:bCs/>
        </w:rPr>
        <w:t>Вибрация</w:t>
      </w:r>
    </w:p>
    <w:p w14:paraId="791F3FCD" w14:textId="77777777" w:rsidR="00C35F57" w:rsidRDefault="00577160" w:rsidP="00EE18AF">
      <w:pPr>
        <w:ind w:firstLine="0"/>
        <w:jc w:val="center"/>
        <w:rPr>
          <w:b/>
          <w:caps/>
          <w:noProof/>
        </w:rPr>
      </w:pPr>
      <w:r w:rsidRPr="00577160">
        <w:rPr>
          <w:b/>
          <w:caps/>
          <w:noProof/>
        </w:rPr>
        <w:t>определение параметров вибрационной характеристики ручных машин</w:t>
      </w:r>
    </w:p>
    <w:p w14:paraId="3EDF8246" w14:textId="77777777" w:rsidR="006B5E1D" w:rsidRPr="00263B98" w:rsidRDefault="006B5E1D" w:rsidP="006B5E1D">
      <w:pPr>
        <w:pStyle w:val="10"/>
        <w:widowControl w:val="0"/>
        <w:ind w:firstLine="0"/>
        <w:jc w:val="center"/>
        <w:rPr>
          <w:spacing w:val="40"/>
          <w:sz w:val="24"/>
          <w:szCs w:val="24"/>
        </w:rPr>
      </w:pPr>
      <w:r w:rsidRPr="00263B98">
        <w:rPr>
          <w:spacing w:val="40"/>
          <w:sz w:val="24"/>
          <w:szCs w:val="24"/>
        </w:rPr>
        <w:t xml:space="preserve">Часть </w:t>
      </w:r>
      <w:r w:rsidR="00721EB3">
        <w:rPr>
          <w:spacing w:val="40"/>
          <w:sz w:val="24"/>
          <w:szCs w:val="24"/>
        </w:rPr>
        <w:t>5</w:t>
      </w:r>
    </w:p>
    <w:p w14:paraId="1F95995D" w14:textId="77777777" w:rsidR="00A16283" w:rsidRPr="0079779C" w:rsidRDefault="0079779C" w:rsidP="0079779C">
      <w:pPr>
        <w:suppressAutoHyphens/>
        <w:ind w:firstLine="0"/>
        <w:jc w:val="center"/>
        <w:rPr>
          <w:b/>
          <w:bCs/>
        </w:rPr>
      </w:pPr>
      <w:r w:rsidRPr="0079779C">
        <w:rPr>
          <w:b/>
        </w:rPr>
        <w:t xml:space="preserve">Машины </w:t>
      </w:r>
      <w:r w:rsidR="00721EB3">
        <w:rPr>
          <w:b/>
        </w:rPr>
        <w:t>сверлильные ударные и безударные</w:t>
      </w:r>
    </w:p>
    <w:p w14:paraId="492947C5" w14:textId="77777777" w:rsidR="00577160" w:rsidRPr="000B791C" w:rsidRDefault="00577160" w:rsidP="00577160">
      <w:pPr>
        <w:ind w:firstLine="0"/>
        <w:jc w:val="center"/>
        <w:rPr>
          <w:snapToGrid w:val="0"/>
        </w:rPr>
      </w:pPr>
      <w:r w:rsidRPr="00577160">
        <w:rPr>
          <w:snapToGrid w:val="0"/>
          <w:lang w:val="en-US"/>
        </w:rPr>
        <w:t xml:space="preserve">Mechanical vibration. Evaluation of vibration emission of hand-held power tools. </w:t>
      </w:r>
      <w:r w:rsidR="006B5E1D">
        <w:rPr>
          <w:snapToGrid w:val="0"/>
          <w:lang w:val="en-US"/>
        </w:rPr>
        <w:t>Part</w:t>
      </w:r>
      <w:r w:rsidR="006B5E1D" w:rsidRPr="000B791C">
        <w:rPr>
          <w:snapToGrid w:val="0"/>
        </w:rPr>
        <w:t xml:space="preserve"> </w:t>
      </w:r>
      <w:r w:rsidR="00721EB3">
        <w:rPr>
          <w:snapToGrid w:val="0"/>
        </w:rPr>
        <w:t>5</w:t>
      </w:r>
      <w:r w:rsidR="006B5E1D" w:rsidRPr="000B791C">
        <w:rPr>
          <w:snapToGrid w:val="0"/>
        </w:rPr>
        <w:t xml:space="preserve">. </w:t>
      </w:r>
    </w:p>
    <w:p w14:paraId="4FB3393E" w14:textId="77777777" w:rsidR="00577160" w:rsidRPr="000B791C" w:rsidRDefault="003B4AEF" w:rsidP="00577160">
      <w:pPr>
        <w:ind w:firstLine="0"/>
        <w:jc w:val="center"/>
        <w:rPr>
          <w:snapToGrid w:val="0"/>
        </w:rPr>
      </w:pPr>
      <w:r w:rsidRPr="003B4AEF">
        <w:rPr>
          <w:snapToGrid w:val="0"/>
          <w:lang w:val="en-US"/>
        </w:rPr>
        <w:t>Drills</w:t>
      </w:r>
      <w:r w:rsidRPr="000B791C">
        <w:rPr>
          <w:snapToGrid w:val="0"/>
        </w:rPr>
        <w:t xml:space="preserve"> </w:t>
      </w:r>
      <w:r w:rsidRPr="003B4AEF">
        <w:rPr>
          <w:snapToGrid w:val="0"/>
          <w:lang w:val="en-US"/>
        </w:rPr>
        <w:t>and</w:t>
      </w:r>
      <w:r w:rsidRPr="000B791C">
        <w:rPr>
          <w:snapToGrid w:val="0"/>
        </w:rPr>
        <w:t xml:space="preserve"> </w:t>
      </w:r>
      <w:r w:rsidRPr="003B4AEF">
        <w:rPr>
          <w:snapToGrid w:val="0"/>
          <w:lang w:val="en-US"/>
        </w:rPr>
        <w:t>impact</w:t>
      </w:r>
      <w:r w:rsidRPr="000B791C">
        <w:rPr>
          <w:snapToGrid w:val="0"/>
        </w:rPr>
        <w:t xml:space="preserve"> </w:t>
      </w:r>
      <w:r w:rsidRPr="003B4AEF">
        <w:rPr>
          <w:snapToGrid w:val="0"/>
          <w:lang w:val="en-US"/>
        </w:rPr>
        <w:t>drills</w:t>
      </w:r>
      <w:r w:rsidRPr="000B791C">
        <w:rPr>
          <w:snapToGrid w:val="0"/>
        </w:rPr>
        <w:t xml:space="preserve"> </w:t>
      </w:r>
    </w:p>
    <w:p w14:paraId="29A7CFD9" w14:textId="77777777" w:rsidR="00E4163B" w:rsidRPr="000B791C" w:rsidRDefault="00A16283" w:rsidP="005C6ED0">
      <w:pPr>
        <w:pStyle w:val="31"/>
        <w:spacing w:line="240" w:lineRule="auto"/>
        <w:ind w:firstLine="510"/>
        <w:rPr>
          <w:rFonts w:cs="Arial"/>
          <w:szCs w:val="24"/>
        </w:rPr>
      </w:pPr>
      <w:bookmarkStart w:id="3" w:name="_Toc27739849"/>
      <w:r w:rsidRPr="00350CB1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A29865E" wp14:editId="36148E1B">
                <wp:simplePos x="0" y="0"/>
                <wp:positionH relativeFrom="column">
                  <wp:posOffset>194310</wp:posOffset>
                </wp:positionH>
                <wp:positionV relativeFrom="paragraph">
                  <wp:posOffset>12065</wp:posOffset>
                </wp:positionV>
                <wp:extent cx="5825490" cy="0"/>
                <wp:effectExtent l="0" t="0" r="22860" b="19050"/>
                <wp:wrapNone/>
                <wp:docPr id="4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1E4BC1" id="Line 3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3pt,.95pt" to="474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" strokeweight="1pt"/>
            </w:pict>
          </mc:Fallback>
        </mc:AlternateContent>
      </w:r>
    </w:p>
    <w:p w14:paraId="25DD86E2" w14:textId="77777777" w:rsidR="00DB2830" w:rsidRPr="000B791C" w:rsidRDefault="005C6ED0" w:rsidP="00C21536">
      <w:pPr>
        <w:pStyle w:val="31"/>
        <w:tabs>
          <w:tab w:val="right" w:pos="9639"/>
        </w:tabs>
        <w:spacing w:line="240" w:lineRule="auto"/>
        <w:ind w:firstLine="510"/>
        <w:rPr>
          <w:rFonts w:cs="Arial"/>
          <w:szCs w:val="24"/>
        </w:rPr>
      </w:pPr>
      <w:r w:rsidRPr="00E4163B">
        <w:rPr>
          <w:rFonts w:cs="Arial"/>
          <w:szCs w:val="24"/>
        </w:rPr>
        <w:t>Дата</w:t>
      </w:r>
      <w:r w:rsidRPr="000B791C">
        <w:rPr>
          <w:rFonts w:cs="Arial"/>
          <w:szCs w:val="24"/>
        </w:rPr>
        <w:t xml:space="preserve"> </w:t>
      </w:r>
      <w:r w:rsidRPr="00E4163B">
        <w:rPr>
          <w:rFonts w:cs="Arial"/>
          <w:szCs w:val="24"/>
        </w:rPr>
        <w:t>введения</w:t>
      </w:r>
      <w:bookmarkEnd w:id="3"/>
      <w:r w:rsidRPr="000B791C">
        <w:rPr>
          <w:rFonts w:cs="Arial"/>
          <w:szCs w:val="24"/>
        </w:rPr>
        <w:t xml:space="preserve"> — </w:t>
      </w:r>
      <w:r w:rsidR="001823BE" w:rsidRPr="000B791C">
        <w:rPr>
          <w:rFonts w:cs="Arial"/>
          <w:color w:val="FFFFFF" w:themeColor="background1"/>
          <w:szCs w:val="24"/>
        </w:rPr>
        <w:t>202</w:t>
      </w:r>
      <w:r w:rsidR="00B011F5" w:rsidRPr="000B791C">
        <w:rPr>
          <w:rFonts w:cs="Arial"/>
          <w:color w:val="FFFFFF" w:themeColor="background1"/>
          <w:szCs w:val="24"/>
        </w:rPr>
        <w:t>6</w:t>
      </w:r>
      <w:r w:rsidR="001823BE" w:rsidRPr="000B791C">
        <w:rPr>
          <w:rFonts w:cs="Arial"/>
          <w:color w:val="FFFFFF" w:themeColor="background1"/>
          <w:szCs w:val="24"/>
        </w:rPr>
        <w:t>—12—01</w:t>
      </w:r>
    </w:p>
    <w:p w14:paraId="3E8C57C8" w14:textId="77777777" w:rsidR="00350CB1" w:rsidRPr="000B791C" w:rsidRDefault="00350CB1" w:rsidP="00350CB1"/>
    <w:p w14:paraId="291058AB" w14:textId="77777777" w:rsidR="00F70E9B" w:rsidRPr="000B791C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4" w:name="_Toc501378947"/>
    </w:p>
    <w:p w14:paraId="732656C2" w14:textId="77777777" w:rsidR="00625501" w:rsidRPr="00571E0D" w:rsidRDefault="00DB2830" w:rsidP="00404FF2">
      <w:pPr>
        <w:pStyle w:val="10"/>
      </w:pPr>
      <w:r w:rsidRPr="00571E0D">
        <w:t>1  </w:t>
      </w:r>
      <w:r w:rsidR="00625501" w:rsidRPr="00571E0D">
        <w:t>Область применения</w:t>
      </w:r>
      <w:r w:rsidR="00B87306" w:rsidRPr="00571E0D">
        <w:t xml:space="preserve"> </w:t>
      </w:r>
      <w:bookmarkEnd w:id="4"/>
    </w:p>
    <w:p w14:paraId="20DB4AFD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7D87ECA" w14:textId="77777777" w:rsidR="007F6C46" w:rsidRDefault="00000C18" w:rsidP="007F6C46">
      <w:pPr>
        <w:widowControl w:val="0"/>
      </w:pPr>
      <w:bookmarkStart w:id="5" w:name="1.3_Measurement_uncertainty"/>
      <w:bookmarkStart w:id="6" w:name="_Toc501378948"/>
      <w:bookmarkEnd w:id="5"/>
      <w:r>
        <w:t>Настоящий стандарт</w:t>
      </w:r>
      <w:r w:rsidR="0091702A">
        <w:t xml:space="preserve">, </w:t>
      </w:r>
      <w:r w:rsidR="00C9426B">
        <w:t>представляющий собой</w:t>
      </w:r>
      <w:r w:rsidR="0091702A">
        <w:t xml:space="preserve"> испытательны</w:t>
      </w:r>
      <w:r w:rsidR="00C9426B">
        <w:t>й</w:t>
      </w:r>
      <w:r w:rsidR="0091702A">
        <w:t xml:space="preserve"> код по вибрации</w:t>
      </w:r>
      <w:r w:rsidR="00F01FA3">
        <w:rPr>
          <w:rStyle w:val="af4"/>
        </w:rPr>
        <w:footnoteReference w:customMarkFollows="1" w:id="5"/>
        <w:t>1)</w:t>
      </w:r>
      <w:r w:rsidR="0091702A">
        <w:t>,</w:t>
      </w:r>
      <w:r>
        <w:t xml:space="preserve"> </w:t>
      </w:r>
      <w:r w:rsidR="00B179AD">
        <w:t xml:space="preserve">устанавливает лабораторный метод определения параметров вибрационной характеристики </w:t>
      </w:r>
      <w:r w:rsidR="00757B3A">
        <w:t>сверлильных машин ударного и безударного действия</w:t>
      </w:r>
      <w:r w:rsidR="007F6C46">
        <w:t xml:space="preserve"> (далее – машины</w:t>
      </w:r>
      <w:r w:rsidR="00C9426B">
        <w:t xml:space="preserve"> или ручные машины</w:t>
      </w:r>
      <w:r w:rsidR="007F6C46">
        <w:t>)</w:t>
      </w:r>
      <w:r w:rsidR="00B179AD">
        <w:t xml:space="preserve"> по измерениям вибрации на рукоятках. </w:t>
      </w:r>
      <w:r w:rsidR="007F6C46">
        <w:t xml:space="preserve"> Результаты испытаний могут быть использованы для сравнения разных моделей машин одного вида.</w:t>
      </w:r>
    </w:p>
    <w:p w14:paraId="6784CBAB" w14:textId="77777777" w:rsidR="00B179AD" w:rsidRDefault="00757B3A" w:rsidP="00FB1541">
      <w:pPr>
        <w:widowControl w:val="0"/>
      </w:pPr>
      <w:r>
        <w:t xml:space="preserve">Настоящий стандарт распространяется на сверлильные машины прямые, угловые, с рукояткой пистолетного типа, вращательного и ударного действия, предназначенные для высверливания отверстий в любых материалах (см. раздел 5), с </w:t>
      </w:r>
      <w:r>
        <w:lastRenderedPageBreak/>
        <w:t>пневматическим и иным приводом.</w:t>
      </w:r>
      <w:r w:rsidR="00B179AD">
        <w:t xml:space="preserve"> </w:t>
      </w:r>
      <w:r>
        <w:t>Настоящий стандарт не распространяется на мощные сверлильные машины с винтовым механизмом подачи, а также на сверлильные машины с приводом от двигател</w:t>
      </w:r>
      <w:r w:rsidR="00FB1541">
        <w:t>я</w:t>
      </w:r>
      <w:r>
        <w:t xml:space="preserve"> внутреннего сгорания.</w:t>
      </w:r>
    </w:p>
    <w:p w14:paraId="6C86597A" w14:textId="77777777" w:rsidR="00757B3A" w:rsidRDefault="00757B3A" w:rsidP="00757B3A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79238EE9" w14:textId="77777777" w:rsidR="00757B3A" w:rsidRPr="00016897" w:rsidRDefault="00757B3A" w:rsidP="00757B3A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 настоящем стандарте применен термин «(ручные) машины» вместо часто употребимого «(ручной) инструмент», чтобы избежать путаницы со «вставным инструментом».</w:t>
      </w:r>
      <w:r w:rsidRPr="00016897">
        <w:rPr>
          <w:sz w:val="22"/>
          <w:szCs w:val="22"/>
        </w:rPr>
        <w:t xml:space="preserve"> </w:t>
      </w:r>
    </w:p>
    <w:p w14:paraId="642E6891" w14:textId="77777777" w:rsidR="00757B3A" w:rsidRDefault="00757B3A" w:rsidP="00757B3A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636E807B" w14:textId="77777777" w:rsidR="00F55ECC" w:rsidRPr="00673BD3" w:rsidRDefault="00DB2830" w:rsidP="00404FF2">
      <w:pPr>
        <w:pStyle w:val="10"/>
      </w:pPr>
      <w:r>
        <w:t>2  </w:t>
      </w:r>
      <w:r w:rsidR="00C943F8" w:rsidRPr="00DB2830">
        <w:t>Нормативные</w:t>
      </w:r>
      <w:r w:rsidR="00C943F8" w:rsidRPr="00673BD3">
        <w:t xml:space="preserve"> ссылки</w:t>
      </w:r>
      <w:bookmarkEnd w:id="6"/>
    </w:p>
    <w:p w14:paraId="2143C78D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7" w:name="_Toc225769025"/>
    </w:p>
    <w:p w14:paraId="404B3008" w14:textId="77777777" w:rsidR="00C05300" w:rsidRDefault="00C05300" w:rsidP="00C05300">
      <w:pPr>
        <w:rPr>
          <w:snapToGrid w:val="0"/>
        </w:rPr>
      </w:pPr>
      <w:r w:rsidRPr="001019E9">
        <w:rPr>
          <w:snapToGrid w:val="0"/>
        </w:rPr>
        <w:t>В настоящем стандарте использованы</w:t>
      </w:r>
      <w:r>
        <w:rPr>
          <w:snapToGrid w:val="0"/>
        </w:rPr>
        <w:t xml:space="preserve"> нормативные </w:t>
      </w:r>
      <w:r w:rsidRPr="001019E9">
        <w:rPr>
          <w:snapToGrid w:val="0"/>
        </w:rPr>
        <w:t xml:space="preserve">ссылки на следующие </w:t>
      </w:r>
      <w:r>
        <w:rPr>
          <w:snapToGrid w:val="0"/>
        </w:rPr>
        <w:t xml:space="preserve">международные стандарты </w:t>
      </w:r>
      <w:r w:rsidRPr="00DE3531">
        <w:rPr>
          <w:snapToGrid w:val="0"/>
        </w:rPr>
        <w:t>[</w:t>
      </w:r>
      <w:r>
        <w:rPr>
          <w:snapToGrid w:val="0"/>
        </w:rPr>
        <w:t>для датированных ссылок применяют только указанное издание ссылочного стандарта, для недатированных – последнее издание (включая все изменения)</w:t>
      </w:r>
      <w:r w:rsidRPr="00DE3531">
        <w:rPr>
          <w:snapToGrid w:val="0"/>
        </w:rPr>
        <w:t>]</w:t>
      </w:r>
      <w:r>
        <w:rPr>
          <w:snapToGrid w:val="0"/>
        </w:rPr>
        <w:t>:</w:t>
      </w:r>
    </w:p>
    <w:p w14:paraId="1F7E8B82" w14:textId="77777777" w:rsidR="00FB1541" w:rsidRPr="000B791C" w:rsidRDefault="00D73DD7" w:rsidP="00FB1541">
      <w:pPr>
        <w:widowControl w:val="0"/>
        <w:rPr>
          <w:lang w:val="en-US"/>
        </w:rPr>
      </w:pPr>
      <w:r>
        <w:rPr>
          <w:lang w:val="en-US"/>
        </w:rPr>
        <w:t>ISO</w:t>
      </w:r>
      <w:r w:rsidR="00FB1541" w:rsidRPr="00FB1541">
        <w:rPr>
          <w:lang w:val="en-US"/>
        </w:rPr>
        <w:t xml:space="preserve"> 185</w:t>
      </w:r>
      <w:r w:rsidR="00FB1541">
        <w:rPr>
          <w:rStyle w:val="af4"/>
          <w:lang w:val="en-US"/>
        </w:rPr>
        <w:footnoteReference w:customMarkFollows="1" w:id="6"/>
        <w:t>1)</w:t>
      </w:r>
      <w:r w:rsidR="00FB1541" w:rsidRPr="00FB1541">
        <w:rPr>
          <w:lang w:val="en-US"/>
        </w:rPr>
        <w:t xml:space="preserve">,  </w:t>
      </w:r>
      <w:r w:rsidR="00FB1541" w:rsidRPr="00247162">
        <w:rPr>
          <w:lang w:val="en-US"/>
        </w:rPr>
        <w:t>Grey</w:t>
      </w:r>
      <w:r w:rsidR="00FB1541" w:rsidRPr="00FB1541">
        <w:rPr>
          <w:lang w:val="en-US"/>
        </w:rPr>
        <w:t xml:space="preserve"> </w:t>
      </w:r>
      <w:r w:rsidR="00FB1541" w:rsidRPr="00247162">
        <w:rPr>
          <w:lang w:val="en-US"/>
        </w:rPr>
        <w:t>cast</w:t>
      </w:r>
      <w:r w:rsidR="00FB1541" w:rsidRPr="00FB1541">
        <w:rPr>
          <w:lang w:val="en-US"/>
        </w:rPr>
        <w:t xml:space="preserve"> </w:t>
      </w:r>
      <w:r w:rsidR="00FB1541" w:rsidRPr="00247162">
        <w:rPr>
          <w:lang w:val="en-US"/>
        </w:rPr>
        <w:t>irons</w:t>
      </w:r>
      <w:r w:rsidR="00FB1541" w:rsidRPr="00FB1541">
        <w:rPr>
          <w:lang w:val="en-US"/>
        </w:rPr>
        <w:t xml:space="preserve"> – </w:t>
      </w:r>
      <w:r w:rsidR="00FB1541" w:rsidRPr="00247162">
        <w:rPr>
          <w:lang w:val="en-US"/>
        </w:rPr>
        <w:t>Classification</w:t>
      </w:r>
      <w:r w:rsidR="00FB1541" w:rsidRPr="00FB1541">
        <w:rPr>
          <w:lang w:val="en-US"/>
        </w:rPr>
        <w:t xml:space="preserve"> (</w:t>
      </w:r>
      <w:r w:rsidR="00FB1541">
        <w:t>Чугун</w:t>
      </w:r>
      <w:r w:rsidR="00FB1541" w:rsidRPr="00FB1541">
        <w:rPr>
          <w:lang w:val="en-US"/>
        </w:rPr>
        <w:t xml:space="preserve"> </w:t>
      </w:r>
      <w:r w:rsidR="00FB1541">
        <w:t>серый</w:t>
      </w:r>
      <w:r w:rsidR="00FB1541" w:rsidRPr="00FB1541">
        <w:rPr>
          <w:lang w:val="en-US"/>
        </w:rPr>
        <w:t xml:space="preserve"> </w:t>
      </w:r>
      <w:r w:rsidR="00FB1541">
        <w:t>литейный</w:t>
      </w:r>
      <w:r w:rsidR="00FB1541" w:rsidRPr="00FB1541">
        <w:rPr>
          <w:lang w:val="en-US"/>
        </w:rPr>
        <w:t xml:space="preserve">. </w:t>
      </w:r>
      <w:r w:rsidR="00FB1541">
        <w:t>Классификация</w:t>
      </w:r>
      <w:r w:rsidR="00FB1541" w:rsidRPr="000B791C">
        <w:rPr>
          <w:lang w:val="en-US"/>
        </w:rPr>
        <w:t>)</w:t>
      </w:r>
    </w:p>
    <w:p w14:paraId="54BAC395" w14:textId="77777777" w:rsidR="005829C2" w:rsidRPr="002D0781" w:rsidRDefault="005829C2" w:rsidP="005829C2">
      <w:r>
        <w:rPr>
          <w:lang w:val="en-US"/>
        </w:rPr>
        <w:t>ISO 6</w:t>
      </w:r>
      <w:r w:rsidR="00B179AD" w:rsidRPr="00B179AD">
        <w:rPr>
          <w:lang w:val="en-US"/>
        </w:rPr>
        <w:t>30</w:t>
      </w:r>
      <w:r w:rsidR="00FB1541">
        <w:rPr>
          <w:rStyle w:val="af4"/>
          <w:lang w:val="en-US"/>
        </w:rPr>
        <w:footnoteReference w:customMarkFollows="1" w:id="7"/>
        <w:t>2)</w:t>
      </w:r>
      <w:r w:rsidRPr="009E6BF4">
        <w:rPr>
          <w:lang w:val="en-US"/>
        </w:rPr>
        <w:t>,</w:t>
      </w:r>
      <w:r>
        <w:rPr>
          <w:lang w:val="en-US"/>
        </w:rPr>
        <w:t xml:space="preserve"> </w:t>
      </w:r>
      <w:r w:rsidR="00B179AD" w:rsidRPr="00C5773E">
        <w:rPr>
          <w:lang w:val="en-US"/>
        </w:rPr>
        <w:t>Structural</w:t>
      </w:r>
      <w:r w:rsidR="00B179AD" w:rsidRPr="00B179AD">
        <w:rPr>
          <w:lang w:val="en-US"/>
        </w:rPr>
        <w:t xml:space="preserve"> </w:t>
      </w:r>
      <w:r w:rsidR="00B179AD" w:rsidRPr="00C5773E">
        <w:rPr>
          <w:lang w:val="en-US"/>
        </w:rPr>
        <w:t>steels</w:t>
      </w:r>
      <w:r w:rsidR="00B179AD" w:rsidRPr="00B179AD">
        <w:rPr>
          <w:lang w:val="en-US"/>
        </w:rPr>
        <w:t xml:space="preserve"> — </w:t>
      </w:r>
      <w:r w:rsidR="00B179AD" w:rsidRPr="00C5773E">
        <w:rPr>
          <w:lang w:val="en-US"/>
        </w:rPr>
        <w:t>Plates</w:t>
      </w:r>
      <w:r w:rsidR="00B179AD" w:rsidRPr="00B179AD">
        <w:rPr>
          <w:lang w:val="en-US"/>
        </w:rPr>
        <w:t xml:space="preserve">, </w:t>
      </w:r>
      <w:r w:rsidR="00B179AD" w:rsidRPr="00C5773E">
        <w:rPr>
          <w:lang w:val="en-US"/>
        </w:rPr>
        <w:t>wide</w:t>
      </w:r>
      <w:r w:rsidR="00B179AD" w:rsidRPr="00B179AD">
        <w:rPr>
          <w:lang w:val="en-US"/>
        </w:rPr>
        <w:t xml:space="preserve"> </w:t>
      </w:r>
      <w:r w:rsidR="00B179AD" w:rsidRPr="00C5773E">
        <w:rPr>
          <w:lang w:val="en-US"/>
        </w:rPr>
        <w:t>flats</w:t>
      </w:r>
      <w:r w:rsidR="00B179AD" w:rsidRPr="00B179AD">
        <w:rPr>
          <w:lang w:val="en-US"/>
        </w:rPr>
        <w:t xml:space="preserve">, </w:t>
      </w:r>
      <w:r w:rsidR="00B179AD" w:rsidRPr="00C5773E">
        <w:rPr>
          <w:lang w:val="en-US"/>
        </w:rPr>
        <w:t>bars</w:t>
      </w:r>
      <w:r w:rsidR="00B179AD" w:rsidRPr="00B179AD">
        <w:rPr>
          <w:lang w:val="en-US"/>
        </w:rPr>
        <w:t xml:space="preserve">, </w:t>
      </w:r>
      <w:r w:rsidR="00B179AD" w:rsidRPr="00C5773E">
        <w:rPr>
          <w:lang w:val="en-US"/>
        </w:rPr>
        <w:t>sections</w:t>
      </w:r>
      <w:r w:rsidR="00B179AD" w:rsidRPr="00B179AD">
        <w:rPr>
          <w:lang w:val="en-US"/>
        </w:rPr>
        <w:t xml:space="preserve"> </w:t>
      </w:r>
      <w:r w:rsidR="00B179AD" w:rsidRPr="00C5773E">
        <w:rPr>
          <w:lang w:val="en-US"/>
        </w:rPr>
        <w:t>and</w:t>
      </w:r>
      <w:r w:rsidR="00B179AD" w:rsidRPr="00B179AD">
        <w:rPr>
          <w:lang w:val="en-US"/>
        </w:rPr>
        <w:t xml:space="preserve"> </w:t>
      </w:r>
      <w:r w:rsidR="00B179AD" w:rsidRPr="00C5773E">
        <w:rPr>
          <w:lang w:val="en-US"/>
        </w:rPr>
        <w:t>profiles</w:t>
      </w:r>
      <w:r w:rsidRPr="005829C2">
        <w:rPr>
          <w:lang w:val="en-US"/>
        </w:rPr>
        <w:t xml:space="preserve"> </w:t>
      </w:r>
      <w:r>
        <w:rPr>
          <w:lang w:val="en-US"/>
        </w:rPr>
        <w:t>(</w:t>
      </w:r>
      <w:r w:rsidR="00B179AD">
        <w:t>Сталь</w:t>
      </w:r>
      <w:r w:rsidR="00B179AD" w:rsidRPr="00B179AD">
        <w:rPr>
          <w:lang w:val="en-US"/>
        </w:rPr>
        <w:t xml:space="preserve"> </w:t>
      </w:r>
      <w:r w:rsidR="00FF17E5">
        <w:t>конструкционная</w:t>
      </w:r>
      <w:r w:rsidR="00B179AD" w:rsidRPr="00B179AD">
        <w:rPr>
          <w:lang w:val="en-US"/>
        </w:rPr>
        <w:t xml:space="preserve">. </w:t>
      </w:r>
      <w:r w:rsidR="00B179AD">
        <w:t>Прокат</w:t>
      </w:r>
      <w:r w:rsidR="00B179AD" w:rsidRPr="002D0781">
        <w:t xml:space="preserve"> </w:t>
      </w:r>
      <w:r w:rsidR="00B179AD">
        <w:t>толстолистовой</w:t>
      </w:r>
      <w:r w:rsidR="00B179AD" w:rsidRPr="002D0781">
        <w:t xml:space="preserve">, </w:t>
      </w:r>
      <w:r w:rsidR="00B179AD">
        <w:t>широкополосный</w:t>
      </w:r>
      <w:r w:rsidR="00B179AD" w:rsidRPr="002D0781">
        <w:t xml:space="preserve">, </w:t>
      </w:r>
      <w:r w:rsidR="00B179AD">
        <w:t>сортовые</w:t>
      </w:r>
      <w:r w:rsidR="00B179AD" w:rsidRPr="002D0781">
        <w:t xml:space="preserve"> </w:t>
      </w:r>
      <w:r w:rsidR="00B179AD">
        <w:t>и</w:t>
      </w:r>
      <w:r w:rsidR="00B179AD" w:rsidRPr="002D0781">
        <w:t xml:space="preserve"> </w:t>
      </w:r>
      <w:r w:rsidR="00B179AD">
        <w:t>фасонные</w:t>
      </w:r>
      <w:r w:rsidR="00B179AD" w:rsidRPr="002D0781">
        <w:t xml:space="preserve"> </w:t>
      </w:r>
      <w:r w:rsidR="00B179AD">
        <w:t>профили</w:t>
      </w:r>
      <w:r w:rsidRPr="002D0781">
        <w:t>)</w:t>
      </w:r>
      <w:r w:rsidR="00B179AD" w:rsidRPr="002D0781">
        <w:t xml:space="preserve"> </w:t>
      </w:r>
    </w:p>
    <w:p w14:paraId="1BEDFE4D" w14:textId="77777777" w:rsidR="005829C2" w:rsidRPr="003264D6" w:rsidRDefault="005829C2" w:rsidP="005829C2">
      <w:pPr>
        <w:rPr>
          <w:lang w:val="en-US"/>
        </w:rPr>
      </w:pPr>
      <w:r w:rsidRPr="00FD27A3">
        <w:rPr>
          <w:lang w:val="en-US"/>
        </w:rPr>
        <w:t>ISO</w:t>
      </w:r>
      <w:r w:rsidRPr="002D0781">
        <w:t xml:space="preserve"> 2787</w:t>
      </w:r>
      <w:r w:rsidR="00FB1541">
        <w:rPr>
          <w:rStyle w:val="af4"/>
        </w:rPr>
        <w:footnoteReference w:customMarkFollows="1" w:id="8"/>
        <w:t>3)</w:t>
      </w:r>
      <w:r w:rsidRPr="002D0781">
        <w:t xml:space="preserve">, </w:t>
      </w:r>
      <w:r w:rsidRPr="00FD27A3">
        <w:rPr>
          <w:lang w:val="en-US"/>
        </w:rPr>
        <w:t>Rotary</w:t>
      </w:r>
      <w:r w:rsidRPr="002D0781">
        <w:t xml:space="preserve"> </w:t>
      </w:r>
      <w:r w:rsidRPr="00FD27A3">
        <w:rPr>
          <w:lang w:val="en-US"/>
        </w:rPr>
        <w:t>and</w:t>
      </w:r>
      <w:r w:rsidRPr="002D0781">
        <w:t xml:space="preserve"> </w:t>
      </w:r>
      <w:r w:rsidRPr="00FD27A3">
        <w:rPr>
          <w:lang w:val="en-US"/>
        </w:rPr>
        <w:t>percussive</w:t>
      </w:r>
      <w:r w:rsidRPr="002D0781">
        <w:t xml:space="preserve"> </w:t>
      </w:r>
      <w:r w:rsidRPr="00FD27A3">
        <w:rPr>
          <w:lang w:val="en-US"/>
        </w:rPr>
        <w:t>pneumatic</w:t>
      </w:r>
      <w:r w:rsidRPr="002D0781">
        <w:t xml:space="preserve"> </w:t>
      </w:r>
      <w:r w:rsidRPr="00FD27A3">
        <w:rPr>
          <w:lang w:val="en-US"/>
        </w:rPr>
        <w:t>tools</w:t>
      </w:r>
      <w:r w:rsidRPr="002D0781">
        <w:t xml:space="preserve"> — </w:t>
      </w:r>
      <w:r w:rsidRPr="00FD27A3">
        <w:rPr>
          <w:lang w:val="en-US"/>
        </w:rPr>
        <w:t>Performance</w:t>
      </w:r>
      <w:r w:rsidRPr="002D0781">
        <w:t xml:space="preserve"> </w:t>
      </w:r>
      <w:r w:rsidRPr="00FD27A3">
        <w:rPr>
          <w:lang w:val="en-US"/>
        </w:rPr>
        <w:t>tests</w:t>
      </w:r>
      <w:r w:rsidRPr="002D0781">
        <w:t xml:space="preserve"> (</w:t>
      </w:r>
      <w:r>
        <w:t>Машины</w:t>
      </w:r>
      <w:r w:rsidRPr="002D0781">
        <w:t xml:space="preserve"> </w:t>
      </w:r>
      <w:r>
        <w:t>пневматические</w:t>
      </w:r>
      <w:r w:rsidRPr="002D0781">
        <w:t xml:space="preserve"> </w:t>
      </w:r>
      <w:r>
        <w:t>вращательного</w:t>
      </w:r>
      <w:r w:rsidRPr="002D0781">
        <w:t xml:space="preserve"> </w:t>
      </w:r>
      <w:r>
        <w:t>и</w:t>
      </w:r>
      <w:r w:rsidRPr="002D0781">
        <w:t xml:space="preserve"> </w:t>
      </w:r>
      <w:r>
        <w:t>ударного</w:t>
      </w:r>
      <w:r w:rsidRPr="002D0781">
        <w:t xml:space="preserve"> </w:t>
      </w:r>
      <w:r>
        <w:t>действия</w:t>
      </w:r>
      <w:r w:rsidRPr="002D0781">
        <w:t xml:space="preserve">. </w:t>
      </w:r>
      <w:r>
        <w:t>Эксплуатационные</w:t>
      </w:r>
      <w:r w:rsidRPr="003264D6">
        <w:rPr>
          <w:lang w:val="en-US"/>
        </w:rPr>
        <w:t xml:space="preserve"> </w:t>
      </w:r>
      <w:r>
        <w:t>испытания</w:t>
      </w:r>
      <w:r w:rsidRPr="003264D6">
        <w:rPr>
          <w:lang w:val="en-US"/>
        </w:rPr>
        <w:t>)</w:t>
      </w:r>
    </w:p>
    <w:p w14:paraId="14419B47" w14:textId="77777777" w:rsidR="005829C2" w:rsidRPr="00FB1541" w:rsidRDefault="003264D6" w:rsidP="005829C2">
      <w:pPr>
        <w:rPr>
          <w:lang w:val="en-US"/>
        </w:rPr>
      </w:pPr>
      <w:r w:rsidRPr="00FD27A3">
        <w:rPr>
          <w:lang w:val="en-US"/>
        </w:rPr>
        <w:t>ISO 5349</w:t>
      </w:r>
      <w:r w:rsidR="00FB1541">
        <w:rPr>
          <w:rStyle w:val="af4"/>
          <w:lang w:val="en-US"/>
        </w:rPr>
        <w:footnoteReference w:customMarkFollows="1" w:id="9"/>
        <w:t>4)</w:t>
      </w:r>
      <w:r w:rsidRPr="00FD27A3">
        <w:rPr>
          <w:lang w:val="en-US"/>
        </w:rPr>
        <w:t xml:space="preserve"> (all parts)</w:t>
      </w:r>
      <w:r w:rsidRPr="009E6BF4">
        <w:rPr>
          <w:lang w:val="en-US"/>
        </w:rPr>
        <w:t>,</w:t>
      </w:r>
      <w:r w:rsidRPr="00FD27A3">
        <w:rPr>
          <w:lang w:val="en-US"/>
        </w:rPr>
        <w:t xml:space="preserve"> Mechanical vibration </w:t>
      </w:r>
      <w:r w:rsidRPr="003264D6">
        <w:rPr>
          <w:lang w:val="en-US"/>
        </w:rPr>
        <w:t>—</w:t>
      </w:r>
      <w:r w:rsidRPr="00FD27A3">
        <w:rPr>
          <w:lang w:val="en-US"/>
        </w:rPr>
        <w:t xml:space="preserve"> Measurement and evaluation of human exposure to</w:t>
      </w:r>
      <w:r>
        <w:rPr>
          <w:lang w:val="en-US"/>
        </w:rPr>
        <w:t xml:space="preserve"> </w:t>
      </w:r>
      <w:r w:rsidRPr="00FD27A3">
        <w:rPr>
          <w:lang w:val="en-US"/>
        </w:rPr>
        <w:t>hand-transmitted vibration</w:t>
      </w:r>
      <w:r w:rsidRPr="003264D6">
        <w:rPr>
          <w:lang w:val="en-US"/>
        </w:rPr>
        <w:t xml:space="preserve"> (</w:t>
      </w:r>
      <w:r w:rsidR="005829C2">
        <w:t>Вибрация</w:t>
      </w:r>
      <w:r w:rsidR="005829C2" w:rsidRPr="00FD27A3">
        <w:rPr>
          <w:lang w:val="en-US"/>
        </w:rPr>
        <w:t xml:space="preserve">. </w:t>
      </w:r>
      <w:r w:rsidR="005829C2">
        <w:t>Измерения</w:t>
      </w:r>
      <w:r w:rsidR="005829C2" w:rsidRPr="00FB1541">
        <w:rPr>
          <w:lang w:val="en-US"/>
        </w:rPr>
        <w:t xml:space="preserve"> </w:t>
      </w:r>
      <w:r w:rsidR="005829C2">
        <w:t>локальной</w:t>
      </w:r>
      <w:r w:rsidR="005829C2" w:rsidRPr="00FB1541">
        <w:rPr>
          <w:lang w:val="en-US"/>
        </w:rPr>
        <w:t xml:space="preserve"> </w:t>
      </w:r>
      <w:r w:rsidR="005829C2">
        <w:t>вибрации</w:t>
      </w:r>
      <w:r w:rsidR="005829C2" w:rsidRPr="00FB1541">
        <w:rPr>
          <w:lang w:val="en-US"/>
        </w:rPr>
        <w:t xml:space="preserve"> </w:t>
      </w:r>
      <w:r w:rsidR="005829C2">
        <w:t>и</w:t>
      </w:r>
      <w:r w:rsidR="005829C2" w:rsidRPr="00FB1541">
        <w:rPr>
          <w:lang w:val="en-US"/>
        </w:rPr>
        <w:t xml:space="preserve"> </w:t>
      </w:r>
      <w:r w:rsidR="005829C2">
        <w:t>оценка</w:t>
      </w:r>
      <w:r w:rsidR="005829C2" w:rsidRPr="00FB1541">
        <w:rPr>
          <w:lang w:val="en-US"/>
        </w:rPr>
        <w:t xml:space="preserve"> </w:t>
      </w:r>
      <w:r w:rsidR="005829C2">
        <w:t>ее</w:t>
      </w:r>
      <w:r w:rsidR="005829C2" w:rsidRPr="00FB1541">
        <w:rPr>
          <w:lang w:val="en-US"/>
        </w:rPr>
        <w:t xml:space="preserve"> </w:t>
      </w:r>
      <w:r w:rsidR="005829C2">
        <w:t>воздействия</w:t>
      </w:r>
      <w:r w:rsidR="005829C2" w:rsidRPr="00FB1541">
        <w:rPr>
          <w:lang w:val="en-US"/>
        </w:rPr>
        <w:t xml:space="preserve"> </w:t>
      </w:r>
      <w:r w:rsidR="005829C2">
        <w:t>на</w:t>
      </w:r>
      <w:r w:rsidR="005829C2" w:rsidRPr="00FB1541">
        <w:rPr>
          <w:lang w:val="en-US"/>
        </w:rPr>
        <w:t xml:space="preserve"> </w:t>
      </w:r>
      <w:r w:rsidR="005829C2">
        <w:t>человека</w:t>
      </w:r>
      <w:r w:rsidRPr="00FB1541">
        <w:rPr>
          <w:lang w:val="en-US"/>
        </w:rPr>
        <w:t>)</w:t>
      </w:r>
    </w:p>
    <w:p w14:paraId="33EEBB53" w14:textId="77777777" w:rsidR="005829C2" w:rsidRPr="003264D6" w:rsidRDefault="003264D6" w:rsidP="005829C2">
      <w:pPr>
        <w:rPr>
          <w:lang w:val="en-US"/>
        </w:rPr>
      </w:pPr>
      <w:r w:rsidRPr="00FD27A3">
        <w:rPr>
          <w:lang w:val="en-US"/>
        </w:rPr>
        <w:t>ISO</w:t>
      </w:r>
      <w:r w:rsidRPr="003264D6">
        <w:rPr>
          <w:lang w:val="en-US"/>
        </w:rPr>
        <w:t xml:space="preserve"> 5391:2003 </w:t>
      </w:r>
      <w:r w:rsidRPr="00FD27A3">
        <w:rPr>
          <w:lang w:val="en-US"/>
        </w:rPr>
        <w:t>Pneumatic</w:t>
      </w:r>
      <w:r w:rsidRPr="003264D6">
        <w:rPr>
          <w:lang w:val="en-US"/>
        </w:rPr>
        <w:t xml:space="preserve"> </w:t>
      </w:r>
      <w:r w:rsidRPr="00FD27A3">
        <w:rPr>
          <w:lang w:val="en-US"/>
        </w:rPr>
        <w:t>tools</w:t>
      </w:r>
      <w:r w:rsidRPr="003264D6">
        <w:rPr>
          <w:lang w:val="en-US"/>
        </w:rPr>
        <w:t xml:space="preserve"> </w:t>
      </w:r>
      <w:r w:rsidRPr="00FD27A3">
        <w:rPr>
          <w:lang w:val="en-US"/>
        </w:rPr>
        <w:t>and</w:t>
      </w:r>
      <w:r w:rsidRPr="003264D6">
        <w:rPr>
          <w:lang w:val="en-US"/>
        </w:rPr>
        <w:t xml:space="preserve"> </w:t>
      </w:r>
      <w:r w:rsidRPr="00FD27A3">
        <w:rPr>
          <w:lang w:val="en-US"/>
        </w:rPr>
        <w:t>machines</w:t>
      </w:r>
      <w:r w:rsidRPr="003264D6">
        <w:rPr>
          <w:lang w:val="en-US"/>
        </w:rPr>
        <w:t xml:space="preserve"> — </w:t>
      </w:r>
      <w:r w:rsidRPr="00FD27A3">
        <w:rPr>
          <w:lang w:val="en-US"/>
        </w:rPr>
        <w:t>Vocabulary</w:t>
      </w:r>
      <w:r w:rsidRPr="003264D6">
        <w:rPr>
          <w:lang w:val="en-US"/>
        </w:rPr>
        <w:t xml:space="preserve"> (</w:t>
      </w:r>
      <w:r w:rsidR="005829C2">
        <w:t>Пневматические</w:t>
      </w:r>
      <w:r w:rsidR="005829C2" w:rsidRPr="003264D6">
        <w:rPr>
          <w:lang w:val="en-US"/>
        </w:rPr>
        <w:t xml:space="preserve"> </w:t>
      </w:r>
      <w:r w:rsidR="005829C2">
        <w:t>машины</w:t>
      </w:r>
      <w:r w:rsidR="005829C2" w:rsidRPr="003264D6">
        <w:rPr>
          <w:lang w:val="en-US"/>
        </w:rPr>
        <w:t xml:space="preserve"> </w:t>
      </w:r>
      <w:r w:rsidR="005829C2">
        <w:t>и</w:t>
      </w:r>
      <w:r w:rsidR="005829C2" w:rsidRPr="003264D6">
        <w:rPr>
          <w:lang w:val="en-US"/>
        </w:rPr>
        <w:t xml:space="preserve"> </w:t>
      </w:r>
      <w:r w:rsidR="005829C2">
        <w:t>инструмент</w:t>
      </w:r>
      <w:r w:rsidR="005829C2" w:rsidRPr="003264D6">
        <w:rPr>
          <w:lang w:val="en-US"/>
        </w:rPr>
        <w:t xml:space="preserve">. </w:t>
      </w:r>
      <w:r w:rsidR="005829C2">
        <w:t>Словарь</w:t>
      </w:r>
      <w:r w:rsidR="005829C2" w:rsidRPr="003264D6">
        <w:rPr>
          <w:lang w:val="en-US"/>
        </w:rPr>
        <w:t>)</w:t>
      </w:r>
    </w:p>
    <w:p w14:paraId="68953265" w14:textId="77777777" w:rsidR="005829C2" w:rsidRPr="007863F0" w:rsidRDefault="003264D6" w:rsidP="005829C2">
      <w:pPr>
        <w:rPr>
          <w:lang w:val="en-US"/>
        </w:rPr>
      </w:pPr>
      <w:r w:rsidRPr="007863F0">
        <w:rPr>
          <w:lang w:val="en-US"/>
        </w:rPr>
        <w:lastRenderedPageBreak/>
        <w:t>ISO 17066</w:t>
      </w:r>
      <w:r w:rsidR="00FB1541">
        <w:rPr>
          <w:rStyle w:val="af4"/>
          <w:lang w:val="en-US"/>
        </w:rPr>
        <w:footnoteReference w:customMarkFollows="1" w:id="10"/>
        <w:t>1)</w:t>
      </w:r>
      <w:r w:rsidRPr="009E6BF4">
        <w:rPr>
          <w:lang w:val="en-US"/>
        </w:rPr>
        <w:t>,</w:t>
      </w:r>
      <w:r w:rsidRPr="007863F0">
        <w:rPr>
          <w:lang w:val="en-US"/>
        </w:rPr>
        <w:t xml:space="preserve"> Hydraulic tools </w:t>
      </w:r>
      <w:r w:rsidRPr="003264D6">
        <w:rPr>
          <w:lang w:val="en-US"/>
        </w:rPr>
        <w:t>—</w:t>
      </w:r>
      <w:r w:rsidRPr="007863F0">
        <w:rPr>
          <w:lang w:val="en-US"/>
        </w:rPr>
        <w:t xml:space="preserve"> Vocabulary</w:t>
      </w:r>
      <w:r w:rsidRPr="003264D6">
        <w:rPr>
          <w:lang w:val="en-US"/>
        </w:rPr>
        <w:t xml:space="preserve"> (</w:t>
      </w:r>
      <w:r w:rsidR="005829C2">
        <w:t>Инструмент</w:t>
      </w:r>
      <w:r w:rsidR="005829C2" w:rsidRPr="007863F0">
        <w:rPr>
          <w:lang w:val="en-US"/>
        </w:rPr>
        <w:t xml:space="preserve"> </w:t>
      </w:r>
      <w:r w:rsidR="005829C2">
        <w:t>гидравлический</w:t>
      </w:r>
      <w:r w:rsidR="005829C2" w:rsidRPr="007863F0">
        <w:rPr>
          <w:lang w:val="en-US"/>
        </w:rPr>
        <w:t xml:space="preserve">. </w:t>
      </w:r>
      <w:r w:rsidR="005829C2">
        <w:t>Словарь</w:t>
      </w:r>
      <w:r w:rsidR="005829C2" w:rsidRPr="007863F0">
        <w:rPr>
          <w:lang w:val="en-US"/>
        </w:rPr>
        <w:t>)</w:t>
      </w:r>
    </w:p>
    <w:p w14:paraId="3EBB4554" w14:textId="77777777" w:rsidR="003264D6" w:rsidRPr="00B54063" w:rsidRDefault="003264D6" w:rsidP="00CB5D89">
      <w:pPr>
        <w:widowControl w:val="0"/>
        <w:ind w:right="-57"/>
      </w:pPr>
      <w:r w:rsidRPr="007863F0">
        <w:rPr>
          <w:lang w:val="en-US"/>
        </w:rPr>
        <w:t>ISO 20643:2005</w:t>
      </w:r>
      <w:r w:rsidRPr="00C34D56">
        <w:rPr>
          <w:lang w:val="en-US"/>
        </w:rPr>
        <w:t>,</w:t>
      </w:r>
      <w:r w:rsidRPr="007863F0">
        <w:rPr>
          <w:lang w:val="en-US"/>
        </w:rPr>
        <w:t xml:space="preserve"> Mechanical vibration </w:t>
      </w:r>
      <w:r w:rsidRPr="00B54063">
        <w:rPr>
          <w:lang w:val="en-US"/>
        </w:rPr>
        <w:t>—</w:t>
      </w:r>
      <w:r w:rsidRPr="007863F0">
        <w:rPr>
          <w:lang w:val="en-US"/>
        </w:rPr>
        <w:t xml:space="preserve"> Hand-held and hand-guided machinery </w:t>
      </w:r>
      <w:r w:rsidRPr="00B54063">
        <w:rPr>
          <w:lang w:val="en-US"/>
        </w:rPr>
        <w:t>—</w:t>
      </w:r>
      <w:r w:rsidRPr="007863F0">
        <w:rPr>
          <w:lang w:val="en-US"/>
        </w:rPr>
        <w:t xml:space="preserve"> Principles for evaluation of vibration emission</w:t>
      </w:r>
      <w:r w:rsidRPr="00B54063">
        <w:rPr>
          <w:lang w:val="en-US"/>
        </w:rPr>
        <w:t xml:space="preserve"> (</w:t>
      </w:r>
      <w:r w:rsidRPr="007863F0">
        <w:t>Вибрация</w:t>
      </w:r>
      <w:r w:rsidRPr="00B54063">
        <w:rPr>
          <w:lang w:val="en-US"/>
        </w:rPr>
        <w:t xml:space="preserve">. </w:t>
      </w:r>
      <w:r w:rsidRPr="007863F0">
        <w:t>Машины ручные и с ручным управлением. Принципы</w:t>
      </w:r>
      <w:r w:rsidRPr="00B54063">
        <w:t xml:space="preserve"> </w:t>
      </w:r>
      <w:r w:rsidRPr="007863F0">
        <w:t>определения</w:t>
      </w:r>
      <w:r w:rsidRPr="00B54063">
        <w:t xml:space="preserve"> </w:t>
      </w:r>
      <w:r w:rsidRPr="007863F0">
        <w:t>параметров</w:t>
      </w:r>
      <w:r w:rsidRPr="00B54063">
        <w:t xml:space="preserve"> </w:t>
      </w:r>
      <w:r>
        <w:t>вибрационной характеристики</w:t>
      </w:r>
      <w:r w:rsidRPr="00B54063">
        <w:t>)</w:t>
      </w:r>
    </w:p>
    <w:p w14:paraId="315F6BED" w14:textId="77777777" w:rsidR="005829C2" w:rsidRPr="00FB1541" w:rsidRDefault="003264D6" w:rsidP="005829C2">
      <w:r w:rsidRPr="007863F0">
        <w:rPr>
          <w:lang w:val="en-US"/>
        </w:rPr>
        <w:t>EN</w:t>
      </w:r>
      <w:r w:rsidRPr="000B791C">
        <w:rPr>
          <w:lang w:val="en-US"/>
        </w:rPr>
        <w:t xml:space="preserve"> 12096</w:t>
      </w:r>
      <w:r w:rsidR="00FB1541" w:rsidRPr="000B791C">
        <w:rPr>
          <w:rStyle w:val="af4"/>
          <w:lang w:val="en-US"/>
        </w:rPr>
        <w:footnoteReference w:customMarkFollows="1" w:id="11"/>
        <w:t>2)</w:t>
      </w:r>
      <w:r w:rsidRPr="000B791C">
        <w:rPr>
          <w:lang w:val="en-US"/>
        </w:rPr>
        <w:t xml:space="preserve">, </w:t>
      </w:r>
      <w:r w:rsidRPr="007863F0">
        <w:rPr>
          <w:lang w:val="en-US"/>
        </w:rPr>
        <w:t>Mechanical</w:t>
      </w:r>
      <w:r w:rsidRPr="000B791C">
        <w:rPr>
          <w:lang w:val="en-US"/>
        </w:rPr>
        <w:t xml:space="preserve"> </w:t>
      </w:r>
      <w:r w:rsidRPr="007863F0">
        <w:rPr>
          <w:lang w:val="en-US"/>
        </w:rPr>
        <w:t>vibration</w:t>
      </w:r>
      <w:r w:rsidRPr="000B791C">
        <w:rPr>
          <w:lang w:val="en-US"/>
        </w:rPr>
        <w:t xml:space="preserve"> — </w:t>
      </w:r>
      <w:r w:rsidRPr="007863F0">
        <w:rPr>
          <w:lang w:val="en-US"/>
        </w:rPr>
        <w:t>Declaration</w:t>
      </w:r>
      <w:r w:rsidRPr="000B791C">
        <w:rPr>
          <w:lang w:val="en-US"/>
        </w:rPr>
        <w:t xml:space="preserve"> </w:t>
      </w:r>
      <w:r w:rsidRPr="007863F0">
        <w:rPr>
          <w:lang w:val="en-US"/>
        </w:rPr>
        <w:t>and</w:t>
      </w:r>
      <w:r w:rsidRPr="000B791C">
        <w:rPr>
          <w:lang w:val="en-US"/>
        </w:rPr>
        <w:t xml:space="preserve"> </w:t>
      </w:r>
      <w:r w:rsidRPr="007863F0">
        <w:rPr>
          <w:lang w:val="en-US"/>
        </w:rPr>
        <w:t>verification</w:t>
      </w:r>
      <w:r w:rsidRPr="000B791C">
        <w:rPr>
          <w:lang w:val="en-US"/>
        </w:rPr>
        <w:t xml:space="preserve"> </w:t>
      </w:r>
      <w:r w:rsidRPr="007863F0">
        <w:rPr>
          <w:lang w:val="en-US"/>
        </w:rPr>
        <w:t>of</w:t>
      </w:r>
      <w:r w:rsidRPr="000B791C">
        <w:rPr>
          <w:lang w:val="en-US"/>
        </w:rPr>
        <w:t xml:space="preserve"> </w:t>
      </w:r>
      <w:r w:rsidRPr="007863F0">
        <w:rPr>
          <w:lang w:val="en-US"/>
        </w:rPr>
        <w:t>vibration</w:t>
      </w:r>
      <w:r w:rsidRPr="000B791C">
        <w:rPr>
          <w:lang w:val="en-US"/>
        </w:rPr>
        <w:t xml:space="preserve"> </w:t>
      </w:r>
      <w:r w:rsidRPr="007863F0">
        <w:rPr>
          <w:lang w:val="en-US"/>
        </w:rPr>
        <w:t>emission</w:t>
      </w:r>
      <w:r w:rsidRPr="000B791C">
        <w:rPr>
          <w:lang w:val="en-US"/>
        </w:rPr>
        <w:t xml:space="preserve"> </w:t>
      </w:r>
      <w:r w:rsidRPr="007863F0">
        <w:rPr>
          <w:lang w:val="en-US"/>
        </w:rPr>
        <w:t>values</w:t>
      </w:r>
      <w:r w:rsidR="005829C2" w:rsidRPr="000B791C">
        <w:rPr>
          <w:lang w:val="en-US"/>
        </w:rPr>
        <w:t xml:space="preserve"> (</w:t>
      </w:r>
      <w:r w:rsidRPr="003264D6">
        <w:t>Вибрация</w:t>
      </w:r>
      <w:r w:rsidRPr="000B791C">
        <w:rPr>
          <w:lang w:val="en-US"/>
        </w:rPr>
        <w:t xml:space="preserve">. </w:t>
      </w:r>
      <w:r w:rsidRPr="003264D6">
        <w:t>Заявление</w:t>
      </w:r>
      <w:r w:rsidRPr="00FB1541">
        <w:t xml:space="preserve"> </w:t>
      </w:r>
      <w:r w:rsidRPr="003264D6">
        <w:t>и</w:t>
      </w:r>
      <w:r w:rsidRPr="00FB1541">
        <w:t xml:space="preserve"> </w:t>
      </w:r>
      <w:r w:rsidRPr="003264D6">
        <w:t>подтверждение</w:t>
      </w:r>
      <w:r w:rsidRPr="00FB1541">
        <w:t xml:space="preserve"> </w:t>
      </w:r>
      <w:r>
        <w:t>вибрационных</w:t>
      </w:r>
      <w:r w:rsidRPr="00FB1541">
        <w:t xml:space="preserve"> </w:t>
      </w:r>
      <w:r w:rsidRPr="003264D6">
        <w:t>характеристик</w:t>
      </w:r>
      <w:r w:rsidR="005829C2" w:rsidRPr="00FB1541">
        <w:t>)</w:t>
      </w:r>
    </w:p>
    <w:p w14:paraId="34BC36B8" w14:textId="77777777" w:rsidR="00FB7A47" w:rsidRPr="002B4D52" w:rsidRDefault="00FB7A47" w:rsidP="008A4265">
      <w:pPr>
        <w:pStyle w:val="120"/>
        <w:keepNext w:val="0"/>
        <w:spacing w:line="240" w:lineRule="auto"/>
      </w:pPr>
    </w:p>
    <w:p w14:paraId="338BFF98" w14:textId="77777777" w:rsidR="00CA09CE" w:rsidRPr="002B4D52" w:rsidRDefault="00DB2830" w:rsidP="0075616B">
      <w:pPr>
        <w:pStyle w:val="10"/>
      </w:pPr>
      <w:r w:rsidRPr="002B4D52">
        <w:t>3</w:t>
      </w:r>
      <w:r w:rsidRPr="00B54063">
        <w:rPr>
          <w:lang w:val="en-US"/>
        </w:rPr>
        <w:t>  </w:t>
      </w:r>
      <w:r w:rsidR="00CA09CE" w:rsidRPr="0075616B">
        <w:t>Термины</w:t>
      </w:r>
      <w:r w:rsidR="00CA09CE" w:rsidRPr="002B4D52">
        <w:t xml:space="preserve"> </w:t>
      </w:r>
      <w:r w:rsidR="00CA09CE" w:rsidRPr="0075616B">
        <w:t>и</w:t>
      </w:r>
      <w:r w:rsidR="00CA09CE" w:rsidRPr="002B4D52">
        <w:t xml:space="preserve"> </w:t>
      </w:r>
      <w:r w:rsidR="00CA09CE" w:rsidRPr="0075616B">
        <w:t>определения</w:t>
      </w:r>
    </w:p>
    <w:p w14:paraId="1CD94064" w14:textId="77777777" w:rsidR="00F70E9B" w:rsidRPr="002B4D52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587EB75" w14:textId="77777777" w:rsidR="007604F5" w:rsidRDefault="00855BA0" w:rsidP="00B3001A">
      <w:pPr>
        <w:widowControl w:val="0"/>
        <w:rPr>
          <w:snapToGrid w:val="0"/>
        </w:rPr>
      </w:pPr>
      <w:r w:rsidRPr="00A86C3F">
        <w:t xml:space="preserve">В настоящем стандарте применены </w:t>
      </w:r>
      <w:r>
        <w:t xml:space="preserve">термины </w:t>
      </w:r>
      <w:r w:rsidR="007604F5">
        <w:t xml:space="preserve">по </w:t>
      </w:r>
      <w:r w:rsidR="00B3001A" w:rsidRPr="00F65A3C">
        <w:rPr>
          <w:lang w:val="en-US"/>
        </w:rPr>
        <w:t>ISO</w:t>
      </w:r>
      <w:r w:rsidR="00B3001A" w:rsidRPr="002F1F6E">
        <w:t xml:space="preserve"> </w:t>
      </w:r>
      <w:r w:rsidR="00AC4525">
        <w:t>5391</w:t>
      </w:r>
      <w:r w:rsidR="00B3001A" w:rsidRPr="004022D9">
        <w:rPr>
          <w:snapToGrid w:val="0"/>
        </w:rPr>
        <w:t xml:space="preserve">, </w:t>
      </w:r>
      <w:r w:rsidR="00B3001A" w:rsidRPr="00F65A3C">
        <w:rPr>
          <w:lang w:val="en-US"/>
        </w:rPr>
        <w:t>ISO</w:t>
      </w:r>
      <w:r w:rsidR="00B3001A" w:rsidRPr="002F1F6E">
        <w:t xml:space="preserve"> </w:t>
      </w:r>
      <w:r w:rsidR="00AC4525">
        <w:t>17066</w:t>
      </w:r>
      <w:r w:rsidR="00293801">
        <w:t xml:space="preserve"> и</w:t>
      </w:r>
      <w:r w:rsidR="00B3001A">
        <w:t xml:space="preserve"> </w:t>
      </w:r>
      <w:r w:rsidR="00B3001A" w:rsidRPr="002F1F6E">
        <w:rPr>
          <w:snapToGrid w:val="0"/>
          <w:lang w:val="en-US"/>
        </w:rPr>
        <w:t>ISO</w:t>
      </w:r>
      <w:r w:rsidR="00B3001A" w:rsidRPr="00CB0633">
        <w:rPr>
          <w:snapToGrid w:val="0"/>
        </w:rPr>
        <w:t xml:space="preserve"> 20643</w:t>
      </w:r>
      <w:r w:rsidR="00AC4525">
        <w:rPr>
          <w:snapToGrid w:val="0"/>
        </w:rPr>
        <w:t>, а также следующие термины с соответствующими определениями</w:t>
      </w:r>
      <w:r w:rsidR="00F12504">
        <w:rPr>
          <w:snapToGrid w:val="0"/>
        </w:rPr>
        <w:t xml:space="preserve"> и обозначения.</w:t>
      </w:r>
    </w:p>
    <w:p w14:paraId="5A60CB02" w14:textId="77777777"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8" w:name="_Toc501378950"/>
    </w:p>
    <w:p w14:paraId="4E58EDF5" w14:textId="77777777" w:rsidR="005A4E1E" w:rsidRPr="005A4E1E" w:rsidRDefault="005A4E1E" w:rsidP="005A4E1E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5A4E1E">
        <w:rPr>
          <w:b/>
          <w:lang w:eastAsia="en-US"/>
        </w:rPr>
        <w:t>3</w:t>
      </w:r>
      <w:r>
        <w:rPr>
          <w:b/>
          <w:lang w:eastAsia="en-US"/>
        </w:rPr>
        <w:t>.1 Термины и определения</w:t>
      </w:r>
    </w:p>
    <w:p w14:paraId="44ADAEDD" w14:textId="77777777"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61A2C7A" w14:textId="77777777" w:rsidR="00FB1541" w:rsidRDefault="00FB1541" w:rsidP="00FB154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>
        <w:rPr>
          <w:lang w:eastAsia="en-US"/>
        </w:rPr>
        <w:t xml:space="preserve">3.1.1 </w:t>
      </w:r>
      <w:r>
        <w:rPr>
          <w:b/>
          <w:lang w:eastAsia="en-US"/>
        </w:rPr>
        <w:t xml:space="preserve">сверлильная машина </w:t>
      </w:r>
      <w:r>
        <w:rPr>
          <w:lang w:eastAsia="en-US"/>
        </w:rPr>
        <w:t>(</w:t>
      </w:r>
      <w:r w:rsidR="0086242B">
        <w:rPr>
          <w:lang w:val="en-US" w:eastAsia="en-US"/>
        </w:rPr>
        <w:t>drill</w:t>
      </w:r>
      <w:r>
        <w:rPr>
          <w:lang w:eastAsia="en-US"/>
        </w:rPr>
        <w:t>): Ручная машина, передающая вращение на шпиндель, обычно через зубчатый редуктор.</w:t>
      </w:r>
    </w:p>
    <w:p w14:paraId="45291624" w14:textId="77777777" w:rsidR="00DF474D" w:rsidRDefault="00DF474D" w:rsidP="00DF474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4434A67" w14:textId="77777777" w:rsidR="00DF474D" w:rsidRPr="00016897" w:rsidRDefault="00DF474D" w:rsidP="00DF474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1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>На шпинделе обычно находится сверлильный патрон, конус Морзе или другое зажимное устройство, позволяющее использовать машину для сверления и растачивания отверстий в металле, дереве и других материалах.</w:t>
      </w:r>
    </w:p>
    <w:p w14:paraId="348A3DC4" w14:textId="77777777" w:rsidR="00DF474D" w:rsidRPr="00016897" w:rsidRDefault="00DF474D" w:rsidP="00DF474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2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 xml:space="preserve">Данное определение модифицировано по отношению к </w:t>
      </w:r>
      <w:r w:rsidRPr="00DF474D">
        <w:rPr>
          <w:sz w:val="22"/>
          <w:szCs w:val="22"/>
          <w:lang w:val="en-US"/>
        </w:rPr>
        <w:t>ISO</w:t>
      </w:r>
      <w:r>
        <w:rPr>
          <w:snapToGrid w:val="0"/>
          <w:sz w:val="22"/>
          <w:szCs w:val="22"/>
        </w:rPr>
        <w:t xml:space="preserve"> 5391:2003, статья 2.1.1</w:t>
      </w:r>
      <w:r w:rsidRPr="009E5591">
        <w:rPr>
          <w:snapToGrid w:val="0"/>
          <w:sz w:val="22"/>
          <w:szCs w:val="22"/>
        </w:rPr>
        <w:t>.</w:t>
      </w:r>
      <w:r w:rsidRPr="00016897">
        <w:rPr>
          <w:sz w:val="22"/>
          <w:szCs w:val="22"/>
        </w:rPr>
        <w:t xml:space="preserve"> </w:t>
      </w:r>
    </w:p>
    <w:p w14:paraId="367054B5" w14:textId="77777777" w:rsidR="00DF474D" w:rsidRDefault="00DF474D" w:rsidP="00DF474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E6E68B1" w14:textId="77777777" w:rsidR="00FB1541" w:rsidRDefault="00FB1541" w:rsidP="00FB154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>
        <w:rPr>
          <w:lang w:eastAsia="en-US"/>
        </w:rPr>
        <w:t xml:space="preserve">3.1.2 </w:t>
      </w:r>
      <w:r>
        <w:rPr>
          <w:b/>
          <w:lang w:eastAsia="en-US"/>
        </w:rPr>
        <w:t xml:space="preserve">прямая  сверлильная машина </w:t>
      </w:r>
      <w:r>
        <w:rPr>
          <w:lang w:eastAsia="en-US"/>
        </w:rPr>
        <w:t>(</w:t>
      </w:r>
      <w:r w:rsidRPr="00DF474D">
        <w:rPr>
          <w:lang w:val="en-US" w:eastAsia="en-US"/>
        </w:rPr>
        <w:t>straight</w:t>
      </w:r>
      <w:r w:rsidR="00DF474D">
        <w:rPr>
          <w:lang w:eastAsia="en-US"/>
        </w:rPr>
        <w:t xml:space="preserve"> </w:t>
      </w:r>
      <w:r w:rsidRPr="00DF474D">
        <w:rPr>
          <w:lang w:val="en-US" w:eastAsia="en-US"/>
        </w:rPr>
        <w:t>drill</w:t>
      </w:r>
      <w:r>
        <w:rPr>
          <w:lang w:eastAsia="en-US"/>
        </w:rPr>
        <w:t xml:space="preserve">): Сверлильная машина, выходной шпиндель которой расположен на одной оси с рукояткой и двигателем. </w:t>
      </w:r>
    </w:p>
    <w:p w14:paraId="3CB305F9" w14:textId="77777777" w:rsidR="00DF474D" w:rsidRDefault="00DF474D" w:rsidP="00DF474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3AF8F9B9" w14:textId="77777777" w:rsidR="00DF474D" w:rsidRPr="00016897" w:rsidRDefault="00DF474D" w:rsidP="00DF474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 xml:space="preserve">Данное определение модифицировано по отношению к </w:t>
      </w:r>
      <w:r w:rsidRPr="00DF474D">
        <w:rPr>
          <w:sz w:val="22"/>
          <w:szCs w:val="22"/>
          <w:lang w:val="en-US"/>
        </w:rPr>
        <w:t>ISO</w:t>
      </w:r>
      <w:r>
        <w:rPr>
          <w:snapToGrid w:val="0"/>
          <w:sz w:val="22"/>
          <w:szCs w:val="22"/>
        </w:rPr>
        <w:t xml:space="preserve"> 5391:2003, статья 2.1.1.1</w:t>
      </w:r>
      <w:r w:rsidRPr="009E5591">
        <w:rPr>
          <w:snapToGrid w:val="0"/>
          <w:sz w:val="22"/>
          <w:szCs w:val="22"/>
        </w:rPr>
        <w:t>.</w:t>
      </w:r>
      <w:r w:rsidRPr="00016897">
        <w:rPr>
          <w:sz w:val="22"/>
          <w:szCs w:val="22"/>
        </w:rPr>
        <w:t xml:space="preserve"> </w:t>
      </w:r>
    </w:p>
    <w:p w14:paraId="7C9106FE" w14:textId="77777777" w:rsidR="00DF474D" w:rsidRDefault="00DF474D" w:rsidP="00DF474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62C647D7" w14:textId="77777777" w:rsidR="00FB1541" w:rsidRDefault="00FB1541" w:rsidP="00DF474D">
      <w:pPr>
        <w:widowControl w:val="0"/>
      </w:pPr>
      <w:r>
        <w:rPr>
          <w:lang w:eastAsia="en-US"/>
        </w:rPr>
        <w:t xml:space="preserve">3.1.3 </w:t>
      </w:r>
      <w:r>
        <w:rPr>
          <w:b/>
          <w:snapToGrid w:val="0"/>
        </w:rPr>
        <w:t xml:space="preserve">угловая сверлильная машина </w:t>
      </w:r>
      <w:r w:rsidRPr="00564804">
        <w:rPr>
          <w:snapToGrid w:val="0"/>
        </w:rPr>
        <w:t>(</w:t>
      </w:r>
      <w:r w:rsidRPr="00DF474D">
        <w:rPr>
          <w:lang w:val="en-US" w:eastAsia="en-US"/>
        </w:rPr>
        <w:t>angle</w:t>
      </w:r>
      <w:r w:rsidR="00DF474D">
        <w:rPr>
          <w:lang w:eastAsia="en-US"/>
        </w:rPr>
        <w:t xml:space="preserve"> </w:t>
      </w:r>
      <w:r w:rsidRPr="00DF474D">
        <w:rPr>
          <w:lang w:val="en-US" w:eastAsia="en-US"/>
        </w:rPr>
        <w:t>drill</w:t>
      </w:r>
      <w:r w:rsidRPr="00564804">
        <w:rPr>
          <w:snapToGrid w:val="0"/>
        </w:rPr>
        <w:t>)</w:t>
      </w:r>
      <w:r w:rsidRPr="00D908C1">
        <w:rPr>
          <w:snapToGrid w:val="0"/>
        </w:rPr>
        <w:t xml:space="preserve">: </w:t>
      </w:r>
      <w:r>
        <w:rPr>
          <w:lang w:eastAsia="en-US"/>
        </w:rPr>
        <w:t>Сверлильная машина, шпин</w:t>
      </w:r>
      <w:r>
        <w:rPr>
          <w:lang w:eastAsia="en-US"/>
        </w:rPr>
        <w:lastRenderedPageBreak/>
        <w:t>дель которой расположен под углом к рукоятке и двигателю.</w:t>
      </w:r>
    </w:p>
    <w:p w14:paraId="6BBEEFD3" w14:textId="77777777" w:rsidR="001326D1" w:rsidRDefault="001326D1" w:rsidP="001326D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7036100" w14:textId="77777777" w:rsidR="00FB1541" w:rsidRDefault="001326D1" w:rsidP="00FB154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="00FB1541">
        <w:rPr>
          <w:snapToGrid w:val="0"/>
          <w:sz w:val="22"/>
          <w:szCs w:val="22"/>
        </w:rPr>
        <w:t xml:space="preserve">Данное определение модифицировано по отношению к </w:t>
      </w:r>
      <w:r w:rsidR="00DF474D" w:rsidRPr="00DF474D">
        <w:rPr>
          <w:sz w:val="22"/>
          <w:szCs w:val="22"/>
          <w:lang w:val="en-US"/>
        </w:rPr>
        <w:t>ISO</w:t>
      </w:r>
      <w:r w:rsidR="00FB1541">
        <w:rPr>
          <w:snapToGrid w:val="0"/>
          <w:sz w:val="22"/>
          <w:szCs w:val="22"/>
        </w:rPr>
        <w:t xml:space="preserve"> 5391:2003, статья 2.1.1.3.</w:t>
      </w:r>
    </w:p>
    <w:p w14:paraId="77ACED7A" w14:textId="77777777" w:rsidR="001326D1" w:rsidRDefault="001326D1" w:rsidP="001326D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401F4F2A" w14:textId="77777777" w:rsidR="00FB1541" w:rsidRDefault="00FB1541" w:rsidP="00FB1541">
      <w:pPr>
        <w:rPr>
          <w:snapToGrid w:val="0"/>
        </w:rPr>
      </w:pPr>
      <w:r>
        <w:rPr>
          <w:lang w:eastAsia="en-US"/>
        </w:rPr>
        <w:t xml:space="preserve">3.1.4 </w:t>
      </w:r>
      <w:r>
        <w:rPr>
          <w:b/>
          <w:snapToGrid w:val="0"/>
        </w:rPr>
        <w:t>сверлильная машина с пистолетно</w:t>
      </w:r>
      <w:r w:rsidR="00DF474D">
        <w:rPr>
          <w:b/>
          <w:snapToGrid w:val="0"/>
        </w:rPr>
        <w:t>й</w:t>
      </w:r>
      <w:r>
        <w:rPr>
          <w:b/>
          <w:snapToGrid w:val="0"/>
        </w:rPr>
        <w:t xml:space="preserve"> </w:t>
      </w:r>
      <w:r w:rsidR="00DF474D">
        <w:rPr>
          <w:b/>
          <w:snapToGrid w:val="0"/>
        </w:rPr>
        <w:t>рукояткой</w:t>
      </w:r>
      <w:r>
        <w:rPr>
          <w:b/>
          <w:snapToGrid w:val="0"/>
        </w:rPr>
        <w:t xml:space="preserve"> </w:t>
      </w:r>
      <w:r w:rsidRPr="00564804">
        <w:rPr>
          <w:snapToGrid w:val="0"/>
        </w:rPr>
        <w:t>(</w:t>
      </w:r>
      <w:r w:rsidRPr="001326D1">
        <w:rPr>
          <w:lang w:val="en-US" w:eastAsia="en-US"/>
        </w:rPr>
        <w:t>drill</w:t>
      </w:r>
      <w:r w:rsidRPr="001326D1">
        <w:rPr>
          <w:lang w:eastAsia="en-US"/>
        </w:rPr>
        <w:t xml:space="preserve"> </w:t>
      </w:r>
      <w:r w:rsidRPr="001326D1">
        <w:rPr>
          <w:lang w:val="en-US" w:eastAsia="en-US"/>
        </w:rPr>
        <w:t>with</w:t>
      </w:r>
      <w:r w:rsidR="001326D1">
        <w:rPr>
          <w:lang w:eastAsia="en-US"/>
        </w:rPr>
        <w:t xml:space="preserve"> </w:t>
      </w:r>
      <w:r w:rsidRPr="001326D1">
        <w:rPr>
          <w:lang w:val="en-US" w:eastAsia="en-US"/>
        </w:rPr>
        <w:t>pistol</w:t>
      </w:r>
      <w:r w:rsidRPr="001326D1">
        <w:rPr>
          <w:lang w:eastAsia="en-US"/>
        </w:rPr>
        <w:t xml:space="preserve"> </w:t>
      </w:r>
      <w:r w:rsidRPr="001326D1">
        <w:rPr>
          <w:lang w:val="en-US" w:eastAsia="en-US"/>
        </w:rPr>
        <w:t>grip</w:t>
      </w:r>
      <w:r w:rsidRPr="009646EE">
        <w:rPr>
          <w:snapToGrid w:val="0"/>
        </w:rPr>
        <w:t xml:space="preserve">): </w:t>
      </w:r>
      <w:r>
        <w:rPr>
          <w:snapToGrid w:val="0"/>
        </w:rPr>
        <w:t xml:space="preserve">Сверлильная машина, рукоятка которой расположена сбоку от двигателя и </w:t>
      </w:r>
      <w:r w:rsidR="001326D1">
        <w:rPr>
          <w:snapToGrid w:val="0"/>
        </w:rPr>
        <w:t xml:space="preserve">не по оси </w:t>
      </w:r>
      <w:r>
        <w:rPr>
          <w:snapToGrid w:val="0"/>
        </w:rPr>
        <w:t>шпинделя.</w:t>
      </w:r>
    </w:p>
    <w:p w14:paraId="0C2CE331" w14:textId="77777777" w:rsidR="00FB1541" w:rsidRDefault="00FB1541" w:rsidP="00FB154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 w:rsidRPr="00EE49D3">
        <w:rPr>
          <w:lang w:eastAsia="en-US"/>
        </w:rPr>
        <w:t>[</w:t>
      </w:r>
      <w:r w:rsidR="00DF474D" w:rsidRPr="00DF474D">
        <w:rPr>
          <w:szCs w:val="24"/>
          <w:lang w:val="en-US"/>
        </w:rPr>
        <w:t>ISO</w:t>
      </w:r>
      <w:r>
        <w:rPr>
          <w:lang w:eastAsia="en-US"/>
        </w:rPr>
        <w:t xml:space="preserve"> 5391:2003, статья 2.1.1.2</w:t>
      </w:r>
      <w:r w:rsidRPr="00EE49D3">
        <w:rPr>
          <w:lang w:eastAsia="en-US"/>
        </w:rPr>
        <w:t>]</w:t>
      </w:r>
      <w:r>
        <w:rPr>
          <w:lang w:eastAsia="en-US"/>
        </w:rPr>
        <w:t xml:space="preserve"> </w:t>
      </w:r>
    </w:p>
    <w:p w14:paraId="3114759D" w14:textId="77777777" w:rsidR="00FB1541" w:rsidRDefault="00FB1541" w:rsidP="00FB1541">
      <w:r>
        <w:rPr>
          <w:lang w:eastAsia="en-US"/>
        </w:rPr>
        <w:t xml:space="preserve">3.1.5 </w:t>
      </w:r>
      <w:r>
        <w:rPr>
          <w:b/>
          <w:snapToGrid w:val="0"/>
        </w:rPr>
        <w:t xml:space="preserve">ударная сверлильная машина </w:t>
      </w:r>
      <w:r w:rsidRPr="00564804">
        <w:rPr>
          <w:snapToGrid w:val="0"/>
        </w:rPr>
        <w:t>(</w:t>
      </w:r>
      <w:r w:rsidRPr="001326D1">
        <w:rPr>
          <w:lang w:val="en-US" w:eastAsia="en-US"/>
        </w:rPr>
        <w:t>impact</w:t>
      </w:r>
      <w:r w:rsidR="001326D1">
        <w:rPr>
          <w:lang w:eastAsia="en-US"/>
        </w:rPr>
        <w:t xml:space="preserve"> </w:t>
      </w:r>
      <w:r w:rsidRPr="001326D1">
        <w:rPr>
          <w:lang w:val="en-US" w:eastAsia="en-US"/>
        </w:rPr>
        <w:t>drill</w:t>
      </w:r>
      <w:r w:rsidRPr="00564804">
        <w:rPr>
          <w:snapToGrid w:val="0"/>
        </w:rPr>
        <w:t>)</w:t>
      </w:r>
      <w:r w:rsidRPr="00D908C1">
        <w:rPr>
          <w:snapToGrid w:val="0"/>
        </w:rPr>
        <w:t xml:space="preserve">: </w:t>
      </w:r>
      <w:r>
        <w:rPr>
          <w:lang w:eastAsia="en-US"/>
        </w:rPr>
        <w:t>Сверлильная машина со встроенным ударным механизмом, позволяющим шпинделю помимо вращательного движения совершать также движения в осевом направлении.</w:t>
      </w:r>
    </w:p>
    <w:p w14:paraId="78F0E551" w14:textId="77777777" w:rsidR="00FB1541" w:rsidRDefault="00FB1541" w:rsidP="00FB1541">
      <w:r>
        <w:rPr>
          <w:lang w:eastAsia="en-US"/>
        </w:rPr>
        <w:t xml:space="preserve">3.1.6 </w:t>
      </w:r>
      <w:r>
        <w:rPr>
          <w:b/>
          <w:snapToGrid w:val="0"/>
        </w:rPr>
        <w:t xml:space="preserve">устройство нагружения </w:t>
      </w:r>
      <w:r w:rsidRPr="008D21E5">
        <w:rPr>
          <w:lang w:eastAsia="en-US"/>
        </w:rPr>
        <w:t>(</w:t>
      </w:r>
      <w:r w:rsidRPr="001326D1">
        <w:rPr>
          <w:lang w:val="en-US" w:eastAsia="en-US"/>
        </w:rPr>
        <w:t>loading</w:t>
      </w:r>
      <w:r w:rsidR="001326D1">
        <w:rPr>
          <w:lang w:eastAsia="en-US"/>
        </w:rPr>
        <w:t xml:space="preserve"> </w:t>
      </w:r>
      <w:r w:rsidRPr="001326D1">
        <w:rPr>
          <w:lang w:val="en-US" w:eastAsia="en-US"/>
        </w:rPr>
        <w:t>device</w:t>
      </w:r>
      <w:r w:rsidRPr="00564804">
        <w:rPr>
          <w:snapToGrid w:val="0"/>
        </w:rPr>
        <w:t>)</w:t>
      </w:r>
      <w:r w:rsidRPr="00D908C1">
        <w:rPr>
          <w:snapToGrid w:val="0"/>
        </w:rPr>
        <w:t>:</w:t>
      </w:r>
      <w:r>
        <w:rPr>
          <w:b/>
          <w:snapToGrid w:val="0"/>
        </w:rPr>
        <w:t xml:space="preserve"> </w:t>
      </w:r>
      <w:r>
        <w:rPr>
          <w:lang w:eastAsia="en-US"/>
        </w:rPr>
        <w:t xml:space="preserve">Устройство, обеспечивающее вращение шпинделя с постоянной частотой и поглощение производимой машиной энергии. </w:t>
      </w:r>
    </w:p>
    <w:p w14:paraId="4C9A5A19" w14:textId="77777777" w:rsidR="00F12504" w:rsidRDefault="00F12504" w:rsidP="00F1250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87F4CB8" w14:textId="77777777" w:rsidR="00F12504" w:rsidRPr="00A86C3F" w:rsidRDefault="00F12504" w:rsidP="00F12504">
      <w:pPr>
        <w:tabs>
          <w:tab w:val="left" w:pos="1276"/>
        </w:tabs>
        <w:rPr>
          <w:b/>
        </w:rPr>
      </w:pPr>
      <w:r w:rsidRPr="00A86C3F">
        <w:rPr>
          <w:b/>
        </w:rPr>
        <w:t>3.</w:t>
      </w:r>
      <w:r>
        <w:rPr>
          <w:b/>
        </w:rPr>
        <w:t>2</w:t>
      </w:r>
      <w:r w:rsidRPr="00A86C3F">
        <w:rPr>
          <w:b/>
        </w:rPr>
        <w:tab/>
      </w:r>
      <w:r>
        <w:rPr>
          <w:b/>
        </w:rPr>
        <w:t>Обозначения</w:t>
      </w:r>
    </w:p>
    <w:p w14:paraId="26AF0E4E" w14:textId="77777777" w:rsidR="00F12504" w:rsidRDefault="00F12504" w:rsidP="00F1250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24C4898C" w14:textId="77777777" w:rsidR="00F12504" w:rsidRDefault="00F12504" w:rsidP="00F12504">
      <w:r w:rsidRPr="00A86C3F">
        <w:t xml:space="preserve">В настоящем стандарте применены </w:t>
      </w:r>
      <w:r>
        <w:t>следующие обозначения</w:t>
      </w:r>
      <w:r w:rsidRPr="00A86C3F">
        <w:t>.</w:t>
      </w:r>
    </w:p>
    <w:tbl>
      <w:tblPr>
        <w:tblStyle w:val="aff1"/>
        <w:tblW w:w="0" w:type="auto"/>
        <w:tblLayout w:type="fixed"/>
        <w:tblLook w:val="01E0" w:firstRow="1" w:lastRow="1" w:firstColumn="1" w:lastColumn="1" w:noHBand="0" w:noVBand="0"/>
      </w:tblPr>
      <w:tblGrid>
        <w:gridCol w:w="1526"/>
        <w:gridCol w:w="7087"/>
        <w:gridCol w:w="1242"/>
      </w:tblGrid>
      <w:tr w:rsidR="00F12504" w14:paraId="43AF1D00" w14:textId="77777777" w:rsidTr="00F12504">
        <w:trPr>
          <w:cantSplit/>
          <w:tblHeader/>
        </w:trPr>
        <w:tc>
          <w:tcPr>
            <w:tcW w:w="1526" w:type="dxa"/>
            <w:tcBorders>
              <w:bottom w:val="double" w:sz="4" w:space="0" w:color="auto"/>
            </w:tcBorders>
          </w:tcPr>
          <w:p w14:paraId="22DD9714" w14:textId="77777777" w:rsidR="00F12504" w:rsidRPr="00F12504" w:rsidRDefault="00F12504" w:rsidP="001326D1">
            <w:pPr>
              <w:spacing w:after="0"/>
              <w:ind w:left="-57" w:right="-57"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Обозначение</w:t>
            </w:r>
          </w:p>
        </w:tc>
        <w:tc>
          <w:tcPr>
            <w:tcW w:w="7087" w:type="dxa"/>
            <w:tcBorders>
              <w:bottom w:val="double" w:sz="4" w:space="0" w:color="auto"/>
            </w:tcBorders>
          </w:tcPr>
          <w:p w14:paraId="29F99E3A" w14:textId="77777777" w:rsidR="00F12504" w:rsidRPr="00F12504" w:rsidRDefault="00F12504" w:rsidP="001326D1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Величина</w:t>
            </w:r>
          </w:p>
        </w:tc>
        <w:tc>
          <w:tcPr>
            <w:tcW w:w="1242" w:type="dxa"/>
            <w:tcBorders>
              <w:bottom w:val="double" w:sz="4" w:space="0" w:color="auto"/>
            </w:tcBorders>
          </w:tcPr>
          <w:p w14:paraId="6837E73E" w14:textId="77777777" w:rsidR="00F12504" w:rsidRPr="00F12504" w:rsidRDefault="00F12504" w:rsidP="001326D1">
            <w:pPr>
              <w:spacing w:after="0"/>
              <w:ind w:left="-113" w:right="-113"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Единица измерения</w:t>
            </w:r>
          </w:p>
        </w:tc>
      </w:tr>
      <w:tr w:rsidR="00F12504" w14:paraId="59E761C8" w14:textId="77777777" w:rsidTr="00F12504">
        <w:tc>
          <w:tcPr>
            <w:tcW w:w="1526" w:type="dxa"/>
            <w:tcBorders>
              <w:top w:val="double" w:sz="4" w:space="0" w:color="auto"/>
            </w:tcBorders>
          </w:tcPr>
          <w:p w14:paraId="2FF85CEC" w14:textId="77777777" w:rsidR="00F12504" w:rsidRPr="00F12504" w:rsidRDefault="00F12504" w:rsidP="001326D1">
            <w:pPr>
              <w:pStyle w:val="Tabletext9"/>
              <w:spacing w:before="30" w:after="30"/>
              <w:jc w:val="left"/>
              <w:rPr>
                <w:rFonts w:ascii="Cambria" w:hAnsi="Cambria" w:cs="Arial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C2183B">
              <w:rPr>
                <w:rFonts w:ascii="Cambria" w:hAnsi="Cambria" w:cs="Arial"/>
                <w:sz w:val="24"/>
                <w:szCs w:val="24"/>
                <w:vertAlign w:val="subscript"/>
              </w:rPr>
              <w:t>hw</w:t>
            </w:r>
          </w:p>
        </w:tc>
        <w:tc>
          <w:tcPr>
            <w:tcW w:w="7087" w:type="dxa"/>
            <w:tcBorders>
              <w:top w:val="double" w:sz="4" w:space="0" w:color="auto"/>
            </w:tcBorders>
          </w:tcPr>
          <w:p w14:paraId="66118DFE" w14:textId="77777777" w:rsidR="00F12504" w:rsidRPr="00F12504" w:rsidRDefault="00F12504" w:rsidP="001326D1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Среднеквадратичное значение корректированного ускорения в одном направлении измерений</w:t>
            </w:r>
          </w:p>
        </w:tc>
        <w:tc>
          <w:tcPr>
            <w:tcW w:w="1242" w:type="dxa"/>
            <w:tcBorders>
              <w:top w:val="double" w:sz="4" w:space="0" w:color="auto"/>
            </w:tcBorders>
          </w:tcPr>
          <w:p w14:paraId="4A813552" w14:textId="77777777" w:rsidR="00F12504" w:rsidRPr="00F12504" w:rsidRDefault="00F12504" w:rsidP="001326D1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207A451F" w14:textId="77777777" w:rsidTr="00F12504">
        <w:tc>
          <w:tcPr>
            <w:tcW w:w="1526" w:type="dxa"/>
          </w:tcPr>
          <w:p w14:paraId="1C9F0B14" w14:textId="77777777" w:rsidR="00F12504" w:rsidRPr="00F12504" w:rsidRDefault="00F12504" w:rsidP="001326D1">
            <w:pPr>
              <w:pStyle w:val="Tabletext9"/>
              <w:spacing w:before="30" w:after="30"/>
              <w:jc w:val="left"/>
              <w:rPr>
                <w:rFonts w:ascii="Cambria" w:hAnsi="Cambria" w:cs="Arial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hv</w:t>
            </w:r>
          </w:p>
        </w:tc>
        <w:tc>
          <w:tcPr>
            <w:tcW w:w="7087" w:type="dxa"/>
          </w:tcPr>
          <w:p w14:paraId="1C78B471" w14:textId="77777777" w:rsidR="00F12504" w:rsidRPr="00F12504" w:rsidRDefault="00F12504" w:rsidP="001326D1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Полное среднеквадратичное значение ускорения</w:t>
            </w:r>
          </w:p>
        </w:tc>
        <w:tc>
          <w:tcPr>
            <w:tcW w:w="1242" w:type="dxa"/>
          </w:tcPr>
          <w:p w14:paraId="5DAF130A" w14:textId="77777777" w:rsidR="00F12504" w:rsidRPr="00F12504" w:rsidRDefault="00F12504" w:rsidP="001326D1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12A7C95D" w14:textId="77777777" w:rsidTr="00F12504">
        <w:tc>
          <w:tcPr>
            <w:tcW w:w="1526" w:type="dxa"/>
          </w:tcPr>
          <w:p w14:paraId="0DBA6B9D" w14:textId="77777777" w:rsidR="00F12504" w:rsidRPr="00F12504" w:rsidRDefault="00C2183B" w:rsidP="001326D1">
            <w:pPr>
              <w:pStyle w:val="Tabletext9"/>
              <w:spacing w:before="30" w:after="30"/>
              <w:jc w:val="left"/>
              <w:rPr>
                <w:rFonts w:ascii="Cambria" w:hAnsi="Cambria" w:cs="Arial"/>
                <w:sz w:val="24"/>
                <w:szCs w:val="24"/>
                <w:vertAlign w:val="subscript"/>
              </w:rPr>
            </w:pPr>
            <w:r w:rsidRPr="00C2183B">
              <w:rPr>
                <w:rFonts w:ascii="Cambria" w:hAnsi="Cambria" w:cs="Arial"/>
                <w:position w:val="-12"/>
                <w:sz w:val="24"/>
                <w:szCs w:val="24"/>
                <w:vertAlign w:val="subscript"/>
              </w:rPr>
              <w:object w:dxaOrig="440" w:dyaOrig="400" w14:anchorId="274AC2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20.25pt" o:ole="">
                  <v:imagedata r:id="rId14" o:title=""/>
                </v:shape>
                <o:OLEObject Type="Embed" ProgID="Equation.DSMT4" ShapeID="_x0000_i1025" DrawAspect="Content" ObjectID="_1843894211" r:id="rId15"/>
              </w:object>
            </w:r>
          </w:p>
        </w:tc>
        <w:tc>
          <w:tcPr>
            <w:tcW w:w="7087" w:type="dxa"/>
          </w:tcPr>
          <w:p w14:paraId="43BF2619" w14:textId="77777777" w:rsidR="00F12504" w:rsidRPr="00F12504" w:rsidRDefault="00F12504" w:rsidP="001326D1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 xml:space="preserve">Среднее арифметическое значений </w:t>
            </w:r>
            <w:r w:rsidR="00C2183B" w:rsidRPr="00F12504">
              <w:rPr>
                <w:rFonts w:ascii="Cambria" w:hAnsi="Cambria"/>
                <w:i/>
                <w:szCs w:val="24"/>
              </w:rPr>
              <w:t>a</w:t>
            </w:r>
            <w:r w:rsidR="00C2183B" w:rsidRPr="00F12504">
              <w:rPr>
                <w:rFonts w:ascii="Cambria" w:hAnsi="Cambria" w:cs="Arial"/>
                <w:szCs w:val="24"/>
                <w:vertAlign w:val="subscript"/>
              </w:rPr>
              <w:t>hv</w:t>
            </w:r>
            <w:r w:rsidRPr="00F12504">
              <w:rPr>
                <w:sz w:val="22"/>
                <w:szCs w:val="22"/>
              </w:rPr>
              <w:t xml:space="preserve"> по нескольким измерениям для одного оператора и одного положения кисти руки</w:t>
            </w:r>
          </w:p>
        </w:tc>
        <w:tc>
          <w:tcPr>
            <w:tcW w:w="1242" w:type="dxa"/>
          </w:tcPr>
          <w:p w14:paraId="1725728A" w14:textId="77777777" w:rsidR="00F12504" w:rsidRPr="00F12504" w:rsidRDefault="00F12504" w:rsidP="001326D1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78E40FFC" w14:textId="77777777" w:rsidTr="00F12504">
        <w:tc>
          <w:tcPr>
            <w:tcW w:w="1526" w:type="dxa"/>
          </w:tcPr>
          <w:p w14:paraId="49E4B539" w14:textId="77777777" w:rsidR="00F12504" w:rsidRPr="00F12504" w:rsidRDefault="00F12504" w:rsidP="001326D1">
            <w:pPr>
              <w:pStyle w:val="Tabletext9"/>
              <w:spacing w:before="30" w:after="30"/>
              <w:jc w:val="left"/>
              <w:rPr>
                <w:rFonts w:ascii="Cambria" w:hAnsi="Cambria"/>
                <w:sz w:val="24"/>
                <w:szCs w:val="24"/>
                <w:vertAlign w:val="subscript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h</w:t>
            </w:r>
          </w:p>
        </w:tc>
        <w:tc>
          <w:tcPr>
            <w:tcW w:w="7087" w:type="dxa"/>
          </w:tcPr>
          <w:p w14:paraId="66092DA3" w14:textId="77777777" w:rsidR="00F12504" w:rsidRPr="00F12504" w:rsidRDefault="00F12504" w:rsidP="001326D1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 xml:space="preserve">Среднее арифметическое значений </w:t>
            </w:r>
            <w:r w:rsidR="00C2183B" w:rsidRPr="00C2183B">
              <w:rPr>
                <w:rFonts w:ascii="Cambria" w:hAnsi="Cambria" w:cs="Arial"/>
                <w:position w:val="-12"/>
                <w:szCs w:val="24"/>
                <w:vertAlign w:val="subscript"/>
              </w:rPr>
              <w:object w:dxaOrig="440" w:dyaOrig="400" w14:anchorId="5BEC23A9">
                <v:shape id="_x0000_i1026" type="#_x0000_t75" style="width:21.75pt;height:20.25pt" o:ole="">
                  <v:imagedata r:id="rId16" o:title=""/>
                </v:shape>
                <o:OLEObject Type="Embed" ProgID="Equation.DSMT4" ShapeID="_x0000_i1026" DrawAspect="Content" ObjectID="_1843894212" r:id="rId17"/>
              </w:object>
            </w:r>
            <w:r w:rsidRPr="00F12504">
              <w:rPr>
                <w:sz w:val="22"/>
                <w:szCs w:val="22"/>
              </w:rPr>
              <w:t xml:space="preserve"> по всем операторам для одного положения кисти руки</w:t>
            </w:r>
          </w:p>
        </w:tc>
        <w:tc>
          <w:tcPr>
            <w:tcW w:w="1242" w:type="dxa"/>
          </w:tcPr>
          <w:p w14:paraId="0928AF91" w14:textId="77777777" w:rsidR="00F12504" w:rsidRPr="00F12504" w:rsidRDefault="00F12504" w:rsidP="001326D1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0FB683C0" w14:textId="77777777" w:rsidTr="00F12504">
        <w:tc>
          <w:tcPr>
            <w:tcW w:w="1526" w:type="dxa"/>
          </w:tcPr>
          <w:p w14:paraId="60462D3B" w14:textId="77777777" w:rsidR="00F12504" w:rsidRPr="00F12504" w:rsidRDefault="00C2183B" w:rsidP="001326D1">
            <w:pPr>
              <w:pStyle w:val="Tabletext9"/>
              <w:spacing w:before="30" w:after="30"/>
              <w:jc w:val="left"/>
              <w:rPr>
                <w:rFonts w:ascii="Cambria" w:eastAsia="Arial Unicode MS" w:hAnsi="Cambria"/>
                <w:sz w:val="24"/>
                <w:szCs w:val="24"/>
                <w:vertAlign w:val="subscript"/>
              </w:rPr>
            </w:pPr>
            <w:r w:rsidRPr="00C2183B">
              <w:rPr>
                <w:rFonts w:ascii="Cambria" w:eastAsia="Arial Unicode MS" w:hAnsi="Cambria"/>
                <w:position w:val="-12"/>
                <w:sz w:val="24"/>
                <w:szCs w:val="24"/>
                <w:vertAlign w:val="subscript"/>
              </w:rPr>
              <w:object w:dxaOrig="340" w:dyaOrig="400" w14:anchorId="13497988">
                <v:shape id="_x0000_i1027" type="#_x0000_t75" style="width:17.25pt;height:20.25pt" o:ole="">
                  <v:imagedata r:id="rId18" o:title=""/>
                </v:shape>
                <o:OLEObject Type="Embed" ProgID="Equation.DSMT4" ShapeID="_x0000_i1027" DrawAspect="Content" ObjectID="_1843894213" r:id="rId19"/>
              </w:object>
            </w:r>
          </w:p>
        </w:tc>
        <w:tc>
          <w:tcPr>
            <w:tcW w:w="7087" w:type="dxa"/>
          </w:tcPr>
          <w:p w14:paraId="7F4225D8" w14:textId="77777777" w:rsidR="00F12504" w:rsidRPr="00F12504" w:rsidRDefault="00F12504" w:rsidP="001326D1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 xml:space="preserve">Среднее арифметическое значений </w:t>
            </w:r>
            <w:r w:rsidR="00C2183B" w:rsidRPr="00F12504">
              <w:rPr>
                <w:rFonts w:ascii="Cambria" w:hAnsi="Cambria"/>
                <w:i/>
                <w:szCs w:val="24"/>
              </w:rPr>
              <w:t>a</w:t>
            </w:r>
            <w:r w:rsidR="00C2183B" w:rsidRPr="00F12504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12504">
              <w:rPr>
                <w:sz w:val="22"/>
                <w:szCs w:val="22"/>
              </w:rPr>
              <w:t xml:space="preserve"> по нескольким ручным машинам для одного положения кисти руки</w:t>
            </w:r>
          </w:p>
        </w:tc>
        <w:tc>
          <w:tcPr>
            <w:tcW w:w="1242" w:type="dxa"/>
          </w:tcPr>
          <w:p w14:paraId="27B2C183" w14:textId="77777777" w:rsidR="00F12504" w:rsidRPr="00F12504" w:rsidRDefault="00F12504" w:rsidP="001326D1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5B12D0A9" w14:textId="77777777" w:rsidTr="00F12504">
        <w:tc>
          <w:tcPr>
            <w:tcW w:w="1526" w:type="dxa"/>
          </w:tcPr>
          <w:p w14:paraId="67E92953" w14:textId="77777777" w:rsidR="00F12504" w:rsidRPr="00F12504" w:rsidRDefault="00F12504" w:rsidP="001326D1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a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hd</w:t>
            </w:r>
          </w:p>
        </w:tc>
        <w:tc>
          <w:tcPr>
            <w:tcW w:w="7087" w:type="dxa"/>
          </w:tcPr>
          <w:p w14:paraId="76E3476A" w14:textId="77777777" w:rsidR="00F12504" w:rsidRPr="00F12504" w:rsidRDefault="00F12504" w:rsidP="001326D1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Заявленное значение параметра вибрационной характеристики</w:t>
            </w:r>
          </w:p>
        </w:tc>
        <w:tc>
          <w:tcPr>
            <w:tcW w:w="1242" w:type="dxa"/>
          </w:tcPr>
          <w:p w14:paraId="0837ADCA" w14:textId="77777777" w:rsidR="00F12504" w:rsidRPr="00F12504" w:rsidRDefault="00F12504" w:rsidP="001326D1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6C969146" w14:textId="77777777" w:rsidTr="00F12504">
        <w:tc>
          <w:tcPr>
            <w:tcW w:w="1526" w:type="dxa"/>
          </w:tcPr>
          <w:p w14:paraId="7BDBB8A9" w14:textId="77777777" w:rsidR="00F12504" w:rsidRPr="00F12504" w:rsidRDefault="00F12504" w:rsidP="001326D1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s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n</w:t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sym w:font="Symbol" w:char="F02D"/>
            </w:r>
            <w:r w:rsidRPr="00F12504">
              <w:rPr>
                <w:rFonts w:ascii="Cambria" w:hAnsi="Cambria" w:cs="Arial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7087" w:type="dxa"/>
          </w:tcPr>
          <w:p w14:paraId="3748205C" w14:textId="77777777" w:rsidR="00F12504" w:rsidRPr="00F12504" w:rsidRDefault="00F12504" w:rsidP="001326D1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Выборочное стандартное отклонение для серии измерений</w:t>
            </w:r>
          </w:p>
        </w:tc>
        <w:tc>
          <w:tcPr>
            <w:tcW w:w="1242" w:type="dxa"/>
          </w:tcPr>
          <w:p w14:paraId="650E31BA" w14:textId="77777777" w:rsidR="00F12504" w:rsidRPr="00F12504" w:rsidRDefault="00F12504" w:rsidP="001326D1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604CAFD0" w14:textId="77777777" w:rsidTr="00F12504">
        <w:tc>
          <w:tcPr>
            <w:tcW w:w="1526" w:type="dxa"/>
          </w:tcPr>
          <w:p w14:paraId="67500910" w14:textId="77777777" w:rsidR="00F12504" w:rsidRPr="00F12504" w:rsidRDefault="00F12504" w:rsidP="001326D1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C2183B">
              <w:rPr>
                <w:rFonts w:ascii="Cambria" w:hAnsi="Cambria"/>
                <w:sz w:val="24"/>
                <w:szCs w:val="24"/>
              </w:rPr>
              <w:sym w:font="Symbol" w:char="F073"/>
            </w:r>
            <w:r w:rsidRPr="00C2183B">
              <w:rPr>
                <w:rFonts w:ascii="Cambria" w:hAnsi="Cambria" w:cs="Arial"/>
                <w:i/>
                <w:sz w:val="24"/>
                <w:szCs w:val="24"/>
                <w:vertAlign w:val="subscript"/>
              </w:rPr>
              <w:t>R</w:t>
            </w:r>
          </w:p>
        </w:tc>
        <w:tc>
          <w:tcPr>
            <w:tcW w:w="7087" w:type="dxa"/>
          </w:tcPr>
          <w:p w14:paraId="0478948A" w14:textId="77777777" w:rsidR="00F12504" w:rsidRPr="00F12504" w:rsidRDefault="00F12504" w:rsidP="001326D1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Стандартное отклонение воспроизводимости</w:t>
            </w:r>
          </w:p>
        </w:tc>
        <w:tc>
          <w:tcPr>
            <w:tcW w:w="1242" w:type="dxa"/>
          </w:tcPr>
          <w:p w14:paraId="20E730ED" w14:textId="77777777" w:rsidR="00F12504" w:rsidRPr="00F12504" w:rsidRDefault="00F12504" w:rsidP="001326D1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12504" w14:paraId="7354AD2B" w14:textId="77777777" w:rsidTr="00F12504">
        <w:tc>
          <w:tcPr>
            <w:tcW w:w="1526" w:type="dxa"/>
          </w:tcPr>
          <w:p w14:paraId="7901B5D8" w14:textId="77777777" w:rsidR="00F12504" w:rsidRPr="00F12504" w:rsidRDefault="00F12504" w:rsidP="001326D1">
            <w:pPr>
              <w:pStyle w:val="Tabletext9"/>
              <w:spacing w:before="30" w:after="30"/>
              <w:jc w:val="left"/>
              <w:rPr>
                <w:rFonts w:ascii="Cambria" w:hAnsi="Cambria"/>
                <w:i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t>C</w:t>
            </w:r>
            <w:r w:rsidRPr="00C2183B">
              <w:rPr>
                <w:rFonts w:ascii="Cambria" w:hAnsi="Cambria" w:cs="Arial"/>
                <w:sz w:val="24"/>
                <w:szCs w:val="24"/>
                <w:vertAlign w:val="subscript"/>
              </w:rPr>
              <w:t>v</w:t>
            </w:r>
          </w:p>
        </w:tc>
        <w:tc>
          <w:tcPr>
            <w:tcW w:w="7087" w:type="dxa"/>
          </w:tcPr>
          <w:p w14:paraId="51AA2644" w14:textId="77777777" w:rsidR="00F12504" w:rsidRPr="00F12504" w:rsidRDefault="00F12504" w:rsidP="001326D1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Коэффициент вариации в серии измерений</w:t>
            </w:r>
          </w:p>
        </w:tc>
        <w:tc>
          <w:tcPr>
            <w:tcW w:w="1242" w:type="dxa"/>
          </w:tcPr>
          <w:p w14:paraId="078ACFDB" w14:textId="77777777" w:rsidR="00F12504" w:rsidRPr="00F12504" w:rsidRDefault="00F12504" w:rsidP="001326D1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–</w:t>
            </w:r>
          </w:p>
        </w:tc>
      </w:tr>
      <w:tr w:rsidR="00F12504" w14:paraId="69569A6E" w14:textId="77777777" w:rsidTr="001326D1">
        <w:trPr>
          <w:cantSplit/>
        </w:trPr>
        <w:tc>
          <w:tcPr>
            <w:tcW w:w="1526" w:type="dxa"/>
          </w:tcPr>
          <w:p w14:paraId="128435B2" w14:textId="77777777" w:rsidR="00F12504" w:rsidRPr="00F12504" w:rsidRDefault="00F12504" w:rsidP="001326D1">
            <w:pPr>
              <w:pStyle w:val="Tabletext9"/>
              <w:spacing w:before="30" w:after="30"/>
              <w:jc w:val="left"/>
              <w:rPr>
                <w:rFonts w:ascii="Cambria" w:hAnsi="Cambria"/>
                <w:sz w:val="24"/>
                <w:szCs w:val="24"/>
              </w:rPr>
            </w:pPr>
            <w:r w:rsidRPr="00F12504">
              <w:rPr>
                <w:rFonts w:ascii="Cambria" w:hAnsi="Cambria"/>
                <w:i/>
                <w:sz w:val="24"/>
                <w:szCs w:val="24"/>
              </w:rPr>
              <w:lastRenderedPageBreak/>
              <w:t>K</w:t>
            </w:r>
          </w:p>
        </w:tc>
        <w:tc>
          <w:tcPr>
            <w:tcW w:w="7087" w:type="dxa"/>
          </w:tcPr>
          <w:p w14:paraId="750CB6DE" w14:textId="77777777" w:rsidR="00F12504" w:rsidRPr="00F12504" w:rsidRDefault="00F12504" w:rsidP="001326D1">
            <w:pPr>
              <w:spacing w:after="0"/>
              <w:ind w:firstLine="0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Параметр, характеризующий неопределенность измерения (расширенная неопределенность)</w:t>
            </w:r>
          </w:p>
        </w:tc>
        <w:tc>
          <w:tcPr>
            <w:tcW w:w="1242" w:type="dxa"/>
          </w:tcPr>
          <w:p w14:paraId="03D04E40" w14:textId="77777777" w:rsidR="00F12504" w:rsidRPr="00F12504" w:rsidRDefault="00F12504" w:rsidP="001326D1">
            <w:pPr>
              <w:spacing w:after="0"/>
              <w:ind w:firstLine="0"/>
              <w:jc w:val="center"/>
              <w:rPr>
                <w:sz w:val="22"/>
                <w:szCs w:val="22"/>
              </w:rPr>
            </w:pPr>
            <w:r w:rsidRPr="00F12504">
              <w:rPr>
                <w:sz w:val="22"/>
                <w:szCs w:val="22"/>
              </w:rPr>
              <w:t>м/с</w:t>
            </w:r>
            <w:r w:rsidRPr="00F12504">
              <w:rPr>
                <w:sz w:val="22"/>
                <w:szCs w:val="22"/>
                <w:vertAlign w:val="superscript"/>
              </w:rPr>
              <w:t>2</w:t>
            </w:r>
          </w:p>
        </w:tc>
      </w:tr>
    </w:tbl>
    <w:p w14:paraId="3A6F5C1B" w14:textId="77777777" w:rsidR="00F12504" w:rsidRPr="00CD78AE" w:rsidRDefault="00F12504" w:rsidP="00C2183B">
      <w:pPr>
        <w:pStyle w:val="af3"/>
        <w:tabs>
          <w:tab w:val="clear" w:pos="720"/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  <w:rPr>
          <w:snapToGrid/>
        </w:rPr>
      </w:pPr>
    </w:p>
    <w:p w14:paraId="5D2D5219" w14:textId="77777777" w:rsidR="00966187" w:rsidRPr="008C3DEE" w:rsidRDefault="00153258" w:rsidP="00404FF2">
      <w:pPr>
        <w:pStyle w:val="10"/>
      </w:pPr>
      <w:r>
        <w:t>4  </w:t>
      </w:r>
      <w:bookmarkEnd w:id="8"/>
      <w:r w:rsidR="008C3DEE">
        <w:t>Базовые стандарты и испытательные коды по вибрации</w:t>
      </w:r>
    </w:p>
    <w:p w14:paraId="2EB35E34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3231B18E" w14:textId="77777777" w:rsidR="00C2183B" w:rsidRDefault="00C2183B" w:rsidP="00C2183B">
      <w:r>
        <w:t xml:space="preserve">Настоящий стандарт основан на требованиях </w:t>
      </w:r>
      <w:r w:rsidR="002D0781">
        <w:t>базового</w:t>
      </w:r>
      <w:r>
        <w:t xml:space="preserve"> стандарта </w:t>
      </w:r>
      <w:r w:rsidR="00A766AB">
        <w:t>ISO</w:t>
      </w:r>
      <w:r>
        <w:t xml:space="preserve"> 20643 к испытательным кодам по вибрации для ручных машин, в том числе в части структуры стандарта, за исключением  приложений.</w:t>
      </w:r>
    </w:p>
    <w:p w14:paraId="3775650F" w14:textId="77777777" w:rsidR="00C2183B" w:rsidRDefault="00C2183B" w:rsidP="00C2183B">
      <w:r>
        <w:t xml:space="preserve">В приложении А приведена рекомендуемая форма протокола испытаний, в приложении В – процедура определения расширенной неопределенности </w:t>
      </w:r>
      <w:r w:rsidRPr="00E544ED">
        <w:rPr>
          <w:position w:val="-4"/>
        </w:rPr>
        <w:object w:dxaOrig="260" w:dyaOrig="260" w14:anchorId="0D20DF11">
          <v:shape id="_x0000_i1028" type="#_x0000_t75" style="width:12.75pt;height:12.75pt" o:ole="">
            <v:imagedata r:id="rId20" o:title=""/>
          </v:shape>
          <o:OLEObject Type="Embed" ProgID="Equation.3" ShapeID="_x0000_i1028" DrawAspect="Content" ObjectID="_1843894214" r:id="rId21"/>
        </w:object>
      </w:r>
      <w:r>
        <w:t>.</w:t>
      </w:r>
    </w:p>
    <w:p w14:paraId="2DB2CD70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3F800520" w14:textId="77777777" w:rsidR="00CC28E4" w:rsidRPr="00673BD3" w:rsidRDefault="00CC28E4" w:rsidP="00CC28E4">
      <w:pPr>
        <w:pStyle w:val="10"/>
      </w:pPr>
      <w:r>
        <w:t>5  </w:t>
      </w:r>
      <w:r w:rsidR="008C3DEE">
        <w:t xml:space="preserve"> </w:t>
      </w:r>
      <w:bookmarkStart w:id="9" w:name="_Toc342144083"/>
      <w:r w:rsidR="008C3DEE">
        <w:rPr>
          <w:snapToGrid w:val="0"/>
        </w:rPr>
        <w:t>Машины, на которые распространяется настоящий стандарт</w:t>
      </w:r>
      <w:bookmarkEnd w:id="9"/>
    </w:p>
    <w:p w14:paraId="2D516262" w14:textId="77777777"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26382790" w14:textId="77777777" w:rsidR="00251A79" w:rsidRDefault="00251A79" w:rsidP="00251A79">
      <w:pPr>
        <w:widowControl w:val="0"/>
      </w:pPr>
      <w:r>
        <w:t>Настоящий стандарт распространяется на машины,  применяемые для сверления отверстий в любых материалах посредством производимого ими вращательного или вращательного и ударного движения.</w:t>
      </w:r>
    </w:p>
    <w:p w14:paraId="5352909C" w14:textId="77777777" w:rsidR="00251A79" w:rsidRDefault="00251A79" w:rsidP="00251A79">
      <w:r>
        <w:t>Примеры типичных машин, на которые распространяется настоящий стандарт, показаны на рисунках 1 – 7.</w:t>
      </w:r>
    </w:p>
    <w:p w14:paraId="21828D96" w14:textId="77777777" w:rsidR="00251A79" w:rsidRDefault="00251A79" w:rsidP="00251A79">
      <w:pPr>
        <w:spacing w:line="240" w:lineRule="auto"/>
      </w:pPr>
    </w:p>
    <w:p w14:paraId="287E6FF6" w14:textId="77777777" w:rsidR="00251A79" w:rsidRDefault="00251A79" w:rsidP="00251A79">
      <w:pPr>
        <w:ind w:firstLine="0"/>
        <w:jc w:val="center"/>
      </w:pPr>
      <w:r>
        <w:rPr>
          <w:noProof/>
        </w:rPr>
        <w:drawing>
          <wp:inline distT="0" distB="0" distL="0" distR="0" wp14:anchorId="411A4C64" wp14:editId="28F18187">
            <wp:extent cx="904875" cy="264795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99FA40" w14:textId="77777777" w:rsidR="00251A79" w:rsidRPr="002D0781" w:rsidRDefault="00251A79" w:rsidP="00251A79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D0781">
        <w:rPr>
          <w:sz w:val="22"/>
          <w:szCs w:val="22"/>
        </w:rPr>
        <w:t xml:space="preserve">Рисунок 1 – </w:t>
      </w:r>
      <w:r w:rsidRPr="00251A79">
        <w:rPr>
          <w:sz w:val="22"/>
          <w:szCs w:val="22"/>
        </w:rPr>
        <w:t>Прямая сверлильная машина</w:t>
      </w:r>
    </w:p>
    <w:p w14:paraId="4F222079" w14:textId="77777777" w:rsidR="00251A79" w:rsidRPr="00A74165" w:rsidRDefault="00251A79" w:rsidP="00251A79">
      <w:pPr>
        <w:suppressAutoHyphens/>
        <w:spacing w:before="120" w:after="120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402F2C8" wp14:editId="1028BB3A">
            <wp:extent cx="2581275" cy="356235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4496C6" w14:textId="77777777" w:rsidR="00251A79" w:rsidRPr="00251A79" w:rsidRDefault="00251A79" w:rsidP="00251A79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51A79">
        <w:rPr>
          <w:sz w:val="22"/>
          <w:szCs w:val="22"/>
        </w:rPr>
        <w:t>Рисунок 2 – Прямая сверлильная машина с поддерживающей рукояткой</w:t>
      </w:r>
    </w:p>
    <w:p w14:paraId="41591B72" w14:textId="77777777" w:rsidR="00251A79" w:rsidRDefault="00251A79" w:rsidP="00251A79">
      <w:pPr>
        <w:suppressAutoHyphens/>
        <w:spacing w:before="120" w:after="120"/>
        <w:ind w:firstLine="0"/>
        <w:jc w:val="center"/>
      </w:pPr>
    </w:p>
    <w:p w14:paraId="127EC573" w14:textId="77777777" w:rsidR="00251A79" w:rsidRPr="00A74165" w:rsidRDefault="00251A79" w:rsidP="00251A79">
      <w:pPr>
        <w:suppressAutoHyphens/>
        <w:spacing w:before="120" w:after="120"/>
        <w:ind w:firstLine="0"/>
        <w:jc w:val="center"/>
      </w:pPr>
      <w:r>
        <w:rPr>
          <w:noProof/>
        </w:rPr>
        <w:drawing>
          <wp:inline distT="0" distB="0" distL="0" distR="0" wp14:anchorId="05A34803" wp14:editId="640E4772">
            <wp:extent cx="2847975" cy="22669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6988DF" w14:textId="77777777" w:rsidR="00251A79" w:rsidRPr="00251A79" w:rsidRDefault="00251A79" w:rsidP="00251A79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51A79">
        <w:rPr>
          <w:sz w:val="22"/>
          <w:szCs w:val="22"/>
        </w:rPr>
        <w:t>Рисунок 3 – Сверлильная машина с</w:t>
      </w:r>
      <w:r>
        <w:rPr>
          <w:sz w:val="22"/>
          <w:szCs w:val="22"/>
        </w:rPr>
        <w:t xml:space="preserve"> пистолетной</w:t>
      </w:r>
      <w:r w:rsidRPr="00251A79">
        <w:rPr>
          <w:sz w:val="22"/>
          <w:szCs w:val="22"/>
        </w:rPr>
        <w:t xml:space="preserve"> рукояткой</w:t>
      </w:r>
    </w:p>
    <w:p w14:paraId="7FB4A069" w14:textId="77777777" w:rsidR="00251A79" w:rsidRPr="00A74165" w:rsidRDefault="00251A79" w:rsidP="00251A79">
      <w:pPr>
        <w:suppressAutoHyphens/>
        <w:spacing w:before="120" w:after="120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2D7CEA3" wp14:editId="7C1EFE1B">
            <wp:extent cx="3381375" cy="264795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7ACE56" w14:textId="77777777" w:rsidR="00251A79" w:rsidRPr="00251A79" w:rsidRDefault="00251A79" w:rsidP="00251A79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51A79">
        <w:rPr>
          <w:sz w:val="22"/>
          <w:szCs w:val="22"/>
        </w:rPr>
        <w:t xml:space="preserve">Рисунок 4 – Сверлильная машина с </w:t>
      </w:r>
      <w:r>
        <w:rPr>
          <w:sz w:val="22"/>
          <w:szCs w:val="22"/>
        </w:rPr>
        <w:t xml:space="preserve">пистолетной </w:t>
      </w:r>
      <w:r w:rsidRPr="00251A79">
        <w:rPr>
          <w:sz w:val="22"/>
          <w:szCs w:val="22"/>
        </w:rPr>
        <w:t>рукояткой и поддерживающей рукояткой</w:t>
      </w:r>
    </w:p>
    <w:p w14:paraId="354A8C30" w14:textId="77777777" w:rsidR="00251A79" w:rsidRPr="00A74165" w:rsidRDefault="00251A79" w:rsidP="00251A79">
      <w:pPr>
        <w:suppressAutoHyphens/>
        <w:spacing w:before="120" w:after="120"/>
        <w:ind w:firstLine="0"/>
        <w:jc w:val="center"/>
      </w:pPr>
      <w:r>
        <w:rPr>
          <w:noProof/>
        </w:rPr>
        <w:drawing>
          <wp:inline distT="0" distB="0" distL="0" distR="0" wp14:anchorId="4C07492B" wp14:editId="4E8EDE19">
            <wp:extent cx="3762375" cy="9429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F0EA34" w14:textId="77777777" w:rsidR="00251A79" w:rsidRPr="00251A79" w:rsidRDefault="00251A79" w:rsidP="00251A79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51A79">
        <w:rPr>
          <w:sz w:val="22"/>
          <w:szCs w:val="22"/>
        </w:rPr>
        <w:t>Рисунок 5 – Угловая сверлильная машина</w:t>
      </w:r>
    </w:p>
    <w:p w14:paraId="40557B6C" w14:textId="77777777" w:rsidR="00251A79" w:rsidRPr="00A74165" w:rsidRDefault="00251A79" w:rsidP="00251A79">
      <w:pPr>
        <w:suppressAutoHyphens/>
        <w:spacing w:before="120" w:after="120"/>
        <w:ind w:firstLine="0"/>
        <w:jc w:val="center"/>
      </w:pPr>
      <w:r>
        <w:rPr>
          <w:noProof/>
        </w:rPr>
        <w:drawing>
          <wp:inline distT="0" distB="0" distL="0" distR="0" wp14:anchorId="59EB3900" wp14:editId="2FF69FA0">
            <wp:extent cx="3267075" cy="300990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6CB05C" w14:textId="77777777" w:rsidR="00251A79" w:rsidRPr="00251A79" w:rsidRDefault="00251A79" w:rsidP="00251A79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51A79">
        <w:rPr>
          <w:sz w:val="22"/>
          <w:szCs w:val="22"/>
        </w:rPr>
        <w:t>Рисунок 6 – Ударная сверлильная машина</w:t>
      </w:r>
    </w:p>
    <w:p w14:paraId="26B66FE6" w14:textId="77777777" w:rsidR="00251A79" w:rsidRPr="00A74165" w:rsidRDefault="00251A79" w:rsidP="00251A79">
      <w:pPr>
        <w:suppressAutoHyphens/>
        <w:spacing w:before="120" w:after="120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235682CF" wp14:editId="48E51631">
            <wp:extent cx="3419475" cy="27622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EF800E" w14:textId="77777777" w:rsidR="00251A79" w:rsidRPr="00251A79" w:rsidRDefault="00251A79" w:rsidP="00251A79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251A79">
        <w:rPr>
          <w:sz w:val="22"/>
          <w:szCs w:val="22"/>
        </w:rPr>
        <w:t>Рисунок 7 – Ударная сверлильная машина с поддерживающей рукояткой</w:t>
      </w:r>
    </w:p>
    <w:p w14:paraId="62106716" w14:textId="77777777" w:rsidR="00251A79" w:rsidRDefault="00251A79" w:rsidP="00251A79">
      <w:pPr>
        <w:spacing w:line="240" w:lineRule="auto"/>
      </w:pPr>
    </w:p>
    <w:p w14:paraId="2A4F9434" w14:textId="77777777" w:rsidR="00CC28E4" w:rsidRPr="00673BD3" w:rsidRDefault="00CC28E4" w:rsidP="00D87718">
      <w:pPr>
        <w:pStyle w:val="10"/>
      </w:pPr>
      <w:r>
        <w:t>6</w:t>
      </w:r>
      <w:bookmarkStart w:id="10" w:name="_Toc371869180"/>
      <w:r w:rsidR="00D87718" w:rsidRPr="00954B68">
        <w:t xml:space="preserve">  </w:t>
      </w:r>
      <w:bookmarkEnd w:id="10"/>
      <w:r w:rsidR="00CB2CF7">
        <w:t>Измеряемая вибрация</w:t>
      </w:r>
    </w:p>
    <w:p w14:paraId="49F5673B" w14:textId="77777777" w:rsidR="00CC28E4" w:rsidRDefault="00CC28E4" w:rsidP="00D87718">
      <w:pPr>
        <w:keepNext/>
        <w:spacing w:line="240" w:lineRule="auto"/>
        <w:rPr>
          <w:b/>
        </w:rPr>
      </w:pPr>
    </w:p>
    <w:p w14:paraId="66862231" w14:textId="77777777" w:rsidR="00CB2CF7" w:rsidRPr="005C04AF" w:rsidRDefault="00CB2CF7" w:rsidP="00CB2CF7">
      <w:pPr>
        <w:tabs>
          <w:tab w:val="left" w:pos="1276"/>
        </w:tabs>
        <w:rPr>
          <w:b/>
        </w:rPr>
      </w:pPr>
      <w:r>
        <w:rPr>
          <w:b/>
        </w:rPr>
        <w:t>6</w:t>
      </w:r>
      <w:r w:rsidRPr="005C04AF">
        <w:rPr>
          <w:b/>
        </w:rPr>
        <w:t>.1</w:t>
      </w:r>
      <w:r w:rsidR="00E72EB3">
        <w:rPr>
          <w:b/>
        </w:rPr>
        <w:t xml:space="preserve"> </w:t>
      </w:r>
      <w:r>
        <w:rPr>
          <w:b/>
        </w:rPr>
        <w:t>Направления</w:t>
      </w:r>
      <w:r w:rsidRPr="005C04AF">
        <w:rPr>
          <w:b/>
        </w:rPr>
        <w:t xml:space="preserve"> измерений</w:t>
      </w:r>
    </w:p>
    <w:p w14:paraId="42DA90E3" w14:textId="77777777" w:rsidR="0018433F" w:rsidRDefault="0018433F" w:rsidP="0018433F">
      <w:pPr>
        <w:keepNext/>
        <w:spacing w:line="240" w:lineRule="auto"/>
        <w:rPr>
          <w:b/>
        </w:rPr>
      </w:pPr>
    </w:p>
    <w:p w14:paraId="55F51B32" w14:textId="77777777" w:rsidR="00AD0DDA" w:rsidRDefault="00AD0DDA" w:rsidP="00AD0DDA">
      <w:pPr>
        <w:widowControl w:val="0"/>
      </w:pPr>
      <w:bookmarkStart w:id="11" w:name="_Toc56437574"/>
      <w:r>
        <w:t xml:space="preserve">Измерения локальной вибрации проводят для каждой рукоятки одновременно в трех ортогональных направлениях, показанных на рисунках </w:t>
      </w:r>
      <w:r w:rsidR="00CA5065">
        <w:t>8</w:t>
      </w:r>
      <w:r>
        <w:t xml:space="preserve"> – </w:t>
      </w:r>
      <w:r w:rsidR="00CA5065">
        <w:t>14</w:t>
      </w:r>
      <w:r>
        <w:t>.</w:t>
      </w:r>
    </w:p>
    <w:p w14:paraId="372138FD" w14:textId="77777777" w:rsidR="0018433F" w:rsidRDefault="0018433F" w:rsidP="0018433F">
      <w:pPr>
        <w:keepNext/>
        <w:spacing w:line="240" w:lineRule="auto"/>
        <w:rPr>
          <w:b/>
        </w:rPr>
      </w:pPr>
    </w:p>
    <w:p w14:paraId="10940400" w14:textId="77777777" w:rsidR="00CB2CF7" w:rsidRPr="00DE2D37" w:rsidRDefault="00CB2CF7" w:rsidP="00CB2CF7">
      <w:pPr>
        <w:tabs>
          <w:tab w:val="left" w:pos="1276"/>
        </w:tabs>
        <w:rPr>
          <w:b/>
        </w:rPr>
      </w:pPr>
      <w:r>
        <w:rPr>
          <w:b/>
        </w:rPr>
        <w:t>6.2</w:t>
      </w:r>
      <w:r w:rsidR="00E72EB3">
        <w:rPr>
          <w:b/>
        </w:rPr>
        <w:t xml:space="preserve"> </w:t>
      </w:r>
      <w:r w:rsidRPr="00DE2D37">
        <w:rPr>
          <w:b/>
        </w:rPr>
        <w:t>Точки измерений</w:t>
      </w:r>
      <w:bookmarkEnd w:id="11"/>
    </w:p>
    <w:p w14:paraId="196A2F6C" w14:textId="77777777" w:rsidR="0018433F" w:rsidRDefault="0018433F" w:rsidP="0018433F">
      <w:pPr>
        <w:keepNext/>
        <w:spacing w:line="240" w:lineRule="auto"/>
        <w:rPr>
          <w:b/>
        </w:rPr>
      </w:pPr>
    </w:p>
    <w:p w14:paraId="19A9F749" w14:textId="77777777" w:rsidR="00AD0DDA" w:rsidRDefault="00AD0DDA" w:rsidP="00AD0DDA">
      <w:pPr>
        <w:widowControl w:val="0"/>
      </w:pPr>
      <w:r>
        <w:t>Измерения проводят в зонах обхвата, в которых оператор удерживает машину и прилагает силу подачи при ее нормальном использовании. Для одноручных машин измерения проводят в одной точке.</w:t>
      </w:r>
    </w:p>
    <w:p w14:paraId="28807613" w14:textId="77777777" w:rsidR="00AD0DDA" w:rsidRDefault="00AD0DDA" w:rsidP="00AD0DDA">
      <w:pPr>
        <w:widowControl w:val="0"/>
      </w:pPr>
      <w:r>
        <w:t xml:space="preserve">Для каждой из зон обхвата предпочтительным является расположение </w:t>
      </w:r>
      <w:r w:rsidR="00A61771">
        <w:t>преобразователей</w:t>
      </w:r>
      <w:r>
        <w:t xml:space="preserve"> вибрации по возможности ближе к кисти руки оператора между большим и указательным пальцами. </w:t>
      </w:r>
    </w:p>
    <w:p w14:paraId="633E8679" w14:textId="77777777" w:rsidR="00AD0DDA" w:rsidRDefault="00AD0DDA" w:rsidP="00AD0DDA">
      <w:pPr>
        <w:widowControl w:val="0"/>
      </w:pPr>
      <w:r>
        <w:t xml:space="preserve">Если установка </w:t>
      </w:r>
      <w:r w:rsidR="00A61771">
        <w:t>преобразователей</w:t>
      </w:r>
      <w:r>
        <w:t xml:space="preserve"> вибрации в предпочтительных точках измерений невозможна, то используют дополнительные точки измерений на той же стороне рукоятки, что и предпочтительные точки, и как можно ближе к ним.</w:t>
      </w:r>
    </w:p>
    <w:p w14:paraId="70B9CC69" w14:textId="77777777" w:rsidR="00AD0DDA" w:rsidRPr="00654CA0" w:rsidRDefault="00AD0DDA" w:rsidP="00AD0DDA">
      <w:pPr>
        <w:widowControl w:val="0"/>
      </w:pPr>
      <w:r>
        <w:t>Для антивибрационных рукояток используют те же предпочтительные и дополнительные точки измерений.</w:t>
      </w:r>
    </w:p>
    <w:p w14:paraId="22E3CD09" w14:textId="77777777" w:rsidR="00AD0DDA" w:rsidRDefault="00AD0DDA" w:rsidP="00AD0DDA">
      <w:pPr>
        <w:widowControl w:val="0"/>
      </w:pPr>
      <w:r>
        <w:t>Предпочтительные и дополнительные точки измерений для машин разных ти</w:t>
      </w:r>
      <w:r>
        <w:lastRenderedPageBreak/>
        <w:t xml:space="preserve">пов, на которые распространяется настоящий стандарт, показаны на рисунках </w:t>
      </w:r>
      <w:r w:rsidR="00CA5065">
        <w:t>8</w:t>
      </w:r>
      <w:r>
        <w:t xml:space="preserve"> –</w:t>
      </w:r>
      <w:r w:rsidR="00CA5065">
        <w:t>14</w:t>
      </w:r>
      <w:r>
        <w:t>.</w:t>
      </w:r>
    </w:p>
    <w:p w14:paraId="183D9389" w14:textId="77777777" w:rsidR="00DA0F02" w:rsidRPr="00FE1E4F" w:rsidRDefault="00DA0F02" w:rsidP="00DA0F02">
      <w:pPr>
        <w:ind w:firstLine="0"/>
        <w:jc w:val="center"/>
      </w:pPr>
      <w:r>
        <w:rPr>
          <w:noProof/>
        </w:rPr>
        <w:drawing>
          <wp:inline distT="0" distB="0" distL="0" distR="0" wp14:anchorId="17912B39" wp14:editId="3733DFE2">
            <wp:extent cx="2451600" cy="3495600"/>
            <wp:effectExtent l="0" t="0" r="635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600" cy="34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51AA44" w14:textId="77777777" w:rsidR="00DA0F02" w:rsidRPr="00CB2CF7" w:rsidRDefault="00DA0F02" w:rsidP="00DA0F02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предпочтительная точка измерений; </w:t>
      </w:r>
      <w:r w:rsidRPr="00050259">
        <w:rPr>
          <w:i/>
          <w:sz w:val="20"/>
          <w:szCs w:val="22"/>
          <w:lang w:eastAsia="en-US"/>
        </w:rPr>
        <w:t>2</w:t>
      </w:r>
      <w:r w:rsidRPr="00CB2CF7">
        <w:rPr>
          <w:sz w:val="20"/>
          <w:szCs w:val="22"/>
          <w:lang w:eastAsia="en-US"/>
        </w:rPr>
        <w:t xml:space="preserve"> – дополнительная точка измерений</w:t>
      </w:r>
    </w:p>
    <w:p w14:paraId="10FDAEB9" w14:textId="77777777" w:rsidR="00DA0F02" w:rsidRPr="00DA0F02" w:rsidRDefault="00DA0F02" w:rsidP="00DA0F02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DA0F02">
        <w:rPr>
          <w:sz w:val="22"/>
          <w:szCs w:val="22"/>
        </w:rPr>
        <w:t xml:space="preserve">Рисунок 8 – Точки и направления измерений для прямой сверлильной машины </w:t>
      </w:r>
    </w:p>
    <w:p w14:paraId="6F24B5A3" w14:textId="77777777" w:rsidR="00DA0F02" w:rsidRPr="00FE1E4F" w:rsidRDefault="00DA0F02" w:rsidP="00DA0F02">
      <w:pPr>
        <w:ind w:firstLine="0"/>
        <w:jc w:val="center"/>
      </w:pPr>
      <w:r>
        <w:rPr>
          <w:noProof/>
        </w:rPr>
        <w:drawing>
          <wp:inline distT="0" distB="0" distL="0" distR="0" wp14:anchorId="5C20A117" wp14:editId="6AD0CDD6">
            <wp:extent cx="3690000" cy="3394800"/>
            <wp:effectExtent l="0" t="0" r="571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0000" cy="339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592486" w14:textId="77777777" w:rsidR="00DA0F02" w:rsidRPr="00CB2CF7" w:rsidRDefault="00DA0F02" w:rsidP="00DA0F02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предпочтительная точка измерений; </w:t>
      </w:r>
      <w:r w:rsidRPr="00050259">
        <w:rPr>
          <w:i/>
          <w:sz w:val="20"/>
          <w:szCs w:val="22"/>
          <w:lang w:eastAsia="en-US"/>
        </w:rPr>
        <w:t>2</w:t>
      </w:r>
      <w:r w:rsidRPr="00CB2CF7">
        <w:rPr>
          <w:sz w:val="20"/>
          <w:szCs w:val="22"/>
          <w:lang w:eastAsia="en-US"/>
        </w:rPr>
        <w:t xml:space="preserve"> – дополнительная точка измерений</w:t>
      </w:r>
    </w:p>
    <w:p w14:paraId="6CDB21B0" w14:textId="77777777" w:rsidR="00DA0F02" w:rsidRPr="00DA0F02" w:rsidRDefault="00DA0F02" w:rsidP="00DA0F02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DA0F02">
        <w:rPr>
          <w:sz w:val="22"/>
          <w:szCs w:val="22"/>
        </w:rPr>
        <w:t>Рисунок 9 – Точки и направления измерений для прямой сверлильной машины с поддерживающей рукояткой</w:t>
      </w:r>
    </w:p>
    <w:p w14:paraId="2DA84444" w14:textId="77777777" w:rsidR="00DA0F02" w:rsidRPr="00FE1E4F" w:rsidRDefault="00DA0F02" w:rsidP="00DA0F02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67758CD1" wp14:editId="23A8145B">
            <wp:extent cx="3153600" cy="2937600"/>
            <wp:effectExtent l="0" t="0" r="889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3600" cy="293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4FAAC3" w14:textId="77777777" w:rsidR="00DA0F02" w:rsidRPr="00CB2CF7" w:rsidRDefault="00DA0F02" w:rsidP="00DA0F02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предпочтительная точка измерений; </w:t>
      </w:r>
      <w:r w:rsidRPr="00050259">
        <w:rPr>
          <w:i/>
          <w:sz w:val="20"/>
          <w:szCs w:val="22"/>
          <w:lang w:eastAsia="en-US"/>
        </w:rPr>
        <w:t>2</w:t>
      </w:r>
      <w:r w:rsidRPr="00CB2CF7">
        <w:rPr>
          <w:sz w:val="20"/>
          <w:szCs w:val="22"/>
          <w:lang w:eastAsia="en-US"/>
        </w:rPr>
        <w:t xml:space="preserve"> – дополнительная точка измерений</w:t>
      </w:r>
    </w:p>
    <w:p w14:paraId="2A56CE50" w14:textId="77777777" w:rsidR="00DA0F02" w:rsidRPr="00DA0F02" w:rsidRDefault="00DA0F02" w:rsidP="00DA0F02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DA0F02">
        <w:rPr>
          <w:sz w:val="22"/>
          <w:szCs w:val="22"/>
        </w:rPr>
        <w:t>Рисунок 10 – Точки и направления измерений для сверлильной машины с</w:t>
      </w:r>
      <w:r w:rsidR="002B1EE1">
        <w:rPr>
          <w:sz w:val="22"/>
          <w:szCs w:val="22"/>
        </w:rPr>
        <w:t xml:space="preserve"> пистолетной</w:t>
      </w:r>
      <w:r w:rsidRPr="00DA0F02">
        <w:rPr>
          <w:sz w:val="22"/>
          <w:szCs w:val="22"/>
        </w:rPr>
        <w:t xml:space="preserve"> рукояткой</w:t>
      </w:r>
    </w:p>
    <w:p w14:paraId="5F3593E0" w14:textId="77777777" w:rsidR="00DA0F02" w:rsidRDefault="00DA0F02" w:rsidP="00DA0F02">
      <w:pPr>
        <w:suppressAutoHyphens/>
        <w:ind w:firstLine="0"/>
        <w:jc w:val="center"/>
      </w:pPr>
    </w:p>
    <w:p w14:paraId="2576D6C9" w14:textId="77777777" w:rsidR="00DA0F02" w:rsidRDefault="00DA0F02" w:rsidP="00DA0F02">
      <w:pPr>
        <w:suppressAutoHyphens/>
        <w:ind w:firstLine="0"/>
        <w:jc w:val="center"/>
      </w:pPr>
    </w:p>
    <w:p w14:paraId="5B1AB1C3" w14:textId="77777777" w:rsidR="00DA0F02" w:rsidRPr="00FE1E4F" w:rsidRDefault="00DA0F02" w:rsidP="00DA0F02">
      <w:pPr>
        <w:suppressAutoHyphens/>
        <w:ind w:firstLine="0"/>
        <w:jc w:val="center"/>
      </w:pPr>
      <w:r>
        <w:rPr>
          <w:noProof/>
        </w:rPr>
        <w:drawing>
          <wp:inline distT="0" distB="0" distL="0" distR="0" wp14:anchorId="0221A627" wp14:editId="5FEFD765">
            <wp:extent cx="3546000" cy="24768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6000" cy="247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27064" w14:textId="77777777" w:rsidR="00DA0F02" w:rsidRPr="00CB2CF7" w:rsidRDefault="00DA0F02" w:rsidP="00DA0F02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предпочтительная точка измерений; </w:t>
      </w:r>
      <w:r w:rsidRPr="00050259">
        <w:rPr>
          <w:i/>
          <w:sz w:val="20"/>
          <w:szCs w:val="22"/>
          <w:lang w:eastAsia="en-US"/>
        </w:rPr>
        <w:t>2</w:t>
      </w:r>
      <w:r w:rsidRPr="00CB2CF7">
        <w:rPr>
          <w:sz w:val="20"/>
          <w:szCs w:val="22"/>
          <w:lang w:eastAsia="en-US"/>
        </w:rPr>
        <w:t xml:space="preserve"> – дополнительная точка измерений</w:t>
      </w:r>
    </w:p>
    <w:p w14:paraId="063E6B0C" w14:textId="77777777" w:rsidR="00DA0F02" w:rsidRPr="00DA0F02" w:rsidRDefault="00DA0F02" w:rsidP="00DA0F02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DA0F02">
        <w:rPr>
          <w:sz w:val="22"/>
          <w:szCs w:val="22"/>
        </w:rPr>
        <w:t xml:space="preserve">Рисунок 11 – Точки и направления измерений для сверлильной машины с </w:t>
      </w:r>
      <w:r w:rsidR="002B1EE1">
        <w:rPr>
          <w:sz w:val="22"/>
          <w:szCs w:val="22"/>
        </w:rPr>
        <w:t xml:space="preserve">пистолетной </w:t>
      </w:r>
      <w:r w:rsidRPr="00DA0F02">
        <w:rPr>
          <w:sz w:val="22"/>
          <w:szCs w:val="22"/>
        </w:rPr>
        <w:t>и поддерживающей рукоятк</w:t>
      </w:r>
      <w:r w:rsidR="002B1EE1">
        <w:rPr>
          <w:sz w:val="22"/>
          <w:szCs w:val="22"/>
        </w:rPr>
        <w:t>ами</w:t>
      </w:r>
    </w:p>
    <w:p w14:paraId="239D601C" w14:textId="77777777" w:rsidR="00DA0F02" w:rsidRPr="005D66F2" w:rsidRDefault="00DA0F02" w:rsidP="00DA0F02">
      <w:pPr>
        <w:suppressAutoHyphens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F272480" wp14:editId="6BAFEEB5">
            <wp:extent cx="3729600" cy="2257200"/>
            <wp:effectExtent l="0" t="0" r="444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9600" cy="22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7CE737" w14:textId="77777777" w:rsidR="00DA0F02" w:rsidRPr="00CB2CF7" w:rsidRDefault="00DA0F02" w:rsidP="00DA0F02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предпочтительная точка измерений; </w:t>
      </w:r>
      <w:r w:rsidRPr="00050259">
        <w:rPr>
          <w:i/>
          <w:sz w:val="20"/>
          <w:szCs w:val="22"/>
          <w:lang w:eastAsia="en-US"/>
        </w:rPr>
        <w:t>2</w:t>
      </w:r>
      <w:r w:rsidRPr="00CB2CF7">
        <w:rPr>
          <w:sz w:val="20"/>
          <w:szCs w:val="22"/>
          <w:lang w:eastAsia="en-US"/>
        </w:rPr>
        <w:t xml:space="preserve"> – дополнительная точка измерений</w:t>
      </w:r>
    </w:p>
    <w:p w14:paraId="3DBF090A" w14:textId="77777777" w:rsidR="00DA0F02" w:rsidRPr="00DA0F02" w:rsidRDefault="00DA0F02" w:rsidP="00DA0F02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DA0F02">
        <w:rPr>
          <w:sz w:val="22"/>
          <w:szCs w:val="22"/>
        </w:rPr>
        <w:t>Рисунок 12 – Точки и направления измерений для угловой сверлильной машины</w:t>
      </w:r>
    </w:p>
    <w:p w14:paraId="64CA993A" w14:textId="77777777" w:rsidR="00DA0F02" w:rsidRDefault="00DA0F02" w:rsidP="00DA0F02">
      <w:pPr>
        <w:suppressAutoHyphens/>
        <w:ind w:firstLine="0"/>
        <w:jc w:val="center"/>
      </w:pPr>
    </w:p>
    <w:p w14:paraId="4B6522AE" w14:textId="77777777" w:rsidR="00DA0F02" w:rsidRDefault="00DA0F02" w:rsidP="00DA0F02">
      <w:pPr>
        <w:suppressAutoHyphens/>
        <w:ind w:firstLine="0"/>
        <w:jc w:val="center"/>
      </w:pPr>
    </w:p>
    <w:p w14:paraId="01F05A89" w14:textId="77777777" w:rsidR="00DA0F02" w:rsidRPr="00FE1E4F" w:rsidRDefault="00DA0F02" w:rsidP="00DA0F02">
      <w:pPr>
        <w:suppressAutoHyphens/>
        <w:ind w:firstLine="0"/>
        <w:jc w:val="center"/>
      </w:pPr>
      <w:r>
        <w:rPr>
          <w:noProof/>
        </w:rPr>
        <w:drawing>
          <wp:inline distT="0" distB="0" distL="0" distR="0" wp14:anchorId="57657609" wp14:editId="6A6E20D7">
            <wp:extent cx="3330000" cy="2847600"/>
            <wp:effectExtent l="0" t="0" r="381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0000" cy="284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CDEDC4" w14:textId="77777777" w:rsidR="00DA0F02" w:rsidRPr="00CB2CF7" w:rsidRDefault="00DA0F02" w:rsidP="00DA0F02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предпочтительная точка измерений; </w:t>
      </w:r>
      <w:r w:rsidRPr="00050259">
        <w:rPr>
          <w:i/>
          <w:sz w:val="20"/>
          <w:szCs w:val="22"/>
          <w:lang w:eastAsia="en-US"/>
        </w:rPr>
        <w:t>2</w:t>
      </w:r>
      <w:r w:rsidRPr="00CB2CF7">
        <w:rPr>
          <w:sz w:val="20"/>
          <w:szCs w:val="22"/>
          <w:lang w:eastAsia="en-US"/>
        </w:rPr>
        <w:t xml:space="preserve"> – дополнительная точка измерений</w:t>
      </w:r>
    </w:p>
    <w:p w14:paraId="03277AA9" w14:textId="77777777" w:rsidR="00DA0F02" w:rsidRPr="00DA0F02" w:rsidRDefault="00DA0F02" w:rsidP="00DA0F02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DA0F02">
        <w:rPr>
          <w:sz w:val="22"/>
          <w:szCs w:val="22"/>
        </w:rPr>
        <w:t>Рисунок 13 – Точки и направления измерений для ударной сверлильной машины</w:t>
      </w:r>
    </w:p>
    <w:p w14:paraId="1C995294" w14:textId="77777777" w:rsidR="00DA0F02" w:rsidRPr="00FE1E4F" w:rsidRDefault="00DA0F02" w:rsidP="00DA0F02">
      <w:pPr>
        <w:suppressAutoHyphens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1DEED5B0" wp14:editId="6E8884E5">
            <wp:extent cx="4590000" cy="2955600"/>
            <wp:effectExtent l="0" t="0" r="127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0000" cy="29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01BF8D" w14:textId="77777777" w:rsidR="00DA0F02" w:rsidRPr="00CB2CF7" w:rsidRDefault="00DA0F02" w:rsidP="00DA0F02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050259">
        <w:rPr>
          <w:i/>
          <w:sz w:val="20"/>
          <w:szCs w:val="22"/>
          <w:lang w:eastAsia="en-US"/>
        </w:rPr>
        <w:t>1</w:t>
      </w:r>
      <w:r w:rsidRPr="00CB2CF7">
        <w:rPr>
          <w:sz w:val="20"/>
          <w:szCs w:val="22"/>
          <w:lang w:eastAsia="en-US"/>
        </w:rPr>
        <w:t xml:space="preserve"> – предпочтительная точка измерений; </w:t>
      </w:r>
      <w:r w:rsidRPr="00050259">
        <w:rPr>
          <w:i/>
          <w:sz w:val="20"/>
          <w:szCs w:val="22"/>
          <w:lang w:eastAsia="en-US"/>
        </w:rPr>
        <w:t>2</w:t>
      </w:r>
      <w:r w:rsidRPr="00CB2CF7">
        <w:rPr>
          <w:sz w:val="20"/>
          <w:szCs w:val="22"/>
          <w:lang w:eastAsia="en-US"/>
        </w:rPr>
        <w:t xml:space="preserve"> – дополнительная точка измерений</w:t>
      </w:r>
    </w:p>
    <w:p w14:paraId="7B1E4F26" w14:textId="77777777" w:rsidR="00DA0F02" w:rsidRPr="00DA0F02" w:rsidRDefault="00DA0F02" w:rsidP="00DA0F02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DA0F02">
        <w:rPr>
          <w:sz w:val="22"/>
          <w:szCs w:val="22"/>
        </w:rPr>
        <w:t>Рисунок 14 – Точки и направления измерений для ударной сверлильной машины с поддерживающей рукояткой</w:t>
      </w:r>
    </w:p>
    <w:p w14:paraId="54CF5738" w14:textId="77777777" w:rsidR="001F04AF" w:rsidRDefault="001F04AF" w:rsidP="001F04AF">
      <w:pPr>
        <w:keepNext/>
        <w:tabs>
          <w:tab w:val="left" w:pos="1276"/>
        </w:tabs>
        <w:spacing w:line="240" w:lineRule="auto"/>
        <w:rPr>
          <w:b/>
        </w:rPr>
      </w:pPr>
    </w:p>
    <w:p w14:paraId="3151E745" w14:textId="77777777" w:rsidR="0018433F" w:rsidRPr="00DE2D37" w:rsidRDefault="0018433F" w:rsidP="0018433F">
      <w:pPr>
        <w:keepNext/>
        <w:tabs>
          <w:tab w:val="left" w:pos="1276"/>
        </w:tabs>
        <w:rPr>
          <w:b/>
        </w:rPr>
      </w:pPr>
      <w:r>
        <w:rPr>
          <w:b/>
        </w:rPr>
        <w:t>6.3 Измеряемые параметры вибрации</w:t>
      </w:r>
    </w:p>
    <w:p w14:paraId="2E22196F" w14:textId="77777777" w:rsidR="0018433F" w:rsidRDefault="0018433F" w:rsidP="0018433F">
      <w:pPr>
        <w:keepNext/>
        <w:spacing w:line="240" w:lineRule="auto"/>
        <w:rPr>
          <w:b/>
        </w:rPr>
      </w:pPr>
    </w:p>
    <w:p w14:paraId="6D368938" w14:textId="77777777" w:rsidR="0018433F" w:rsidRDefault="0018433F" w:rsidP="0018433F">
      <w:pPr>
        <w:widowControl w:val="0"/>
      </w:pPr>
      <w:r>
        <w:t xml:space="preserve">Измеряемые параметры вибрации – по </w:t>
      </w:r>
      <w:r>
        <w:rPr>
          <w:lang w:val="en-US"/>
        </w:rPr>
        <w:t>ISO</w:t>
      </w:r>
      <w:r>
        <w:t xml:space="preserve"> 20643:</w:t>
      </w:r>
      <w:r w:rsidRPr="00823E6F">
        <w:t>2005</w:t>
      </w:r>
      <w:r>
        <w:t xml:space="preserve"> (подраздел 6.3).</w:t>
      </w:r>
    </w:p>
    <w:p w14:paraId="603B17A3" w14:textId="77777777" w:rsidR="0018433F" w:rsidRDefault="0018433F" w:rsidP="0018433F">
      <w:pPr>
        <w:widowControl w:val="0"/>
      </w:pPr>
    </w:p>
    <w:p w14:paraId="5606B070" w14:textId="77777777" w:rsidR="00CB2CF7" w:rsidRPr="00DE2D37" w:rsidRDefault="00CB2CF7" w:rsidP="00823E6F">
      <w:pPr>
        <w:keepNext/>
        <w:tabs>
          <w:tab w:val="left" w:pos="1276"/>
        </w:tabs>
        <w:rPr>
          <w:b/>
        </w:rPr>
      </w:pPr>
      <w:r>
        <w:rPr>
          <w:b/>
        </w:rPr>
        <w:t>6.4</w:t>
      </w:r>
      <w:r w:rsidR="00E72EB3">
        <w:rPr>
          <w:b/>
        </w:rPr>
        <w:t xml:space="preserve"> </w:t>
      </w:r>
      <w:r>
        <w:rPr>
          <w:b/>
        </w:rPr>
        <w:t>Полная вибрация</w:t>
      </w:r>
    </w:p>
    <w:p w14:paraId="59ABABED" w14:textId="77777777" w:rsidR="00823E6F" w:rsidRPr="002B4D52" w:rsidRDefault="00823E6F" w:rsidP="00823E6F">
      <w:pPr>
        <w:pStyle w:val="af7"/>
        <w:suppressAutoHyphens/>
        <w:autoSpaceDE w:val="0"/>
        <w:autoSpaceDN w:val="0"/>
        <w:adjustRightInd w:val="0"/>
        <w:spacing w:after="0"/>
        <w:jc w:val="center"/>
        <w:rPr>
          <w:szCs w:val="22"/>
        </w:rPr>
      </w:pPr>
    </w:p>
    <w:p w14:paraId="29EF8AE0" w14:textId="77777777" w:rsidR="00CB2CF7" w:rsidRDefault="00CB2CF7" w:rsidP="00823E6F">
      <w:r>
        <w:t xml:space="preserve">Для каждой зоны обхвата должно быть определено и отражено в протоколе испытаний полное среднеквадратичное значение ускорения согласно </w:t>
      </w:r>
      <w:r w:rsidR="00823E6F">
        <w:rPr>
          <w:lang w:val="en-US"/>
        </w:rPr>
        <w:t>ISO</w:t>
      </w:r>
      <w:r>
        <w:t xml:space="preserve"> 20643</w:t>
      </w:r>
      <w:r w:rsidR="00823E6F">
        <w:t>: 2005</w:t>
      </w:r>
      <w:r>
        <w:t xml:space="preserve"> (подраздел 6.4). Допускается проводить измерения полной вибрации только для одной зоны обхвата, если известно (например, в результате предварительных испытаний с участием одного оператора </w:t>
      </w:r>
      <w:r w:rsidR="00A61771">
        <w:t>в</w:t>
      </w:r>
      <w:r>
        <w:t xml:space="preserve"> сери</w:t>
      </w:r>
      <w:r w:rsidR="00A61771">
        <w:t>и</w:t>
      </w:r>
      <w:r>
        <w:t xml:space="preserve"> из пяти измерений), что для нее среднеквадратичное значение полного ускорения выше, чем для другой зоны обхвата, более чем на 30 %. </w:t>
      </w:r>
    </w:p>
    <w:p w14:paraId="65AF7CCE" w14:textId="77777777" w:rsidR="00CB2CF7" w:rsidRDefault="00CB2CF7" w:rsidP="00CB2CF7">
      <w:pPr>
        <w:widowControl w:val="0"/>
      </w:pPr>
      <w:r>
        <w:t>Полное среднеквадратичное значение ускорения рассчитывают для каждой серии измерений по формуле</w:t>
      </w:r>
    </w:p>
    <w:p w14:paraId="1853C4FA" w14:textId="77777777" w:rsidR="00CB2CF7" w:rsidRPr="00831988" w:rsidRDefault="00CB2CF7" w:rsidP="00CB2CF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E72EB3" w:rsidRPr="00E72EB3">
        <w:rPr>
          <w:position w:val="-18"/>
          <w:szCs w:val="24"/>
        </w:rPr>
        <w:object w:dxaOrig="3560" w:dyaOrig="520" w14:anchorId="065F3BBB">
          <v:shape id="_x0000_i1029" type="#_x0000_t75" style="width:176.25pt;height:27pt" o:ole="">
            <v:imagedata r:id="rId36" o:title=""/>
          </v:shape>
          <o:OLEObject Type="Embed" ProgID="Equation.DSMT4" ShapeID="_x0000_i1029" DrawAspect="Content" ObjectID="_1843894215" r:id="rId37"/>
        </w:object>
      </w:r>
      <w:r>
        <w:rPr>
          <w:sz w:val="24"/>
          <w:szCs w:val="24"/>
          <w:lang w:val="ru-RU"/>
        </w:rPr>
        <w:t>.</w:t>
      </w:r>
      <w:r w:rsidRPr="00831988">
        <w:rPr>
          <w:sz w:val="24"/>
          <w:szCs w:val="24"/>
          <w:lang w:val="ru-RU"/>
        </w:rPr>
        <w:tab/>
        <w:t>(1)</w:t>
      </w:r>
    </w:p>
    <w:p w14:paraId="60B87200" w14:textId="77777777" w:rsidR="004C334F" w:rsidRPr="00954B68" w:rsidRDefault="004C334F" w:rsidP="004C334F">
      <w:pPr>
        <w:pStyle w:val="10"/>
      </w:pPr>
      <w:r>
        <w:lastRenderedPageBreak/>
        <w:t>7</w:t>
      </w:r>
      <w:r w:rsidR="00477F23" w:rsidRPr="00954B68">
        <w:t xml:space="preserve">  </w:t>
      </w:r>
      <w:r w:rsidR="00E72EB3">
        <w:t>Требования к средствам измерений</w:t>
      </w:r>
    </w:p>
    <w:p w14:paraId="1EFA5945" w14:textId="77777777" w:rsidR="004C334F" w:rsidRDefault="004C334F" w:rsidP="004C334F">
      <w:pPr>
        <w:keepNext/>
        <w:spacing w:line="240" w:lineRule="auto"/>
        <w:rPr>
          <w:b/>
        </w:rPr>
      </w:pPr>
    </w:p>
    <w:p w14:paraId="053F7BCB" w14:textId="77777777" w:rsidR="00E72EB3" w:rsidRPr="008518AC" w:rsidRDefault="00E72EB3" w:rsidP="00E72EB3">
      <w:pPr>
        <w:tabs>
          <w:tab w:val="left" w:pos="1276"/>
        </w:tabs>
        <w:rPr>
          <w:b/>
        </w:rPr>
      </w:pPr>
      <w:bookmarkStart w:id="12" w:name="_Toc56437566"/>
      <w:bookmarkStart w:id="13" w:name="_Toc56437567"/>
      <w:r>
        <w:rPr>
          <w:b/>
        </w:rPr>
        <w:t>7</w:t>
      </w:r>
      <w:r w:rsidRPr="008518AC">
        <w:rPr>
          <w:b/>
        </w:rPr>
        <w:t>.1</w:t>
      </w:r>
      <w:r>
        <w:rPr>
          <w:b/>
        </w:rPr>
        <w:t xml:space="preserve"> </w:t>
      </w:r>
      <w:r w:rsidRPr="008518AC">
        <w:rPr>
          <w:b/>
        </w:rPr>
        <w:t>Общие положения</w:t>
      </w:r>
      <w:bookmarkEnd w:id="12"/>
    </w:p>
    <w:p w14:paraId="6F7CD869" w14:textId="77777777" w:rsidR="00E72EB3" w:rsidRDefault="00E72EB3" w:rsidP="00E72EB3">
      <w:pPr>
        <w:keepNext/>
        <w:spacing w:line="240" w:lineRule="auto"/>
        <w:rPr>
          <w:b/>
        </w:rPr>
      </w:pPr>
    </w:p>
    <w:p w14:paraId="238720CB" w14:textId="77777777" w:rsidR="00E72EB3" w:rsidRDefault="00E72EB3" w:rsidP="00E72EB3">
      <w:r>
        <w:t xml:space="preserve">Общие требования к средствам измерений – по </w:t>
      </w:r>
      <w:r>
        <w:rPr>
          <w:lang w:val="en-US"/>
        </w:rPr>
        <w:t>ISO</w:t>
      </w:r>
      <w:r>
        <w:t xml:space="preserve"> 20643</w:t>
      </w:r>
      <w:r w:rsidRPr="00E72EB3">
        <w:t>:2005</w:t>
      </w:r>
      <w:r>
        <w:t xml:space="preserve"> (подраздел 7.1).</w:t>
      </w:r>
    </w:p>
    <w:p w14:paraId="1201CDE9" w14:textId="77777777" w:rsidR="00E13F6C" w:rsidRDefault="00E13F6C" w:rsidP="00E13F6C">
      <w:pPr>
        <w:spacing w:line="240" w:lineRule="auto"/>
        <w:rPr>
          <w:b/>
        </w:rPr>
      </w:pPr>
    </w:p>
    <w:p w14:paraId="6A452607" w14:textId="77777777" w:rsidR="00E72EB3" w:rsidRDefault="00E72EB3" w:rsidP="00E13F6C">
      <w:pPr>
        <w:keepNext/>
        <w:tabs>
          <w:tab w:val="left" w:pos="1276"/>
        </w:tabs>
        <w:rPr>
          <w:b/>
        </w:rPr>
      </w:pPr>
      <w:r>
        <w:rPr>
          <w:b/>
        </w:rPr>
        <w:t xml:space="preserve">7.2 </w:t>
      </w:r>
      <w:r w:rsidR="004615E9">
        <w:rPr>
          <w:b/>
        </w:rPr>
        <w:t>Преобразователи</w:t>
      </w:r>
      <w:r w:rsidRPr="008518AC">
        <w:rPr>
          <w:b/>
        </w:rPr>
        <w:t xml:space="preserve"> вибрации</w:t>
      </w:r>
      <w:bookmarkEnd w:id="13"/>
    </w:p>
    <w:p w14:paraId="79D0D832" w14:textId="77777777" w:rsidR="00E72EB3" w:rsidRDefault="00E72EB3" w:rsidP="00E13F6C">
      <w:pPr>
        <w:keepNext/>
        <w:spacing w:line="240" w:lineRule="auto"/>
        <w:rPr>
          <w:b/>
        </w:rPr>
      </w:pPr>
    </w:p>
    <w:p w14:paraId="5C02E774" w14:textId="77777777" w:rsidR="00E72EB3" w:rsidRPr="008518AC" w:rsidRDefault="00E72EB3" w:rsidP="00E13F6C">
      <w:pPr>
        <w:keepNext/>
        <w:rPr>
          <w:b/>
        </w:rPr>
      </w:pPr>
      <w:r>
        <w:rPr>
          <w:b/>
        </w:rPr>
        <w:t xml:space="preserve">7.2.1 Требования к </w:t>
      </w:r>
      <w:r w:rsidR="004615E9">
        <w:rPr>
          <w:b/>
        </w:rPr>
        <w:t>преобразователям</w:t>
      </w:r>
      <w:r>
        <w:rPr>
          <w:b/>
        </w:rPr>
        <w:t xml:space="preserve"> вибрации</w:t>
      </w:r>
    </w:p>
    <w:p w14:paraId="76763F8E" w14:textId="77777777" w:rsidR="00E72EB3" w:rsidRDefault="00E72EB3" w:rsidP="00B432F7">
      <w:pPr>
        <w:widowControl w:val="0"/>
      </w:pPr>
      <w:r>
        <w:t xml:space="preserve">Общие требования к </w:t>
      </w:r>
      <w:r w:rsidR="004615E9">
        <w:t>преобразователям</w:t>
      </w:r>
      <w:r>
        <w:t xml:space="preserve"> вибрации – по </w:t>
      </w:r>
      <w:r>
        <w:rPr>
          <w:lang w:val="en-US"/>
        </w:rPr>
        <w:t>ISO</w:t>
      </w:r>
      <w:r>
        <w:t xml:space="preserve"> 20643</w:t>
      </w:r>
      <w:r w:rsidRPr="00E72EB3">
        <w:t>:2005</w:t>
      </w:r>
      <w:r>
        <w:t xml:space="preserve"> (пункт 7.2.1).</w:t>
      </w:r>
    </w:p>
    <w:p w14:paraId="31711270" w14:textId="77777777" w:rsidR="00B06254" w:rsidRDefault="00E72EB3" w:rsidP="005818A8">
      <w:pPr>
        <w:widowControl w:val="0"/>
      </w:pPr>
      <w:r>
        <w:t xml:space="preserve">Общая масса </w:t>
      </w:r>
      <w:r w:rsidR="00121C95">
        <w:t>преобразователя</w:t>
      </w:r>
      <w:r>
        <w:t xml:space="preserve"> вибрации с устройством крепления должна быть достаточно мала, чтобы не оказывать влияния на результаты измерений. </w:t>
      </w:r>
    </w:p>
    <w:p w14:paraId="59DD233C" w14:textId="77777777" w:rsidR="00E72EB3" w:rsidRPr="0053011B" w:rsidRDefault="00E72EB3" w:rsidP="005818A8">
      <w:pPr>
        <w:widowControl w:val="0"/>
      </w:pPr>
      <w:r>
        <w:t xml:space="preserve">Контроль выполнения данного требования особенно важен для машин с легкими пластиковыми рукоятками (см. </w:t>
      </w:r>
      <w:r>
        <w:rPr>
          <w:lang w:val="en-US"/>
        </w:rPr>
        <w:t>ISO</w:t>
      </w:r>
      <w:r>
        <w:t xml:space="preserve"> 5349-2).</w:t>
      </w:r>
    </w:p>
    <w:p w14:paraId="139D98C1" w14:textId="77777777" w:rsidR="00E72EB3" w:rsidRPr="008518AC" w:rsidRDefault="00E72EB3" w:rsidP="00E72EB3">
      <w:pPr>
        <w:rPr>
          <w:b/>
        </w:rPr>
      </w:pPr>
      <w:r>
        <w:rPr>
          <w:b/>
        </w:rPr>
        <w:t>7.2.2</w:t>
      </w:r>
      <w:r w:rsidR="005818A8">
        <w:rPr>
          <w:b/>
        </w:rPr>
        <w:t xml:space="preserve"> </w:t>
      </w:r>
      <w:r w:rsidRPr="008518AC">
        <w:rPr>
          <w:b/>
        </w:rPr>
        <w:t xml:space="preserve">Крепление </w:t>
      </w:r>
      <w:r w:rsidR="00121C95">
        <w:rPr>
          <w:b/>
        </w:rPr>
        <w:t>преобразователя</w:t>
      </w:r>
      <w:r w:rsidRPr="008518AC">
        <w:rPr>
          <w:b/>
        </w:rPr>
        <w:t xml:space="preserve"> вибрации</w:t>
      </w:r>
    </w:p>
    <w:p w14:paraId="1FF9E36E" w14:textId="77777777" w:rsidR="00E72EB3" w:rsidRDefault="00121C95" w:rsidP="00E72EB3">
      <w:r>
        <w:t>Преобразователь</w:t>
      </w:r>
      <w:r w:rsidR="00E72EB3">
        <w:t xml:space="preserve"> вибрации или переходный блок</w:t>
      </w:r>
      <w:r w:rsidR="00A61771">
        <w:t xml:space="preserve"> (</w:t>
      </w:r>
      <w:r w:rsidR="00E72EB3">
        <w:t>в случае его использования</w:t>
      </w:r>
      <w:r w:rsidR="00A61771">
        <w:t>)</w:t>
      </w:r>
      <w:r w:rsidR="00E72EB3">
        <w:t xml:space="preserve"> должен быть жестко закреплен на поверхности рукоятки ручной машины.</w:t>
      </w:r>
    </w:p>
    <w:p w14:paraId="5096B918" w14:textId="77777777" w:rsidR="00E72EB3" w:rsidRDefault="00637888" w:rsidP="00E72EB3">
      <w:r>
        <w:t>Е</w:t>
      </w:r>
      <w:r w:rsidR="00E72EB3">
        <w:t xml:space="preserve">сли измерения проводят с использованием трех однокомпонентных </w:t>
      </w:r>
      <w:r w:rsidR="00121C95">
        <w:t>преобразователей</w:t>
      </w:r>
      <w:r w:rsidR="00E72EB3">
        <w:t xml:space="preserve"> вибрации, их устанавливают с помощью переходного блока (кубика). </w:t>
      </w:r>
    </w:p>
    <w:p w14:paraId="4147A828" w14:textId="77777777" w:rsidR="00E72EB3" w:rsidRDefault="00E72EB3" w:rsidP="00E72EB3">
      <w:r>
        <w:t xml:space="preserve">Измерительные оси (двух однокомпонентных </w:t>
      </w:r>
      <w:r w:rsidR="00121C95">
        <w:t>преобразователей</w:t>
      </w:r>
      <w:r>
        <w:t xml:space="preserve"> или две оси трехкомпонентного </w:t>
      </w:r>
      <w:r w:rsidR="00121C95">
        <w:t>преобразователя</w:t>
      </w:r>
      <w:r>
        <w:t xml:space="preserve">), направленные параллельно вибрирующей поверхности, должны находиться на расстоянии от нее не более 10 мм. </w:t>
      </w:r>
    </w:p>
    <w:p w14:paraId="750AE995" w14:textId="77777777" w:rsidR="00637888" w:rsidRDefault="000B791C" w:rsidP="000B791C">
      <w:r>
        <w:t>При и</w:t>
      </w:r>
      <w:r w:rsidRPr="004F6868">
        <w:t>змерения</w:t>
      </w:r>
      <w:r>
        <w:t>х</w:t>
      </w:r>
      <w:r w:rsidRPr="004F6868">
        <w:t xml:space="preserve"> вибрации </w:t>
      </w:r>
      <w:r>
        <w:t>ударных сверлильных машин настоятельно рекомендуется использовать механические фильтры</w:t>
      </w:r>
      <w:r w:rsidRPr="004F6868">
        <w:t>.</w:t>
      </w:r>
    </w:p>
    <w:p w14:paraId="3EAFFE47" w14:textId="77777777" w:rsidR="00637888" w:rsidRDefault="00637888" w:rsidP="0063788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00BABB18" w14:textId="77777777" w:rsidR="00E72EB3" w:rsidRDefault="00E72EB3" w:rsidP="00E72EB3">
      <w:pPr>
        <w:tabs>
          <w:tab w:val="left" w:pos="1276"/>
        </w:tabs>
        <w:rPr>
          <w:b/>
        </w:rPr>
      </w:pPr>
      <w:r>
        <w:rPr>
          <w:b/>
        </w:rPr>
        <w:t>7.3</w:t>
      </w:r>
      <w:r w:rsidR="005818A8">
        <w:rPr>
          <w:b/>
        </w:rPr>
        <w:t xml:space="preserve"> </w:t>
      </w:r>
      <w:r>
        <w:rPr>
          <w:b/>
        </w:rPr>
        <w:t>Фильтр частотной коррекции</w:t>
      </w:r>
    </w:p>
    <w:p w14:paraId="16A83E45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4F699989" w14:textId="77777777" w:rsidR="00E72EB3" w:rsidRPr="00E92EDA" w:rsidRDefault="00E72EB3" w:rsidP="00E72EB3">
      <w:r>
        <w:t xml:space="preserve">Требования к фильтру частотной коррекции – по </w:t>
      </w:r>
      <w:r>
        <w:rPr>
          <w:lang w:val="en-US"/>
        </w:rPr>
        <w:t>ISO</w:t>
      </w:r>
      <w:r>
        <w:t xml:space="preserve"> 5349-1</w:t>
      </w:r>
      <w:r w:rsidRPr="00E92EDA">
        <w:t>.</w:t>
      </w:r>
    </w:p>
    <w:p w14:paraId="2133F227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60DD8800" w14:textId="77777777" w:rsidR="00E72EB3" w:rsidRDefault="00E72EB3" w:rsidP="00E72EB3">
      <w:pPr>
        <w:tabs>
          <w:tab w:val="left" w:pos="1276"/>
        </w:tabs>
        <w:rPr>
          <w:b/>
        </w:rPr>
      </w:pPr>
      <w:r>
        <w:rPr>
          <w:b/>
        </w:rPr>
        <w:t>7.4</w:t>
      </w:r>
      <w:r w:rsidR="005818A8">
        <w:rPr>
          <w:b/>
        </w:rPr>
        <w:t xml:space="preserve"> </w:t>
      </w:r>
      <w:r>
        <w:rPr>
          <w:b/>
        </w:rPr>
        <w:t>Время интегрирования</w:t>
      </w:r>
    </w:p>
    <w:p w14:paraId="2DB74CEE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6C0F13A2" w14:textId="77777777" w:rsidR="00E72EB3" w:rsidRPr="00E92EDA" w:rsidRDefault="00E72EB3" w:rsidP="00B06254">
      <w:pPr>
        <w:widowControl w:val="0"/>
      </w:pPr>
      <w:r>
        <w:t xml:space="preserve">Требования к устройству интегрирования – по </w:t>
      </w:r>
      <w:r>
        <w:rPr>
          <w:lang w:val="en-US"/>
        </w:rPr>
        <w:t>ISO</w:t>
      </w:r>
      <w:r>
        <w:t xml:space="preserve"> 20643:</w:t>
      </w:r>
      <w:r w:rsidRPr="00E72EB3">
        <w:t>2005</w:t>
      </w:r>
      <w:r>
        <w:t xml:space="preserve"> (подраздел 7.4). Для каждого измерения время интегрирования должно быть не менее </w:t>
      </w:r>
      <w:r w:rsidR="000B791C" w:rsidRPr="000B791C">
        <w:t>8</w:t>
      </w:r>
      <w:r>
        <w:t xml:space="preserve"> с, что согласуется с длительностью работы машины во время испытаний </w:t>
      </w:r>
      <w:r w:rsidR="00B06254">
        <w:t>(см. 8.4)</w:t>
      </w:r>
      <w:r w:rsidR="00B06254" w:rsidRPr="00E92EDA">
        <w:t>.</w:t>
      </w:r>
      <w:r w:rsidR="00B06254">
        <w:t xml:space="preserve"> </w:t>
      </w:r>
    </w:p>
    <w:p w14:paraId="19713181" w14:textId="77777777" w:rsidR="00E72EB3" w:rsidRPr="003E0519" w:rsidRDefault="00E72EB3" w:rsidP="00E72EB3">
      <w:pPr>
        <w:keepNext/>
        <w:rPr>
          <w:b/>
        </w:rPr>
      </w:pPr>
      <w:bookmarkStart w:id="14" w:name="_Toc56437571"/>
      <w:r>
        <w:rPr>
          <w:b/>
        </w:rPr>
        <w:lastRenderedPageBreak/>
        <w:t>7.5</w:t>
      </w:r>
      <w:r w:rsidR="005818A8">
        <w:rPr>
          <w:b/>
        </w:rPr>
        <w:t xml:space="preserve"> </w:t>
      </w:r>
      <w:r w:rsidRPr="003E0519">
        <w:rPr>
          <w:b/>
        </w:rPr>
        <w:t>Вспомогательное оборудование</w:t>
      </w:r>
      <w:bookmarkEnd w:id="14"/>
    </w:p>
    <w:p w14:paraId="2684DAE3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51CDF2B5" w14:textId="77777777" w:rsidR="00E72EB3" w:rsidRDefault="00E72EB3" w:rsidP="004615E9">
      <w:pPr>
        <w:widowControl w:val="0"/>
      </w:pPr>
      <w:r>
        <w:t>Для машин с пневматическим приводом давление сжатого воздуха измеряют манометром, обеспечивающим точность измерения не менее 0,1 бар</w:t>
      </w:r>
      <w:r>
        <w:rPr>
          <w:rStyle w:val="af4"/>
        </w:rPr>
        <w:footnoteReference w:customMarkFollows="1" w:id="12"/>
        <w:t>1)</w:t>
      </w:r>
      <w:r>
        <w:t>.</w:t>
      </w:r>
    </w:p>
    <w:p w14:paraId="64E4E517" w14:textId="77777777" w:rsidR="00E72EB3" w:rsidRDefault="00E72EB3" w:rsidP="00E72EB3">
      <w:r>
        <w:t>Для машин с гидравлическим приводом расход жидкости измеряют расходомером, обеспечивающим точность измерения не менее 0,25 л/мин.</w:t>
      </w:r>
    </w:p>
    <w:p w14:paraId="3C358D4E" w14:textId="77777777" w:rsidR="00E72EB3" w:rsidRDefault="00E72EB3" w:rsidP="00E72EB3">
      <w:r>
        <w:t>Для машин с электрическим приводом напряжение питания измеряют вольтметром, обеспечивающим точность измерения не менее 3 %.</w:t>
      </w:r>
    </w:p>
    <w:p w14:paraId="6D7ABD07" w14:textId="77777777" w:rsidR="00637888" w:rsidRDefault="00637888" w:rsidP="00637888">
      <w:bookmarkStart w:id="15" w:name="_Toc56437570"/>
      <w:r>
        <w:t>Силу подачи измеряют с точностью не менее 1 Н, например с помощью весов, на которых стоит оператор.</w:t>
      </w:r>
    </w:p>
    <w:p w14:paraId="18B2B1A0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A55192D" w14:textId="77777777" w:rsidR="00E72EB3" w:rsidRPr="003E0519" w:rsidRDefault="00E72EB3" w:rsidP="00E72EB3">
      <w:pPr>
        <w:keepNext/>
        <w:rPr>
          <w:b/>
        </w:rPr>
      </w:pPr>
      <w:r>
        <w:rPr>
          <w:b/>
        </w:rPr>
        <w:t>7.6</w:t>
      </w:r>
      <w:r w:rsidR="005818A8">
        <w:rPr>
          <w:b/>
        </w:rPr>
        <w:t xml:space="preserve"> </w:t>
      </w:r>
      <w:bookmarkEnd w:id="15"/>
      <w:r w:rsidR="00831F12">
        <w:rPr>
          <w:b/>
        </w:rPr>
        <w:t>Проверка измерительной цепи</w:t>
      </w:r>
    </w:p>
    <w:p w14:paraId="4DB382DA" w14:textId="77777777"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7AAFC52D" w14:textId="77777777" w:rsidR="00E72EB3" w:rsidRDefault="00831F12" w:rsidP="00E72EB3">
      <w:r>
        <w:t>Проверку измерительной цепи</w:t>
      </w:r>
      <w:r w:rsidR="00E72EB3">
        <w:t xml:space="preserve"> выполняют в соответствии с </w:t>
      </w:r>
      <w:r w:rsidR="002A05C8">
        <w:rPr>
          <w:lang w:val="en-US"/>
        </w:rPr>
        <w:t>ISO</w:t>
      </w:r>
      <w:r w:rsidR="002A05C8">
        <w:t xml:space="preserve"> 20643:</w:t>
      </w:r>
      <w:r w:rsidR="002A05C8" w:rsidRPr="00E72EB3">
        <w:t>2005</w:t>
      </w:r>
      <w:r w:rsidR="002A05C8">
        <w:t xml:space="preserve"> </w:t>
      </w:r>
      <w:r w:rsidR="00E72EB3">
        <w:t>(подраздел 7.6).</w:t>
      </w:r>
    </w:p>
    <w:p w14:paraId="442C4356" w14:textId="77777777" w:rsidR="000B791C" w:rsidRDefault="000B791C" w:rsidP="000B791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71201AF9" w14:textId="77777777" w:rsidR="00455AF2" w:rsidRPr="00477F23" w:rsidRDefault="00455AF2" w:rsidP="00455AF2">
      <w:pPr>
        <w:pStyle w:val="10"/>
      </w:pPr>
      <w:r>
        <w:t>8</w:t>
      </w:r>
      <w:r w:rsidR="00477F23">
        <w:t xml:space="preserve">  </w:t>
      </w:r>
      <w:bookmarkStart w:id="16" w:name="_Toc15473298"/>
      <w:bookmarkStart w:id="17" w:name="_Toc16180161"/>
      <w:bookmarkStart w:id="18" w:name="_Toc29205431"/>
      <w:bookmarkStart w:id="19" w:name="_Toc71874383"/>
      <w:bookmarkStart w:id="20" w:name="_Toc71877060"/>
      <w:bookmarkStart w:id="21" w:name="_Toc71877982"/>
      <w:bookmarkStart w:id="22" w:name="_Toc108418230"/>
      <w:bookmarkStart w:id="23" w:name="_Toc342144086"/>
      <w:r w:rsidR="002A05C8">
        <w:rPr>
          <w:snapToGrid w:val="0"/>
        </w:rPr>
        <w:t>Условия испытаний</w:t>
      </w:r>
      <w:bookmarkEnd w:id="16"/>
      <w:bookmarkEnd w:id="17"/>
      <w:r w:rsidR="002A05C8">
        <w:rPr>
          <w:snapToGrid w:val="0"/>
        </w:rPr>
        <w:t xml:space="preserve"> и режим работы машины во время испытаний</w:t>
      </w:r>
      <w:bookmarkEnd w:id="18"/>
      <w:bookmarkEnd w:id="19"/>
      <w:bookmarkEnd w:id="20"/>
      <w:bookmarkEnd w:id="21"/>
      <w:bookmarkEnd w:id="22"/>
      <w:bookmarkEnd w:id="23"/>
    </w:p>
    <w:p w14:paraId="77B7AF66" w14:textId="77777777" w:rsidR="00455AF2" w:rsidRDefault="00455AF2" w:rsidP="00455AF2">
      <w:pPr>
        <w:keepNext/>
        <w:spacing w:line="240" w:lineRule="auto"/>
        <w:rPr>
          <w:b/>
        </w:rPr>
      </w:pPr>
    </w:p>
    <w:p w14:paraId="5CD0E074" w14:textId="77777777" w:rsidR="00845979" w:rsidRDefault="00845979" w:rsidP="00845979">
      <w:pPr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1</w:t>
      </w:r>
      <w:r w:rsidR="005818A8">
        <w:rPr>
          <w:b/>
        </w:rPr>
        <w:t xml:space="preserve"> </w:t>
      </w:r>
      <w:r>
        <w:rPr>
          <w:b/>
        </w:rPr>
        <w:t>Общие положения</w:t>
      </w:r>
    </w:p>
    <w:p w14:paraId="543F9A7B" w14:textId="77777777" w:rsidR="00845979" w:rsidRDefault="00845979" w:rsidP="00845979">
      <w:pPr>
        <w:keepNext/>
        <w:spacing w:line="240" w:lineRule="auto"/>
        <w:rPr>
          <w:b/>
        </w:rPr>
      </w:pPr>
    </w:p>
    <w:p w14:paraId="27164072" w14:textId="77777777" w:rsidR="00637888" w:rsidRDefault="00637888" w:rsidP="00637888">
      <w:pPr>
        <w:widowControl w:val="0"/>
      </w:pPr>
      <w:r>
        <w:t xml:space="preserve">Для испытаний используют новую смазанную машину, обеспеченную соответствующим техническим уходом. В процессе испытаний машину удерживают способом, характерным для операции </w:t>
      </w:r>
      <w:r w:rsidR="000B791C">
        <w:t>сверления</w:t>
      </w:r>
      <w:r>
        <w:t>. Если для машины данной модели изготовителем рекомендован прогрев, то перед началом испытаний ее выдерживают установленное время во включенном состоянии.</w:t>
      </w:r>
    </w:p>
    <w:p w14:paraId="1BB30E23" w14:textId="77777777" w:rsidR="000B791C" w:rsidRDefault="000B791C" w:rsidP="000B791C">
      <w:pPr>
        <w:widowControl w:val="0"/>
      </w:pPr>
      <w:r>
        <w:t xml:space="preserve">Одноручные машины в процессе испытаний удерживают одной рукой. Измерения для них проводят только в одной точке и при одном положении кисти руки. </w:t>
      </w:r>
    </w:p>
    <w:p w14:paraId="3F321B73" w14:textId="77777777" w:rsidR="000B791C" w:rsidRDefault="000B791C" w:rsidP="000B791C">
      <w:pPr>
        <w:widowControl w:val="0"/>
      </w:pPr>
      <w:r>
        <w:t>В процессе испытаний имитируют реальную операцию сверления в сером чугуне для машин безударного действия и в бетоне для машин ударного действия (см. 8.4).</w:t>
      </w:r>
    </w:p>
    <w:p w14:paraId="0053D03D" w14:textId="77777777" w:rsidR="000B791C" w:rsidRDefault="000B791C" w:rsidP="000B791C">
      <w:pPr>
        <w:widowControl w:val="0"/>
      </w:pPr>
      <w:r>
        <w:t>Питание машины во время испытаний должно соответствовать номинальному режиму работы, установленному изготовителем. Работа машины в процессе испы</w:t>
      </w:r>
      <w:r>
        <w:lastRenderedPageBreak/>
        <w:t>таний должна быть стабильной.</w:t>
      </w:r>
    </w:p>
    <w:p w14:paraId="2A687640" w14:textId="77777777" w:rsidR="00E13F6C" w:rsidRDefault="00E13F6C" w:rsidP="00E13F6C">
      <w:pPr>
        <w:spacing w:line="240" w:lineRule="auto"/>
        <w:rPr>
          <w:b/>
        </w:rPr>
      </w:pPr>
    </w:p>
    <w:p w14:paraId="048D30AC" w14:textId="77777777" w:rsidR="00845979" w:rsidRDefault="00845979" w:rsidP="00E13F6C">
      <w:pPr>
        <w:keepNext/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2</w:t>
      </w:r>
      <w:r w:rsidR="005818A8">
        <w:rPr>
          <w:b/>
        </w:rPr>
        <w:t xml:space="preserve"> </w:t>
      </w:r>
      <w:r>
        <w:rPr>
          <w:b/>
        </w:rPr>
        <w:t>Режим работы машины</w:t>
      </w:r>
    </w:p>
    <w:p w14:paraId="3790F9EC" w14:textId="77777777" w:rsidR="00845979" w:rsidRDefault="00845979" w:rsidP="00E13F6C">
      <w:pPr>
        <w:keepNext/>
        <w:spacing w:line="240" w:lineRule="auto"/>
        <w:rPr>
          <w:b/>
        </w:rPr>
      </w:pPr>
    </w:p>
    <w:p w14:paraId="4FD0987E" w14:textId="77777777" w:rsidR="00845979" w:rsidRPr="008518AC" w:rsidRDefault="00845979" w:rsidP="00E13F6C">
      <w:pPr>
        <w:keepNext/>
        <w:rPr>
          <w:b/>
        </w:rPr>
      </w:pPr>
      <w:r>
        <w:rPr>
          <w:b/>
        </w:rPr>
        <w:t>8.2.1</w:t>
      </w:r>
      <w:r w:rsidR="005818A8">
        <w:rPr>
          <w:b/>
        </w:rPr>
        <w:t xml:space="preserve"> </w:t>
      </w:r>
      <w:r>
        <w:rPr>
          <w:b/>
        </w:rPr>
        <w:t>Пневматические машины</w:t>
      </w:r>
    </w:p>
    <w:p w14:paraId="1076F7BD" w14:textId="77777777" w:rsidR="0040341B" w:rsidRDefault="0040341B" w:rsidP="0040341B">
      <w:pPr>
        <w:widowControl w:val="0"/>
      </w:pPr>
      <w:r>
        <w:t>В процессе испытаний машина работает при номинальном давлении сжатого воздуха в соответствии с рекомендациями изготовителя. Работа машины должна быть стабильной и плавной. Давление сжатого воздуха измеряют и результат измерения заносят в протокол испытаний.</w:t>
      </w:r>
    </w:p>
    <w:p w14:paraId="3F0AB898" w14:textId="77777777" w:rsidR="0040341B" w:rsidRDefault="0040341B" w:rsidP="0040341B">
      <w:pPr>
        <w:widowControl w:val="0"/>
      </w:pPr>
      <w:r w:rsidRPr="008F21FF">
        <w:t>Сжатый возд</w:t>
      </w:r>
      <w:r>
        <w:t xml:space="preserve">ух подают по шлангу диаметром, рекомендуемым изготовителем, и длиной 3 м. Шланг должен быть соединен с машиной через резьбовой переходник, предпочтительно тот, что входит в комплектацию машины, и закреплен хомутом. Устройства для быстрого соединения шланга с машиной при испытаниях не применяют, поскольку их масса способна повлиять на измеряемую вибрацию. </w:t>
      </w:r>
    </w:p>
    <w:p w14:paraId="19587C22" w14:textId="77777777" w:rsidR="0040341B" w:rsidRDefault="0040341B" w:rsidP="0040341B">
      <w:pPr>
        <w:widowControl w:val="0"/>
      </w:pPr>
      <w:r>
        <w:t xml:space="preserve">Давление сжатого воздуха поддерживают постоянным в соответствии с рекомендациями изготовителя и измеряют согласно </w:t>
      </w:r>
      <w:r w:rsidR="00A766AB">
        <w:t>ISO</w:t>
      </w:r>
      <w:r>
        <w:t xml:space="preserve"> 2787 непосредственно за соединительным шлангом. Давление в процессе испытаний не должно отклоняться от значения, установленного изготовителем, более чем на 0,2 бар.</w:t>
      </w:r>
    </w:p>
    <w:p w14:paraId="729EE0D1" w14:textId="77777777" w:rsidR="00845979" w:rsidRPr="008518AC" w:rsidRDefault="00845979" w:rsidP="00845979">
      <w:pPr>
        <w:rPr>
          <w:b/>
        </w:rPr>
      </w:pPr>
      <w:r>
        <w:rPr>
          <w:b/>
        </w:rPr>
        <w:t>8.2.2</w:t>
      </w:r>
      <w:r w:rsidR="005818A8">
        <w:rPr>
          <w:b/>
        </w:rPr>
        <w:t xml:space="preserve"> </w:t>
      </w:r>
      <w:r>
        <w:rPr>
          <w:b/>
        </w:rPr>
        <w:t>Гидравлические машины</w:t>
      </w:r>
    </w:p>
    <w:p w14:paraId="5423A22B" w14:textId="77777777" w:rsidR="0040341B" w:rsidRDefault="0040341B" w:rsidP="0040341B">
      <w:pPr>
        <w:widowControl w:val="0"/>
      </w:pPr>
      <w:r>
        <w:t>В процессе испытаний машина работает при номинальном расходе жидкости в соответствии с рекомендациями изготовителя. Работа машины должна быть стабильной и плавной. Перед началом измерений машину прогревают в течение приблизительно 10 мин. Расход жидкости измеряют и результат измерения заносят в протокол испытаний.</w:t>
      </w:r>
    </w:p>
    <w:p w14:paraId="7611295A" w14:textId="77777777" w:rsidR="00845979" w:rsidRPr="008518AC" w:rsidRDefault="00845979" w:rsidP="00845979">
      <w:pPr>
        <w:rPr>
          <w:b/>
        </w:rPr>
      </w:pPr>
      <w:r>
        <w:rPr>
          <w:b/>
        </w:rPr>
        <w:t>8.2.3</w:t>
      </w:r>
      <w:r w:rsidR="005818A8">
        <w:rPr>
          <w:b/>
        </w:rPr>
        <w:t xml:space="preserve"> </w:t>
      </w:r>
      <w:r>
        <w:rPr>
          <w:b/>
        </w:rPr>
        <w:t>Электрические машины</w:t>
      </w:r>
    </w:p>
    <w:p w14:paraId="0B6C6AD1" w14:textId="77777777" w:rsidR="00637888" w:rsidRDefault="00637888" w:rsidP="00637888">
      <w:pPr>
        <w:widowControl w:val="0"/>
      </w:pPr>
      <w:r>
        <w:t>В процессе испытаний машина работает при номинальном напряжении питания в соответствии с рекомендациями изготовителя. Работа машины должна быть стабильной и плавной. Напряжение питания измеряют и результат измерения заносят в протокол испытаний.</w:t>
      </w:r>
    </w:p>
    <w:p w14:paraId="594A96FC" w14:textId="77777777" w:rsidR="00845979" w:rsidRDefault="00845979" w:rsidP="00845979">
      <w:pPr>
        <w:keepNext/>
        <w:spacing w:line="240" w:lineRule="auto"/>
        <w:rPr>
          <w:b/>
        </w:rPr>
      </w:pPr>
    </w:p>
    <w:p w14:paraId="1D8F3131" w14:textId="77777777" w:rsidR="00845979" w:rsidRDefault="00845979" w:rsidP="00845979">
      <w:pPr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3</w:t>
      </w:r>
      <w:r w:rsidR="005818A8">
        <w:rPr>
          <w:b/>
        </w:rPr>
        <w:t xml:space="preserve"> </w:t>
      </w:r>
      <w:r>
        <w:rPr>
          <w:b/>
        </w:rPr>
        <w:t>Другие влияющие величины</w:t>
      </w:r>
    </w:p>
    <w:p w14:paraId="195EF101" w14:textId="77777777" w:rsidR="00845979" w:rsidRDefault="00845979" w:rsidP="00845979">
      <w:pPr>
        <w:keepNext/>
        <w:spacing w:line="240" w:lineRule="auto"/>
        <w:rPr>
          <w:b/>
        </w:rPr>
      </w:pPr>
    </w:p>
    <w:p w14:paraId="6A5082C9" w14:textId="77777777" w:rsidR="00637888" w:rsidRDefault="00637888" w:rsidP="00637888">
      <w:pPr>
        <w:widowControl w:val="0"/>
      </w:pPr>
      <w:r>
        <w:t xml:space="preserve">В процессе испытаний измеряют и регистрируют в протоколе испытаний </w:t>
      </w:r>
      <w:r>
        <w:rPr>
          <w:lang w:eastAsia="en-US"/>
        </w:rPr>
        <w:t>силу подачи.</w:t>
      </w:r>
    </w:p>
    <w:p w14:paraId="2DB6478A" w14:textId="77777777" w:rsidR="00845979" w:rsidRDefault="00845979" w:rsidP="00845979">
      <w:pPr>
        <w:tabs>
          <w:tab w:val="left" w:pos="1276"/>
        </w:tabs>
        <w:suppressAutoHyphens/>
        <w:spacing w:line="240" w:lineRule="auto"/>
        <w:rPr>
          <w:b/>
        </w:rPr>
      </w:pPr>
    </w:p>
    <w:p w14:paraId="44E34FE6" w14:textId="77777777" w:rsidR="00845979" w:rsidRDefault="00845979" w:rsidP="009D5BCE">
      <w:pPr>
        <w:keepNext/>
        <w:tabs>
          <w:tab w:val="left" w:pos="1276"/>
        </w:tabs>
        <w:suppressAutoHyphens/>
        <w:rPr>
          <w:b/>
        </w:rPr>
      </w:pPr>
      <w:r>
        <w:rPr>
          <w:b/>
        </w:rPr>
        <w:lastRenderedPageBreak/>
        <w:t>8</w:t>
      </w:r>
      <w:r w:rsidRPr="005C04AF">
        <w:rPr>
          <w:b/>
        </w:rPr>
        <w:t>.</w:t>
      </w:r>
      <w:r>
        <w:rPr>
          <w:b/>
        </w:rPr>
        <w:t>4</w:t>
      </w:r>
      <w:r w:rsidR="005818A8">
        <w:rPr>
          <w:b/>
        </w:rPr>
        <w:t xml:space="preserve"> </w:t>
      </w:r>
      <w:r>
        <w:rPr>
          <w:b/>
        </w:rPr>
        <w:t>Факторы, характеризующие условия испытаний</w:t>
      </w:r>
    </w:p>
    <w:p w14:paraId="5F7D116E" w14:textId="77777777" w:rsidR="00845979" w:rsidRDefault="00845979" w:rsidP="00845979">
      <w:pPr>
        <w:keepNext/>
        <w:spacing w:line="240" w:lineRule="auto"/>
        <w:rPr>
          <w:b/>
        </w:rPr>
      </w:pPr>
    </w:p>
    <w:p w14:paraId="5C1291DC" w14:textId="77777777" w:rsidR="00B001BF" w:rsidRPr="008518AC" w:rsidRDefault="00B001BF" w:rsidP="00B001BF">
      <w:pPr>
        <w:rPr>
          <w:b/>
        </w:rPr>
      </w:pPr>
      <w:r>
        <w:rPr>
          <w:b/>
        </w:rPr>
        <w:t>8.4.1</w:t>
      </w:r>
      <w:r>
        <w:rPr>
          <w:b/>
        </w:rPr>
        <w:tab/>
        <w:t>Безударные сверлильные машины</w:t>
      </w:r>
    </w:p>
    <w:p w14:paraId="4F728A26" w14:textId="77777777" w:rsidR="00B001BF" w:rsidRDefault="00B001BF" w:rsidP="00B001BF">
      <w:r>
        <w:t>Машины безударного действия испытывают со стандартным сверлом, применяемым при данной частоте вращения и диаметром, как указано в таблице 1. Машины, способные работать в нескольких режимах, испытывают на максимальной частоте вращения с соответствующим сверлом.</w:t>
      </w:r>
    </w:p>
    <w:p w14:paraId="782ABCDA" w14:textId="77777777" w:rsidR="00B001BF" w:rsidRDefault="00B001BF" w:rsidP="00B001BF">
      <w:pPr>
        <w:widowControl w:val="0"/>
      </w:pPr>
      <w:r>
        <w:t>Испытания начинают с новым или с заново заточенным сверлом, с помощью которого просверливают отверстия в отливке либо из серого чугуна марки 250 по ISO 185</w:t>
      </w:r>
      <w:r>
        <w:rPr>
          <w:rStyle w:val="af4"/>
        </w:rPr>
        <w:footnoteReference w:customMarkFollows="1" w:id="13"/>
        <w:t>1)</w:t>
      </w:r>
      <w:r>
        <w:t>, либо из низкоуглеродистой стали марки Е235 по ISO 630</w:t>
      </w:r>
      <w:r>
        <w:rPr>
          <w:rStyle w:val="af4"/>
        </w:rPr>
        <w:footnoteReference w:customMarkFollows="1" w:id="14"/>
        <w:t>2)</w:t>
      </w:r>
      <w:r>
        <w:t>. Устройство нагружения с установленным объектом обработки (отливкой) не должно иметь существенных резонансов, способных оказать влияние на результат испытаний.</w:t>
      </w:r>
    </w:p>
    <w:p w14:paraId="1A9BEA5D" w14:textId="77777777" w:rsidR="00B001BF" w:rsidRDefault="00B001BF" w:rsidP="00B001BF">
      <w:pPr>
        <w:widowControl w:val="0"/>
      </w:pPr>
      <w:r>
        <w:t>Для машин с частотой вращения менее 10 000 мин</w:t>
      </w:r>
      <w:r w:rsidRPr="00D145A9">
        <w:rPr>
          <w:vertAlign w:val="superscript"/>
        </w:rPr>
        <w:t>-1</w:t>
      </w:r>
      <w:r>
        <w:t xml:space="preserve"> оператором в процессе испытаний должна быть приложена в дополнение к весу машины направленная вертикально вниз сила подачи согласно таблице 1. Объект обработки должен быть надежно закреплен на деревянном стенде на высоте, обеспечивающей удобную работу оператора.  Измерения начинают в момент первого контакта сверла с объектом обработки и останавливают спустя 8 с после начала или непосредственно перед получением сквозного отверстия. В серии измерений высверливают пять отверстий. При испытаниях со сверлом диаметром 10 мм рабочая операция состоит в рассверливании предварительно высверленного отверстия диаметром 3 мм. </w:t>
      </w:r>
    </w:p>
    <w:p w14:paraId="6A7AAC4D" w14:textId="77777777" w:rsidR="00B001BF" w:rsidRDefault="00B001BF" w:rsidP="00B001BF">
      <w:pPr>
        <w:widowControl w:val="0"/>
      </w:pPr>
      <w:r>
        <w:t>У машин с частотой вращения равной или более 10 000 мин</w:t>
      </w:r>
      <w:r w:rsidRPr="00D145A9">
        <w:rPr>
          <w:vertAlign w:val="superscript"/>
        </w:rPr>
        <w:t>-1</w:t>
      </w:r>
      <w:r>
        <w:t xml:space="preserve"> основной вклад в вибрацию рукоятки вносит не процесс сверления (взаимодействие сверла с материалом), а неуравновешенность вращающихся частей машины. Поэтому такие машины испытывают в холостом режиме работы (без нагрузки) со сверлом 1,5 мм. В каждой серии измерений выполняют по пять холостых пусков, каждый длительностью 8 с. </w:t>
      </w:r>
    </w:p>
    <w:p w14:paraId="7F3100DA" w14:textId="77777777" w:rsidR="00B001BF" w:rsidRDefault="00B001BF" w:rsidP="00B001BF">
      <w:pPr>
        <w:widowControl w:val="0"/>
      </w:pPr>
      <w:r>
        <w:t>Силы и моменты сил, приложенные к машине, влияют на создаваемую вибрацию, поэтому важно, чтобы их распределение по зонам обхвата было приблизительно таким же, как при реальном применении машины.</w:t>
      </w:r>
    </w:p>
    <w:p w14:paraId="15FAA734" w14:textId="77777777" w:rsidR="00B001BF" w:rsidRDefault="00B001BF" w:rsidP="00B001BF">
      <w:pPr>
        <w:widowControl w:val="0"/>
      </w:pPr>
    </w:p>
    <w:tbl>
      <w:tblPr>
        <w:tblStyle w:val="aff1"/>
        <w:tblW w:w="0" w:type="auto"/>
        <w:tblBorders>
          <w:top w:val="none" w:sz="0" w:space="0" w:color="auto"/>
          <w:left w:val="double" w:sz="4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624"/>
      </w:tblGrid>
      <w:tr w:rsidR="00B001BF" w14:paraId="206C65FA" w14:textId="77777777" w:rsidTr="00B001BF">
        <w:tc>
          <w:tcPr>
            <w:tcW w:w="9855" w:type="dxa"/>
          </w:tcPr>
          <w:p w14:paraId="4BED410B" w14:textId="77777777" w:rsidR="00B001BF" w:rsidRPr="00B001BF" w:rsidRDefault="00B001BF" w:rsidP="00B001BF">
            <w:pPr>
              <w:keepNext/>
              <w:keepLines/>
              <w:widowControl w:val="0"/>
              <w:tabs>
                <w:tab w:val="left" w:pos="10348"/>
                <w:tab w:val="left" w:pos="14034"/>
              </w:tabs>
              <w:suppressAutoHyphens/>
              <w:spacing w:after="0"/>
              <w:ind w:firstLine="0"/>
              <w:rPr>
                <w:rFonts w:cs="Arial"/>
                <w:sz w:val="22"/>
                <w:szCs w:val="22"/>
              </w:rPr>
            </w:pPr>
            <w:r w:rsidRPr="007F6D91">
              <w:rPr>
                <w:spacing w:val="40"/>
                <w:sz w:val="22"/>
                <w:szCs w:val="22"/>
              </w:rPr>
              <w:lastRenderedPageBreak/>
              <w:t>Таблица</w:t>
            </w:r>
            <w:r w:rsidRPr="007F6D91">
              <w:rPr>
                <w:spacing w:val="20"/>
                <w:sz w:val="22"/>
                <w:szCs w:val="22"/>
              </w:rPr>
              <w:t xml:space="preserve"> </w:t>
            </w:r>
            <w:r w:rsidRPr="00954B68">
              <w:rPr>
                <w:spacing w:val="20"/>
                <w:sz w:val="22"/>
                <w:szCs w:val="22"/>
              </w:rPr>
              <w:t>1</w:t>
            </w:r>
            <w:r w:rsidRPr="007F6D91">
              <w:rPr>
                <w:spacing w:val="20"/>
                <w:sz w:val="22"/>
                <w:szCs w:val="22"/>
              </w:rPr>
              <w:t xml:space="preserve"> </w:t>
            </w:r>
            <w:r w:rsidRPr="007F6D91">
              <w:rPr>
                <w:rFonts w:cs="Arial"/>
                <w:sz w:val="22"/>
                <w:szCs w:val="22"/>
              </w:rPr>
              <w:t>–</w:t>
            </w:r>
            <w:r>
              <w:rPr>
                <w:rFonts w:cs="Arial"/>
                <w:sz w:val="22"/>
                <w:szCs w:val="22"/>
              </w:rPr>
              <w:t xml:space="preserve"> </w:t>
            </w:r>
            <w:r w:rsidRPr="00B001BF">
              <w:rPr>
                <w:rFonts w:cs="Arial"/>
                <w:sz w:val="22"/>
                <w:szCs w:val="22"/>
              </w:rPr>
              <w:t>Диаметры сверл и силы подачи для разных частот вращения (в режиме холостого хода) при испытаниях безударных сверлильных машин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981"/>
              <w:gridCol w:w="982"/>
              <w:gridCol w:w="1998"/>
              <w:gridCol w:w="1238"/>
              <w:gridCol w:w="1993"/>
              <w:gridCol w:w="1206"/>
            </w:tblGrid>
            <w:tr w:rsidR="00B001BF" w14:paraId="2C6ADF77" w14:textId="77777777" w:rsidTr="00B54029">
              <w:tc>
                <w:tcPr>
                  <w:tcW w:w="2041" w:type="dxa"/>
                  <w:vMerge w:val="restart"/>
                </w:tcPr>
                <w:p w14:paraId="67E523F4" w14:textId="77777777" w:rsidR="00B001BF" w:rsidRPr="009A0F72" w:rsidRDefault="00B001BF" w:rsidP="00CC007D">
                  <w:pPr>
                    <w:widowControl w:val="0"/>
                    <w:ind w:left="-113" w:right="-113"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Частота вращения, мин</w:t>
                  </w:r>
                  <w:r w:rsidRPr="009A0F72">
                    <w:rPr>
                      <w:sz w:val="22"/>
                      <w:szCs w:val="22"/>
                      <w:vertAlign w:val="superscript"/>
                    </w:rPr>
                    <w:t>-1</w:t>
                  </w:r>
                </w:p>
              </w:tc>
              <w:tc>
                <w:tcPr>
                  <w:tcW w:w="986" w:type="dxa"/>
                  <w:vMerge w:val="restart"/>
                </w:tcPr>
                <w:p w14:paraId="5CA12320" w14:textId="77777777" w:rsidR="00B001BF" w:rsidRPr="009A0F72" w:rsidRDefault="00B001BF" w:rsidP="00CC007D">
                  <w:pPr>
                    <w:widowControl w:val="0"/>
                    <w:ind w:left="-113" w:right="-113"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Диаметр сверла, мм</w:t>
                  </w:r>
                </w:p>
              </w:tc>
              <w:tc>
                <w:tcPr>
                  <w:tcW w:w="3317" w:type="dxa"/>
                  <w:gridSpan w:val="2"/>
                </w:tcPr>
                <w:p w14:paraId="2CCD7A83" w14:textId="77777777" w:rsidR="00B001BF" w:rsidRPr="009A0F72" w:rsidRDefault="00B001BF" w:rsidP="00B54029">
                  <w:pPr>
                    <w:widowControl w:val="0"/>
                    <w:suppressAutoHyphens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 xml:space="preserve">Машины с </w:t>
                  </w:r>
                  <w:r>
                    <w:rPr>
                      <w:sz w:val="22"/>
                      <w:szCs w:val="22"/>
                    </w:rPr>
                    <w:t xml:space="preserve">пистолетной </w:t>
                  </w:r>
                  <w:r w:rsidRPr="009A0F72">
                    <w:rPr>
                      <w:sz w:val="22"/>
                      <w:szCs w:val="22"/>
                    </w:rPr>
                    <w:t>рукояткой</w:t>
                  </w:r>
                </w:p>
              </w:tc>
              <w:tc>
                <w:tcPr>
                  <w:tcW w:w="3285" w:type="dxa"/>
                  <w:gridSpan w:val="2"/>
                </w:tcPr>
                <w:p w14:paraId="61E1BF0A" w14:textId="77777777" w:rsidR="00B001BF" w:rsidRPr="009A0F72" w:rsidRDefault="00B001BF" w:rsidP="00B54029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Машины</w:t>
                  </w:r>
                  <w:r w:rsidR="00B54029">
                    <w:rPr>
                      <w:sz w:val="22"/>
                      <w:szCs w:val="22"/>
                    </w:rPr>
                    <w:t xml:space="preserve"> прямые и </w:t>
                  </w:r>
                  <w:r w:rsidRPr="009A0F72">
                    <w:rPr>
                      <w:sz w:val="22"/>
                      <w:szCs w:val="22"/>
                    </w:rPr>
                    <w:t>угловые</w:t>
                  </w:r>
                </w:p>
              </w:tc>
            </w:tr>
            <w:tr w:rsidR="00B001BF" w14:paraId="79F36D6B" w14:textId="77777777" w:rsidTr="00B54029">
              <w:tc>
                <w:tcPr>
                  <w:tcW w:w="2041" w:type="dxa"/>
                  <w:vMerge/>
                  <w:tcBorders>
                    <w:bottom w:val="double" w:sz="4" w:space="0" w:color="auto"/>
                  </w:tcBorders>
                </w:tcPr>
                <w:p w14:paraId="1B0BA33C" w14:textId="77777777" w:rsidR="00B001BF" w:rsidRPr="009A0F72" w:rsidRDefault="00B001BF" w:rsidP="00CC007D">
                  <w:pPr>
                    <w:widowControl w:val="0"/>
                    <w:ind w:firstLine="0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986" w:type="dxa"/>
                  <w:vMerge/>
                  <w:tcBorders>
                    <w:bottom w:val="double" w:sz="4" w:space="0" w:color="auto"/>
                  </w:tcBorders>
                </w:tcPr>
                <w:p w14:paraId="288207D2" w14:textId="77777777" w:rsidR="00B001BF" w:rsidRPr="009A0F72" w:rsidRDefault="00B001BF" w:rsidP="00CC007D">
                  <w:pPr>
                    <w:widowControl w:val="0"/>
                    <w:ind w:firstLine="0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2056" w:type="dxa"/>
                  <w:tcBorders>
                    <w:bottom w:val="double" w:sz="4" w:space="0" w:color="auto"/>
                  </w:tcBorders>
                </w:tcPr>
                <w:p w14:paraId="1F72C0A8" w14:textId="77777777" w:rsidR="00B001BF" w:rsidRPr="009A0F72" w:rsidRDefault="00B001BF" w:rsidP="00CC007D">
                  <w:pPr>
                    <w:widowControl w:val="0"/>
                    <w:ind w:left="-113" w:right="-113"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Сила подачи, Н</w:t>
                  </w:r>
                </w:p>
              </w:tc>
              <w:tc>
                <w:tcPr>
                  <w:tcW w:w="1261" w:type="dxa"/>
                  <w:tcBorders>
                    <w:bottom w:val="double" w:sz="4" w:space="0" w:color="auto"/>
                  </w:tcBorders>
                </w:tcPr>
                <w:p w14:paraId="1055BDCF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Допуск, Н</w:t>
                  </w:r>
                </w:p>
              </w:tc>
              <w:tc>
                <w:tcPr>
                  <w:tcW w:w="2056" w:type="dxa"/>
                  <w:tcBorders>
                    <w:bottom w:val="double" w:sz="4" w:space="0" w:color="auto"/>
                  </w:tcBorders>
                </w:tcPr>
                <w:p w14:paraId="445F5A55" w14:textId="77777777" w:rsidR="00B001BF" w:rsidRPr="009A0F72" w:rsidRDefault="00B001BF" w:rsidP="00CC007D">
                  <w:pPr>
                    <w:widowControl w:val="0"/>
                    <w:ind w:left="-113" w:right="-113"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Сила подачи, Н</w:t>
                  </w:r>
                </w:p>
              </w:tc>
              <w:tc>
                <w:tcPr>
                  <w:tcW w:w="1229" w:type="dxa"/>
                  <w:tcBorders>
                    <w:bottom w:val="double" w:sz="4" w:space="0" w:color="auto"/>
                  </w:tcBorders>
                </w:tcPr>
                <w:p w14:paraId="19194832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Допуск, Н</w:t>
                  </w:r>
                </w:p>
              </w:tc>
            </w:tr>
            <w:tr w:rsidR="00B001BF" w14:paraId="0286FD60" w14:textId="77777777" w:rsidTr="00B54029">
              <w:tc>
                <w:tcPr>
                  <w:tcW w:w="2041" w:type="dxa"/>
                </w:tcPr>
                <w:p w14:paraId="0AB9981D" w14:textId="77777777" w:rsidR="00B001BF" w:rsidRPr="009A0F72" w:rsidRDefault="00B001BF" w:rsidP="00B54029">
                  <w:pPr>
                    <w:widowControl w:val="0"/>
                    <w:ind w:left="-57" w:right="-57"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От 5500 до 10</w:t>
                  </w:r>
                  <w:r>
                    <w:rPr>
                      <w:sz w:val="22"/>
                      <w:szCs w:val="22"/>
                    </w:rPr>
                    <w:t xml:space="preserve"> </w:t>
                  </w:r>
                  <w:r w:rsidRPr="009A0F72">
                    <w:rPr>
                      <w:sz w:val="22"/>
                      <w:szCs w:val="22"/>
                    </w:rPr>
                    <w:t>000</w:t>
                  </w:r>
                </w:p>
              </w:tc>
              <w:tc>
                <w:tcPr>
                  <w:tcW w:w="986" w:type="dxa"/>
                </w:tcPr>
                <w:p w14:paraId="0D0D35EE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1,5</w:t>
                  </w:r>
                </w:p>
              </w:tc>
              <w:tc>
                <w:tcPr>
                  <w:tcW w:w="2056" w:type="dxa"/>
                </w:tcPr>
                <w:p w14:paraId="4EDA9113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50</w:t>
                  </w:r>
                </w:p>
              </w:tc>
              <w:tc>
                <w:tcPr>
                  <w:tcW w:w="1261" w:type="dxa"/>
                </w:tcPr>
                <w:p w14:paraId="31FC66C9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position w:val="-4"/>
                      <w:sz w:val="22"/>
                      <w:szCs w:val="22"/>
                    </w:rPr>
                    <w:object w:dxaOrig="220" w:dyaOrig="240" w14:anchorId="0E833633">
                      <v:shape id="_x0000_i1030" type="#_x0000_t75" style="width:10.5pt;height:12pt" o:ole="">
                        <v:imagedata r:id="rId38" o:title=""/>
                      </v:shape>
                      <o:OLEObject Type="Embed" ProgID="Equation.3" ShapeID="_x0000_i1030" DrawAspect="Content" ObjectID="_1843894216" r:id="rId39"/>
                    </w:object>
                  </w:r>
                  <w:r w:rsidRPr="009A0F72">
                    <w:rPr>
                      <w:sz w:val="22"/>
                      <w:szCs w:val="22"/>
                    </w:rPr>
                    <w:t>10</w:t>
                  </w:r>
                </w:p>
              </w:tc>
              <w:tc>
                <w:tcPr>
                  <w:tcW w:w="2056" w:type="dxa"/>
                </w:tcPr>
                <w:p w14:paraId="3B00018A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50</w:t>
                  </w:r>
                </w:p>
              </w:tc>
              <w:tc>
                <w:tcPr>
                  <w:tcW w:w="1229" w:type="dxa"/>
                </w:tcPr>
                <w:p w14:paraId="0A47E0C8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position w:val="-4"/>
                      <w:sz w:val="22"/>
                      <w:szCs w:val="22"/>
                    </w:rPr>
                    <w:object w:dxaOrig="220" w:dyaOrig="240" w14:anchorId="5AC2FE05">
                      <v:shape id="_x0000_i1031" type="#_x0000_t75" style="width:10.5pt;height:12pt" o:ole="">
                        <v:imagedata r:id="rId40" o:title=""/>
                      </v:shape>
                      <o:OLEObject Type="Embed" ProgID="Equation.3" ShapeID="_x0000_i1031" DrawAspect="Content" ObjectID="_1843894217" r:id="rId41"/>
                    </w:object>
                  </w:r>
                  <w:r w:rsidRPr="009A0F72">
                    <w:rPr>
                      <w:sz w:val="22"/>
                      <w:szCs w:val="22"/>
                    </w:rPr>
                    <w:t>10</w:t>
                  </w:r>
                </w:p>
              </w:tc>
            </w:tr>
            <w:tr w:rsidR="00B001BF" w14:paraId="5CDB4884" w14:textId="77777777" w:rsidTr="00B54029">
              <w:tc>
                <w:tcPr>
                  <w:tcW w:w="2041" w:type="dxa"/>
                </w:tcPr>
                <w:p w14:paraId="0FB2FF81" w14:textId="77777777" w:rsidR="00B001BF" w:rsidRPr="009A0F72" w:rsidRDefault="00B001BF" w:rsidP="00B54029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От 3100 до 5499</w:t>
                  </w:r>
                </w:p>
              </w:tc>
              <w:tc>
                <w:tcPr>
                  <w:tcW w:w="986" w:type="dxa"/>
                </w:tcPr>
                <w:p w14:paraId="6100B11C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2056" w:type="dxa"/>
                </w:tcPr>
                <w:p w14:paraId="72976752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100</w:t>
                  </w:r>
                </w:p>
              </w:tc>
              <w:tc>
                <w:tcPr>
                  <w:tcW w:w="1261" w:type="dxa"/>
                </w:tcPr>
                <w:p w14:paraId="3563A110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position w:val="-4"/>
                      <w:sz w:val="22"/>
                      <w:szCs w:val="22"/>
                    </w:rPr>
                    <w:object w:dxaOrig="220" w:dyaOrig="240" w14:anchorId="0597E833">
                      <v:shape id="_x0000_i1032" type="#_x0000_t75" style="width:10.5pt;height:12pt" o:ole="">
                        <v:imagedata r:id="rId40" o:title=""/>
                      </v:shape>
                      <o:OLEObject Type="Embed" ProgID="Equation.3" ShapeID="_x0000_i1032" DrawAspect="Content" ObjectID="_1843894218" r:id="rId42"/>
                    </w:object>
                  </w:r>
                  <w:r w:rsidRPr="009A0F72">
                    <w:rPr>
                      <w:sz w:val="22"/>
                      <w:szCs w:val="22"/>
                    </w:rPr>
                    <w:t>15</w:t>
                  </w:r>
                </w:p>
              </w:tc>
              <w:tc>
                <w:tcPr>
                  <w:tcW w:w="2056" w:type="dxa"/>
                </w:tcPr>
                <w:p w14:paraId="4A26A86C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100</w:t>
                  </w:r>
                </w:p>
              </w:tc>
              <w:tc>
                <w:tcPr>
                  <w:tcW w:w="1229" w:type="dxa"/>
                </w:tcPr>
                <w:p w14:paraId="48180742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position w:val="-4"/>
                      <w:sz w:val="22"/>
                      <w:szCs w:val="22"/>
                    </w:rPr>
                    <w:object w:dxaOrig="220" w:dyaOrig="240" w14:anchorId="2FB3B2F6">
                      <v:shape id="_x0000_i1033" type="#_x0000_t75" style="width:10.5pt;height:12pt" o:ole="">
                        <v:imagedata r:id="rId40" o:title=""/>
                      </v:shape>
                      <o:OLEObject Type="Embed" ProgID="Equation.3" ShapeID="_x0000_i1033" DrawAspect="Content" ObjectID="_1843894219" r:id="rId43"/>
                    </w:object>
                  </w:r>
                  <w:r w:rsidRPr="009A0F72">
                    <w:rPr>
                      <w:sz w:val="22"/>
                      <w:szCs w:val="22"/>
                    </w:rPr>
                    <w:t>15</w:t>
                  </w:r>
                </w:p>
              </w:tc>
            </w:tr>
            <w:tr w:rsidR="00B001BF" w14:paraId="58A6F1DB" w14:textId="77777777" w:rsidTr="00B54029">
              <w:tc>
                <w:tcPr>
                  <w:tcW w:w="2041" w:type="dxa"/>
                </w:tcPr>
                <w:p w14:paraId="6379CC1D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От 1000 до 3099</w:t>
                  </w:r>
                </w:p>
              </w:tc>
              <w:tc>
                <w:tcPr>
                  <w:tcW w:w="986" w:type="dxa"/>
                </w:tcPr>
                <w:p w14:paraId="52985E68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6</w:t>
                  </w:r>
                </w:p>
              </w:tc>
              <w:tc>
                <w:tcPr>
                  <w:tcW w:w="2056" w:type="dxa"/>
                </w:tcPr>
                <w:p w14:paraId="3A6AAEDF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150</w:t>
                  </w:r>
                </w:p>
              </w:tc>
              <w:tc>
                <w:tcPr>
                  <w:tcW w:w="1261" w:type="dxa"/>
                </w:tcPr>
                <w:p w14:paraId="29C37ADA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position w:val="-4"/>
                      <w:sz w:val="22"/>
                      <w:szCs w:val="22"/>
                    </w:rPr>
                    <w:object w:dxaOrig="220" w:dyaOrig="240" w14:anchorId="1BE55751">
                      <v:shape id="_x0000_i1034" type="#_x0000_t75" style="width:10.5pt;height:12pt" o:ole="">
                        <v:imagedata r:id="rId40" o:title=""/>
                      </v:shape>
                      <o:OLEObject Type="Embed" ProgID="Equation.3" ShapeID="_x0000_i1034" DrawAspect="Content" ObjectID="_1843894220" r:id="rId44"/>
                    </w:object>
                  </w:r>
                  <w:r w:rsidRPr="009A0F72">
                    <w:rPr>
                      <w:sz w:val="22"/>
                      <w:szCs w:val="22"/>
                    </w:rPr>
                    <w:t>30</w:t>
                  </w:r>
                </w:p>
              </w:tc>
              <w:tc>
                <w:tcPr>
                  <w:tcW w:w="2056" w:type="dxa"/>
                </w:tcPr>
                <w:p w14:paraId="4B4CCEDE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100</w:t>
                  </w:r>
                </w:p>
              </w:tc>
              <w:tc>
                <w:tcPr>
                  <w:tcW w:w="1229" w:type="dxa"/>
                </w:tcPr>
                <w:p w14:paraId="5CA8F409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position w:val="-4"/>
                      <w:sz w:val="22"/>
                      <w:szCs w:val="22"/>
                    </w:rPr>
                    <w:object w:dxaOrig="220" w:dyaOrig="240" w14:anchorId="485390FF">
                      <v:shape id="_x0000_i1035" type="#_x0000_t75" style="width:10.5pt;height:12pt" o:ole="">
                        <v:imagedata r:id="rId40" o:title=""/>
                      </v:shape>
                      <o:OLEObject Type="Embed" ProgID="Equation.3" ShapeID="_x0000_i1035" DrawAspect="Content" ObjectID="_1843894221" r:id="rId45"/>
                    </w:object>
                  </w:r>
                  <w:r w:rsidRPr="009A0F72">
                    <w:rPr>
                      <w:sz w:val="22"/>
                      <w:szCs w:val="22"/>
                    </w:rPr>
                    <w:t>15</w:t>
                  </w:r>
                </w:p>
              </w:tc>
            </w:tr>
            <w:tr w:rsidR="00B001BF" w14:paraId="5629EC74" w14:textId="77777777" w:rsidTr="00B54029">
              <w:tc>
                <w:tcPr>
                  <w:tcW w:w="2041" w:type="dxa"/>
                </w:tcPr>
                <w:p w14:paraId="179950AD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Менее 1000</w:t>
                  </w:r>
                </w:p>
              </w:tc>
              <w:tc>
                <w:tcPr>
                  <w:tcW w:w="986" w:type="dxa"/>
                </w:tcPr>
                <w:p w14:paraId="6FB8C8D3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10</w:t>
                  </w:r>
                </w:p>
              </w:tc>
              <w:tc>
                <w:tcPr>
                  <w:tcW w:w="2056" w:type="dxa"/>
                </w:tcPr>
                <w:p w14:paraId="1EFD2789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200</w:t>
                  </w:r>
                </w:p>
              </w:tc>
              <w:tc>
                <w:tcPr>
                  <w:tcW w:w="1261" w:type="dxa"/>
                </w:tcPr>
                <w:p w14:paraId="70E2875C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position w:val="-4"/>
                      <w:sz w:val="22"/>
                      <w:szCs w:val="22"/>
                    </w:rPr>
                    <w:object w:dxaOrig="220" w:dyaOrig="240" w14:anchorId="48EE66EB">
                      <v:shape id="_x0000_i1036" type="#_x0000_t75" style="width:10.5pt;height:12pt" o:ole="">
                        <v:imagedata r:id="rId40" o:title=""/>
                      </v:shape>
                      <o:OLEObject Type="Embed" ProgID="Equation.3" ShapeID="_x0000_i1036" DrawAspect="Content" ObjectID="_1843894222" r:id="rId46"/>
                    </w:object>
                  </w:r>
                  <w:r w:rsidRPr="009A0F72">
                    <w:rPr>
                      <w:sz w:val="22"/>
                      <w:szCs w:val="22"/>
                    </w:rPr>
                    <w:t>30</w:t>
                  </w:r>
                </w:p>
              </w:tc>
              <w:tc>
                <w:tcPr>
                  <w:tcW w:w="2056" w:type="dxa"/>
                </w:tcPr>
                <w:p w14:paraId="3D6FD766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sz w:val="22"/>
                      <w:szCs w:val="22"/>
                    </w:rPr>
                    <w:t>100</w:t>
                  </w:r>
                </w:p>
              </w:tc>
              <w:tc>
                <w:tcPr>
                  <w:tcW w:w="1229" w:type="dxa"/>
                </w:tcPr>
                <w:p w14:paraId="06A72B04" w14:textId="77777777" w:rsidR="00B001BF" w:rsidRPr="009A0F72" w:rsidRDefault="00B001BF" w:rsidP="00CC007D">
                  <w:pPr>
                    <w:widowControl w:val="0"/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9A0F72">
                    <w:rPr>
                      <w:position w:val="-4"/>
                      <w:sz w:val="22"/>
                      <w:szCs w:val="22"/>
                    </w:rPr>
                    <w:object w:dxaOrig="220" w:dyaOrig="240" w14:anchorId="7CEF2EDE">
                      <v:shape id="_x0000_i1037" type="#_x0000_t75" style="width:10.5pt;height:12pt" o:ole="">
                        <v:imagedata r:id="rId40" o:title=""/>
                      </v:shape>
                      <o:OLEObject Type="Embed" ProgID="Equation.3" ShapeID="_x0000_i1037" DrawAspect="Content" ObjectID="_1843894223" r:id="rId47"/>
                    </w:object>
                  </w:r>
                  <w:r w:rsidRPr="009A0F72">
                    <w:rPr>
                      <w:sz w:val="22"/>
                      <w:szCs w:val="22"/>
                    </w:rPr>
                    <w:t>15</w:t>
                  </w:r>
                </w:p>
              </w:tc>
            </w:tr>
          </w:tbl>
          <w:p w14:paraId="2160FA3B" w14:textId="77777777" w:rsidR="00B001BF" w:rsidRDefault="00B001BF" w:rsidP="00B001BF">
            <w:pPr>
              <w:widowControl w:val="0"/>
              <w:ind w:firstLine="0"/>
            </w:pPr>
          </w:p>
        </w:tc>
      </w:tr>
    </w:tbl>
    <w:p w14:paraId="7990F8AA" w14:textId="77777777" w:rsidR="00B001BF" w:rsidRPr="00DF1FF2" w:rsidRDefault="00B001BF" w:rsidP="00B001BF">
      <w:pPr>
        <w:spacing w:before="120"/>
        <w:rPr>
          <w:noProof/>
          <w:sz w:val="22"/>
          <w:szCs w:val="22"/>
        </w:rPr>
      </w:pPr>
      <w:r w:rsidRPr="00DF1FF2">
        <w:rPr>
          <w:noProof/>
          <w:sz w:val="22"/>
          <w:szCs w:val="22"/>
        </w:rPr>
        <w:t>(</w:t>
      </w:r>
      <w:r w:rsidRPr="00DF1FF2">
        <w:rPr>
          <w:noProof/>
          <w:sz w:val="22"/>
          <w:szCs w:val="22"/>
          <w:lang w:val="en-US"/>
        </w:rPr>
        <w:t>Amd</w:t>
      </w:r>
      <w:r w:rsidRPr="00DF1FF2">
        <w:rPr>
          <w:noProof/>
          <w:sz w:val="22"/>
          <w:szCs w:val="22"/>
        </w:rPr>
        <w:t>.1:201</w:t>
      </w:r>
      <w:r w:rsidR="00B54029">
        <w:rPr>
          <w:noProof/>
          <w:sz w:val="22"/>
          <w:szCs w:val="22"/>
        </w:rPr>
        <w:t>5</w:t>
      </w:r>
      <w:r w:rsidRPr="00DF1FF2">
        <w:rPr>
          <w:noProof/>
          <w:sz w:val="22"/>
          <w:szCs w:val="22"/>
        </w:rPr>
        <w:t>)</w:t>
      </w:r>
    </w:p>
    <w:p w14:paraId="49A09196" w14:textId="77777777" w:rsidR="00B001BF" w:rsidRDefault="00B001BF" w:rsidP="00B54029">
      <w:pPr>
        <w:widowControl w:val="0"/>
        <w:spacing w:line="240" w:lineRule="auto"/>
      </w:pPr>
    </w:p>
    <w:p w14:paraId="2FFDFCD6" w14:textId="77777777" w:rsidR="00B001BF" w:rsidRPr="008C6BB8" w:rsidRDefault="00B001BF" w:rsidP="00B001BF">
      <w:pPr>
        <w:spacing w:before="120"/>
        <w:rPr>
          <w:b/>
        </w:rPr>
      </w:pPr>
      <w:r>
        <w:rPr>
          <w:b/>
        </w:rPr>
        <w:t>8.4.2</w:t>
      </w:r>
      <w:r>
        <w:rPr>
          <w:b/>
        </w:rPr>
        <w:tab/>
        <w:t>Ударные сверлильные машины</w:t>
      </w:r>
    </w:p>
    <w:p w14:paraId="3DD97350" w14:textId="77777777" w:rsidR="00B001BF" w:rsidRDefault="00B001BF" w:rsidP="00B001BF">
      <w:pPr>
        <w:widowControl w:val="0"/>
      </w:pPr>
      <w:r>
        <w:t xml:space="preserve">При испытаниях ударных сверлильных машин частоту вращения устанавливают в соответствии с рекомендациями изготовителя для сверления по бетону сверлами диаметром 8 мм. </w:t>
      </w:r>
    </w:p>
    <w:p w14:paraId="5A29882C" w14:textId="77777777" w:rsidR="00B001BF" w:rsidRDefault="00B001BF" w:rsidP="00B001BF">
      <w:pPr>
        <w:widowControl w:val="0"/>
      </w:pPr>
      <w:r>
        <w:t>Испытания начинают с новым сверлом диаметром 8 мм и длиной приблизительно 100 мм для сверления по бетону.</w:t>
      </w:r>
    </w:p>
    <w:p w14:paraId="0659DE19" w14:textId="77777777" w:rsidR="00B001BF" w:rsidRDefault="00B001BF" w:rsidP="00B001BF">
      <w:pPr>
        <w:widowControl w:val="0"/>
      </w:pPr>
      <w:r>
        <w:t>В процессе испытаний выполняют сверление отверстий в объекте обработки, которое представляет собой блок неармированного бетона (см. таблицу 2) прямоугольной формы размером не менее 500</w:t>
      </w:r>
      <w:r w:rsidR="00B54029">
        <w:rPr>
          <w:rFonts w:cs="Arial"/>
        </w:rPr>
        <w:t>×</w:t>
      </w:r>
      <w:r>
        <w:t>500</w:t>
      </w:r>
      <w:r w:rsidR="00B54029">
        <w:rPr>
          <w:rFonts w:cs="Arial"/>
        </w:rPr>
        <w:t>×</w:t>
      </w:r>
      <w:r>
        <w:t xml:space="preserve">200 (высота) мм, плотно опирающийся на поверхность демпфирующего материала. Блок должен иметь предел прочности на сжатие в возрасте 28 дней (определенный в соответствии с </w:t>
      </w:r>
      <w:r w:rsidR="00B54029">
        <w:t>ISO</w:t>
      </w:r>
      <w:r>
        <w:t xml:space="preserve"> 679</w:t>
      </w:r>
      <w:r>
        <w:rPr>
          <w:rStyle w:val="af4"/>
        </w:rPr>
        <w:footnoteReference w:customMarkFollows="1" w:id="15"/>
        <w:t>1)</w:t>
      </w:r>
      <w:r>
        <w:t xml:space="preserve">) не менее 40 МПа. В качестве демпфирующего материала, компенсирующего все неровности поверхности бетонного блока, могут быть использованы, например, песок, изолирующее покрытие или деревянный настил. Установленный блок не должен иметь значительных резонансов в области частот, где они могли бы оказать влияние на результат испытаний. </w:t>
      </w:r>
    </w:p>
    <w:p w14:paraId="40AA1DF4" w14:textId="77777777" w:rsidR="00B001BF" w:rsidRDefault="00B001BF" w:rsidP="00B001BF">
      <w:pPr>
        <w:widowControl w:val="0"/>
      </w:pPr>
      <w:r>
        <w:t>Оператор в дополнение к весу машины прилагает силу подачи 150</w:t>
      </w:r>
      <w:r w:rsidRPr="00C710E7">
        <w:rPr>
          <w:position w:val="-4"/>
        </w:rPr>
        <w:object w:dxaOrig="220" w:dyaOrig="240" w14:anchorId="7EE5F142">
          <v:shape id="_x0000_i1038" type="#_x0000_t75" style="width:10.5pt;height:12pt" o:ole="">
            <v:imagedata r:id="rId48" o:title=""/>
          </v:shape>
          <o:OLEObject Type="Embed" ProgID="Equation.3" ShapeID="_x0000_i1038" DrawAspect="Content" ObjectID="_1843894224" r:id="rId49"/>
        </w:object>
      </w:r>
      <w:r>
        <w:t>30 Н, направленную вертикально вниз (см. рисунок 15).</w:t>
      </w:r>
    </w:p>
    <w:p w14:paraId="594BEE4F" w14:textId="77777777" w:rsidR="00B001BF" w:rsidRDefault="00B001BF" w:rsidP="00B001BF">
      <w:pPr>
        <w:widowControl w:val="0"/>
      </w:pPr>
      <w:r>
        <w:t>Измерения начинают в момент первого контакта сверла с бетонным блоком и останавливают спустя 8 с после начала или по достижении сверлом глубины 80 мм в зависимости от того, какое из этих событий наступит раньше.</w:t>
      </w:r>
    </w:p>
    <w:p w14:paraId="51023047" w14:textId="77777777" w:rsidR="00B001BF" w:rsidRDefault="00B001BF" w:rsidP="00B001BF">
      <w:pPr>
        <w:widowControl w:val="0"/>
      </w:pPr>
      <w:r>
        <w:lastRenderedPageBreak/>
        <w:t>Силы и моменты сил, приложенные к машине, влияют на создаваемую вибрацию, поэтому важно, чтобы их распределение по рукояткам было приблизительно таким же, как и в реальных условиях применения машины.</w:t>
      </w:r>
    </w:p>
    <w:p w14:paraId="5C02FCFE" w14:textId="77777777" w:rsidR="00B54029" w:rsidRDefault="00B54029" w:rsidP="00B54029">
      <w:pPr>
        <w:widowControl w:val="0"/>
        <w:spacing w:line="240" w:lineRule="auto"/>
      </w:pPr>
    </w:p>
    <w:p w14:paraId="79B07702" w14:textId="77777777" w:rsidR="00B001BF" w:rsidRPr="00B54029" w:rsidRDefault="00B54029" w:rsidP="00B54029">
      <w:pPr>
        <w:keepNext/>
        <w:keepLines/>
        <w:widowControl w:val="0"/>
        <w:tabs>
          <w:tab w:val="left" w:pos="10348"/>
          <w:tab w:val="left" w:pos="14034"/>
        </w:tabs>
        <w:suppressAutoHyphens/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2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</w:t>
      </w:r>
      <w:r w:rsidRPr="00B54029">
        <w:rPr>
          <w:rFonts w:cs="Arial"/>
          <w:sz w:val="22"/>
          <w:szCs w:val="22"/>
        </w:rPr>
        <w:t>Состав бетона (на 1 м</w:t>
      </w:r>
      <w:r w:rsidRPr="00B54029">
        <w:rPr>
          <w:rFonts w:cs="Arial"/>
          <w:sz w:val="22"/>
          <w:szCs w:val="22"/>
          <w:vertAlign w:val="superscript"/>
        </w:rPr>
        <w:t>3</w:t>
      </w:r>
      <w:r w:rsidRPr="00B54029">
        <w:rPr>
          <w:rFonts w:cs="Arial"/>
          <w:sz w:val="22"/>
          <w:szCs w:val="22"/>
        </w:rPr>
        <w:t>), используемого в испытаниях ударных сверлильных машин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2"/>
        <w:gridCol w:w="1802"/>
        <w:gridCol w:w="1262"/>
        <w:gridCol w:w="2480"/>
        <w:gridCol w:w="2313"/>
      </w:tblGrid>
      <w:tr w:rsidR="00B001BF" w14:paraId="2F216A94" w14:textId="77777777" w:rsidTr="00CC007D">
        <w:tc>
          <w:tcPr>
            <w:tcW w:w="1809" w:type="dxa"/>
            <w:vMerge w:val="restart"/>
            <w:tcBorders>
              <w:bottom w:val="double" w:sz="4" w:space="0" w:color="auto"/>
            </w:tcBorders>
          </w:tcPr>
          <w:p w14:paraId="01D286A9" w14:textId="77777777" w:rsidR="00B001BF" w:rsidRPr="009A0F72" w:rsidRDefault="00B001BF" w:rsidP="00B54029">
            <w:pPr>
              <w:widowControl w:val="0"/>
              <w:ind w:firstLine="0"/>
              <w:jc w:val="center"/>
              <w:rPr>
                <w:sz w:val="22"/>
                <w:szCs w:val="22"/>
              </w:rPr>
            </w:pPr>
            <w:r w:rsidRPr="009A0F72">
              <w:rPr>
                <w:sz w:val="22"/>
                <w:szCs w:val="22"/>
              </w:rPr>
              <w:t>Цемент</w:t>
            </w:r>
            <w:r w:rsidRPr="009A0F72">
              <w:rPr>
                <w:sz w:val="22"/>
                <w:szCs w:val="22"/>
                <w:vertAlign w:val="superscript"/>
              </w:rPr>
              <w:t>а</w:t>
            </w:r>
            <w:r w:rsidRPr="009A0F72">
              <w:rPr>
                <w:sz w:val="22"/>
                <w:szCs w:val="22"/>
              </w:rPr>
              <w:t>, кг</w:t>
            </w:r>
          </w:p>
        </w:tc>
        <w:tc>
          <w:tcPr>
            <w:tcW w:w="1843" w:type="dxa"/>
            <w:vMerge w:val="restart"/>
            <w:tcBorders>
              <w:bottom w:val="double" w:sz="4" w:space="0" w:color="auto"/>
            </w:tcBorders>
          </w:tcPr>
          <w:p w14:paraId="0484A97C" w14:textId="77777777" w:rsidR="00B001BF" w:rsidRPr="009A0F72" w:rsidRDefault="00B001BF" w:rsidP="00CC007D">
            <w:pPr>
              <w:widowControl w:val="0"/>
              <w:ind w:firstLine="0"/>
              <w:jc w:val="center"/>
              <w:rPr>
                <w:sz w:val="22"/>
                <w:szCs w:val="22"/>
              </w:rPr>
            </w:pPr>
            <w:r w:rsidRPr="009A0F72">
              <w:rPr>
                <w:sz w:val="22"/>
                <w:szCs w:val="22"/>
              </w:rPr>
              <w:t>Вода, м</w:t>
            </w:r>
            <w:r w:rsidRPr="009A0F72">
              <w:rPr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6203" w:type="dxa"/>
            <w:gridSpan w:val="3"/>
            <w:tcBorders>
              <w:bottom w:val="single" w:sz="4" w:space="0" w:color="auto"/>
            </w:tcBorders>
          </w:tcPr>
          <w:p w14:paraId="7066B457" w14:textId="77777777" w:rsidR="00B001BF" w:rsidRPr="009A0F72" w:rsidRDefault="00B001BF" w:rsidP="00B54029">
            <w:pPr>
              <w:widowControl w:val="0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9A0F72">
              <w:rPr>
                <w:sz w:val="22"/>
                <w:szCs w:val="22"/>
              </w:rPr>
              <w:t>Заполнитель</w:t>
            </w:r>
            <w:r w:rsidRPr="009A0F72">
              <w:rPr>
                <w:sz w:val="22"/>
                <w:szCs w:val="22"/>
                <w:vertAlign w:val="superscript"/>
                <w:lang w:val="en-US"/>
              </w:rPr>
              <w:t>b</w:t>
            </w:r>
          </w:p>
        </w:tc>
      </w:tr>
      <w:tr w:rsidR="00B001BF" w14:paraId="09A13F87" w14:textId="77777777" w:rsidTr="00CC007D">
        <w:tc>
          <w:tcPr>
            <w:tcW w:w="1809" w:type="dxa"/>
            <w:vMerge/>
            <w:tcBorders>
              <w:bottom w:val="double" w:sz="4" w:space="0" w:color="auto"/>
            </w:tcBorders>
          </w:tcPr>
          <w:p w14:paraId="30027992" w14:textId="77777777" w:rsidR="00B001BF" w:rsidRPr="009A0F72" w:rsidRDefault="00B001BF" w:rsidP="00CC007D">
            <w:pPr>
              <w:widowControl w:val="0"/>
              <w:ind w:firstLine="0"/>
              <w:rPr>
                <w:sz w:val="22"/>
                <w:szCs w:val="22"/>
              </w:rPr>
            </w:pPr>
          </w:p>
        </w:tc>
        <w:tc>
          <w:tcPr>
            <w:tcW w:w="1843" w:type="dxa"/>
            <w:vMerge/>
            <w:tcBorders>
              <w:bottom w:val="double" w:sz="4" w:space="0" w:color="auto"/>
            </w:tcBorders>
          </w:tcPr>
          <w:p w14:paraId="69FEACA7" w14:textId="77777777" w:rsidR="00B001BF" w:rsidRPr="009A0F72" w:rsidRDefault="00B001BF" w:rsidP="00CC007D">
            <w:pPr>
              <w:widowControl w:val="0"/>
              <w:ind w:firstLine="0"/>
              <w:rPr>
                <w:sz w:val="22"/>
                <w:szCs w:val="22"/>
              </w:rPr>
            </w:pPr>
          </w:p>
        </w:tc>
        <w:tc>
          <w:tcPr>
            <w:tcW w:w="1276" w:type="dxa"/>
            <w:tcBorders>
              <w:bottom w:val="double" w:sz="4" w:space="0" w:color="auto"/>
            </w:tcBorders>
          </w:tcPr>
          <w:p w14:paraId="6A3281F8" w14:textId="77777777" w:rsidR="00B001BF" w:rsidRPr="009A0F72" w:rsidRDefault="00B001BF" w:rsidP="00CC007D">
            <w:pPr>
              <w:widowControl w:val="0"/>
              <w:ind w:firstLine="0"/>
              <w:jc w:val="center"/>
              <w:rPr>
                <w:sz w:val="22"/>
                <w:szCs w:val="22"/>
              </w:rPr>
            </w:pPr>
            <w:r w:rsidRPr="009A0F72">
              <w:rPr>
                <w:sz w:val="22"/>
                <w:szCs w:val="22"/>
              </w:rPr>
              <w:t>Масса, кг</w:t>
            </w:r>
          </w:p>
        </w:tc>
        <w:tc>
          <w:tcPr>
            <w:tcW w:w="2551" w:type="dxa"/>
            <w:tcBorders>
              <w:bottom w:val="double" w:sz="4" w:space="0" w:color="auto"/>
            </w:tcBorders>
          </w:tcPr>
          <w:p w14:paraId="2EB0F83D" w14:textId="77777777" w:rsidR="00B001BF" w:rsidRPr="009A0F72" w:rsidRDefault="00B001BF" w:rsidP="00CC007D">
            <w:pPr>
              <w:widowControl w:val="0"/>
              <w:ind w:firstLine="0"/>
              <w:jc w:val="center"/>
              <w:rPr>
                <w:sz w:val="22"/>
                <w:szCs w:val="22"/>
              </w:rPr>
            </w:pPr>
            <w:r w:rsidRPr="009A0F72">
              <w:rPr>
                <w:sz w:val="22"/>
                <w:szCs w:val="22"/>
              </w:rPr>
              <w:t>Размер частиц, мм</w:t>
            </w:r>
          </w:p>
        </w:tc>
        <w:tc>
          <w:tcPr>
            <w:tcW w:w="2376" w:type="dxa"/>
            <w:tcBorders>
              <w:bottom w:val="double" w:sz="4" w:space="0" w:color="auto"/>
            </w:tcBorders>
          </w:tcPr>
          <w:p w14:paraId="562FFA46" w14:textId="77777777" w:rsidR="00B001BF" w:rsidRPr="009A0F72" w:rsidRDefault="00B001BF" w:rsidP="00CC007D">
            <w:pPr>
              <w:widowControl w:val="0"/>
              <w:ind w:firstLine="0"/>
              <w:jc w:val="center"/>
              <w:rPr>
                <w:sz w:val="22"/>
                <w:szCs w:val="22"/>
              </w:rPr>
            </w:pPr>
            <w:r w:rsidRPr="009A0F72">
              <w:rPr>
                <w:sz w:val="22"/>
                <w:szCs w:val="22"/>
              </w:rPr>
              <w:t>Массовая доля, %</w:t>
            </w:r>
          </w:p>
        </w:tc>
      </w:tr>
      <w:tr w:rsidR="00B001BF" w14:paraId="344A8EC1" w14:textId="77777777" w:rsidTr="00CC007D">
        <w:tc>
          <w:tcPr>
            <w:tcW w:w="1809" w:type="dxa"/>
            <w:vMerge w:val="restart"/>
            <w:tcBorders>
              <w:top w:val="double" w:sz="4" w:space="0" w:color="auto"/>
            </w:tcBorders>
            <w:vAlign w:val="center"/>
          </w:tcPr>
          <w:p w14:paraId="0A0EC755" w14:textId="77777777" w:rsidR="00B001BF" w:rsidRPr="009A0F72" w:rsidRDefault="00B001BF" w:rsidP="00CC007D">
            <w:pPr>
              <w:widowControl w:val="0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9A0F72">
              <w:rPr>
                <w:sz w:val="22"/>
                <w:szCs w:val="22"/>
                <w:lang w:val="en-US"/>
              </w:rPr>
              <w:t>450</w:t>
            </w:r>
          </w:p>
        </w:tc>
        <w:tc>
          <w:tcPr>
            <w:tcW w:w="1843" w:type="dxa"/>
            <w:vMerge w:val="restart"/>
            <w:tcBorders>
              <w:top w:val="double" w:sz="4" w:space="0" w:color="auto"/>
            </w:tcBorders>
            <w:vAlign w:val="center"/>
          </w:tcPr>
          <w:p w14:paraId="7401BE93" w14:textId="77777777" w:rsidR="00B001BF" w:rsidRPr="009A0F72" w:rsidRDefault="00B001BF" w:rsidP="00CC007D">
            <w:pPr>
              <w:widowControl w:val="0"/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9A0F72">
              <w:rPr>
                <w:sz w:val="22"/>
                <w:szCs w:val="22"/>
              </w:rPr>
              <w:t>0,22</w:t>
            </w:r>
          </w:p>
        </w:tc>
        <w:tc>
          <w:tcPr>
            <w:tcW w:w="1276" w:type="dxa"/>
            <w:vMerge w:val="restart"/>
            <w:tcBorders>
              <w:top w:val="double" w:sz="4" w:space="0" w:color="auto"/>
            </w:tcBorders>
            <w:vAlign w:val="center"/>
          </w:tcPr>
          <w:p w14:paraId="01F8FE2C" w14:textId="77777777" w:rsidR="00B001BF" w:rsidRPr="009A0F72" w:rsidRDefault="00B001BF" w:rsidP="00CC007D">
            <w:pPr>
              <w:widowControl w:val="0"/>
              <w:ind w:firstLine="0"/>
              <w:jc w:val="center"/>
              <w:rPr>
                <w:sz w:val="22"/>
                <w:szCs w:val="22"/>
              </w:rPr>
            </w:pPr>
            <w:r w:rsidRPr="009A0F72">
              <w:rPr>
                <w:sz w:val="22"/>
                <w:szCs w:val="22"/>
              </w:rPr>
              <w:t>1450</w:t>
            </w:r>
          </w:p>
        </w:tc>
        <w:tc>
          <w:tcPr>
            <w:tcW w:w="2551" w:type="dxa"/>
            <w:tcBorders>
              <w:top w:val="double" w:sz="4" w:space="0" w:color="auto"/>
            </w:tcBorders>
          </w:tcPr>
          <w:p w14:paraId="483B9FB2" w14:textId="77777777" w:rsidR="00B001BF" w:rsidRPr="009A0F72" w:rsidRDefault="00B001BF" w:rsidP="00CC007D">
            <w:pPr>
              <w:widowControl w:val="0"/>
              <w:ind w:firstLine="0"/>
              <w:jc w:val="center"/>
              <w:rPr>
                <w:sz w:val="22"/>
                <w:szCs w:val="22"/>
              </w:rPr>
            </w:pPr>
            <w:r w:rsidRPr="009A0F72">
              <w:rPr>
                <w:sz w:val="22"/>
                <w:szCs w:val="22"/>
              </w:rPr>
              <w:t>От 0 до 0,25</w:t>
            </w:r>
          </w:p>
        </w:tc>
        <w:tc>
          <w:tcPr>
            <w:tcW w:w="2376" w:type="dxa"/>
            <w:tcBorders>
              <w:top w:val="double" w:sz="4" w:space="0" w:color="auto"/>
            </w:tcBorders>
          </w:tcPr>
          <w:p w14:paraId="326A54F8" w14:textId="77777777" w:rsidR="00B001BF" w:rsidRPr="009A0F72" w:rsidRDefault="00B001BF" w:rsidP="00CC007D">
            <w:pPr>
              <w:widowControl w:val="0"/>
              <w:ind w:firstLine="0"/>
              <w:jc w:val="center"/>
              <w:rPr>
                <w:sz w:val="22"/>
                <w:szCs w:val="22"/>
              </w:rPr>
            </w:pPr>
            <w:r w:rsidRPr="009A0F72">
              <w:rPr>
                <w:sz w:val="22"/>
                <w:szCs w:val="22"/>
              </w:rPr>
              <w:t>12</w:t>
            </w:r>
            <w:r w:rsidRPr="009A0F72">
              <w:rPr>
                <w:position w:val="-4"/>
                <w:sz w:val="22"/>
                <w:szCs w:val="22"/>
              </w:rPr>
              <w:object w:dxaOrig="220" w:dyaOrig="240" w14:anchorId="56655F7F">
                <v:shape id="_x0000_i1039" type="#_x0000_t75" style="width:10.5pt;height:12pt" o:ole="">
                  <v:imagedata r:id="rId50" o:title=""/>
                </v:shape>
                <o:OLEObject Type="Embed" ProgID="Equation.3" ShapeID="_x0000_i1039" DrawAspect="Content" ObjectID="_1843894225" r:id="rId51"/>
              </w:object>
            </w:r>
            <w:r w:rsidRPr="009A0F72">
              <w:rPr>
                <w:sz w:val="22"/>
                <w:szCs w:val="22"/>
              </w:rPr>
              <w:t>3</w:t>
            </w:r>
          </w:p>
        </w:tc>
      </w:tr>
      <w:tr w:rsidR="00B001BF" w14:paraId="291D8C62" w14:textId="77777777" w:rsidTr="00CC007D">
        <w:tc>
          <w:tcPr>
            <w:tcW w:w="1809" w:type="dxa"/>
            <w:vMerge/>
          </w:tcPr>
          <w:p w14:paraId="2B5341BB" w14:textId="77777777" w:rsidR="00B001BF" w:rsidRPr="009A0F72" w:rsidRDefault="00B001BF" w:rsidP="00CC007D">
            <w:pPr>
              <w:widowControl w:val="0"/>
              <w:ind w:firstLine="0"/>
              <w:rPr>
                <w:sz w:val="22"/>
                <w:szCs w:val="22"/>
              </w:rPr>
            </w:pPr>
          </w:p>
        </w:tc>
        <w:tc>
          <w:tcPr>
            <w:tcW w:w="1843" w:type="dxa"/>
            <w:vMerge/>
          </w:tcPr>
          <w:p w14:paraId="340D5E94" w14:textId="77777777" w:rsidR="00B001BF" w:rsidRPr="009A0F72" w:rsidRDefault="00B001BF" w:rsidP="00CC007D">
            <w:pPr>
              <w:widowControl w:val="0"/>
              <w:ind w:firstLine="0"/>
              <w:rPr>
                <w:sz w:val="22"/>
                <w:szCs w:val="22"/>
              </w:rPr>
            </w:pPr>
          </w:p>
        </w:tc>
        <w:tc>
          <w:tcPr>
            <w:tcW w:w="1276" w:type="dxa"/>
            <w:vMerge/>
          </w:tcPr>
          <w:p w14:paraId="7FF21DB7" w14:textId="77777777" w:rsidR="00B001BF" w:rsidRPr="009A0F72" w:rsidRDefault="00B001BF" w:rsidP="00CC007D">
            <w:pPr>
              <w:widowControl w:val="0"/>
              <w:ind w:firstLine="0"/>
              <w:rPr>
                <w:sz w:val="22"/>
                <w:szCs w:val="22"/>
              </w:rPr>
            </w:pPr>
          </w:p>
        </w:tc>
        <w:tc>
          <w:tcPr>
            <w:tcW w:w="2551" w:type="dxa"/>
          </w:tcPr>
          <w:p w14:paraId="066B0067" w14:textId="77777777" w:rsidR="00B001BF" w:rsidRPr="009A0F72" w:rsidRDefault="00B001BF" w:rsidP="00CC007D">
            <w:pPr>
              <w:widowControl w:val="0"/>
              <w:ind w:firstLine="0"/>
              <w:jc w:val="center"/>
              <w:rPr>
                <w:sz w:val="22"/>
                <w:szCs w:val="22"/>
              </w:rPr>
            </w:pPr>
            <w:r w:rsidRPr="009A0F72">
              <w:rPr>
                <w:sz w:val="22"/>
                <w:szCs w:val="22"/>
              </w:rPr>
              <w:t>От 0 до 0,50</w:t>
            </w:r>
          </w:p>
        </w:tc>
        <w:tc>
          <w:tcPr>
            <w:tcW w:w="2376" w:type="dxa"/>
          </w:tcPr>
          <w:p w14:paraId="51FB19E7" w14:textId="77777777" w:rsidR="00B001BF" w:rsidRPr="009A0F72" w:rsidRDefault="00B001BF" w:rsidP="00CC007D">
            <w:pPr>
              <w:widowControl w:val="0"/>
              <w:ind w:firstLine="0"/>
              <w:jc w:val="center"/>
              <w:rPr>
                <w:sz w:val="22"/>
                <w:szCs w:val="22"/>
              </w:rPr>
            </w:pPr>
            <w:r w:rsidRPr="009A0F72">
              <w:rPr>
                <w:sz w:val="22"/>
                <w:szCs w:val="22"/>
              </w:rPr>
              <w:t>50</w:t>
            </w:r>
            <w:r w:rsidRPr="009A0F72">
              <w:rPr>
                <w:position w:val="-4"/>
                <w:sz w:val="22"/>
                <w:szCs w:val="22"/>
              </w:rPr>
              <w:object w:dxaOrig="220" w:dyaOrig="240" w14:anchorId="0A0D61FB">
                <v:shape id="_x0000_i1040" type="#_x0000_t75" style="width:10.5pt;height:12pt" o:ole="">
                  <v:imagedata r:id="rId52" o:title=""/>
                </v:shape>
                <o:OLEObject Type="Embed" ProgID="Equation.3" ShapeID="_x0000_i1040" DrawAspect="Content" ObjectID="_1843894226" r:id="rId53"/>
              </w:object>
            </w:r>
            <w:r w:rsidRPr="009A0F72">
              <w:rPr>
                <w:sz w:val="22"/>
                <w:szCs w:val="22"/>
              </w:rPr>
              <w:t>5</w:t>
            </w:r>
          </w:p>
        </w:tc>
      </w:tr>
      <w:tr w:rsidR="00B001BF" w14:paraId="0375A66C" w14:textId="77777777" w:rsidTr="00CC007D">
        <w:tc>
          <w:tcPr>
            <w:tcW w:w="1809" w:type="dxa"/>
            <w:vMerge/>
          </w:tcPr>
          <w:p w14:paraId="6D9F60CB" w14:textId="77777777" w:rsidR="00B001BF" w:rsidRPr="009A0F72" w:rsidRDefault="00B001BF" w:rsidP="00CC007D">
            <w:pPr>
              <w:widowControl w:val="0"/>
              <w:ind w:firstLine="0"/>
              <w:rPr>
                <w:sz w:val="22"/>
                <w:szCs w:val="22"/>
              </w:rPr>
            </w:pPr>
          </w:p>
        </w:tc>
        <w:tc>
          <w:tcPr>
            <w:tcW w:w="1843" w:type="dxa"/>
            <w:vMerge/>
          </w:tcPr>
          <w:p w14:paraId="165139BE" w14:textId="77777777" w:rsidR="00B001BF" w:rsidRPr="009A0F72" w:rsidRDefault="00B001BF" w:rsidP="00CC007D">
            <w:pPr>
              <w:widowControl w:val="0"/>
              <w:ind w:firstLine="0"/>
              <w:rPr>
                <w:sz w:val="22"/>
                <w:szCs w:val="22"/>
              </w:rPr>
            </w:pPr>
          </w:p>
        </w:tc>
        <w:tc>
          <w:tcPr>
            <w:tcW w:w="1276" w:type="dxa"/>
            <w:vMerge/>
          </w:tcPr>
          <w:p w14:paraId="4520FA60" w14:textId="77777777" w:rsidR="00B001BF" w:rsidRPr="009A0F72" w:rsidRDefault="00B001BF" w:rsidP="00CC007D">
            <w:pPr>
              <w:widowControl w:val="0"/>
              <w:ind w:firstLine="0"/>
              <w:rPr>
                <w:sz w:val="22"/>
                <w:szCs w:val="22"/>
              </w:rPr>
            </w:pPr>
          </w:p>
        </w:tc>
        <w:tc>
          <w:tcPr>
            <w:tcW w:w="2551" w:type="dxa"/>
          </w:tcPr>
          <w:p w14:paraId="1D32123D" w14:textId="77777777" w:rsidR="00B001BF" w:rsidRPr="009A0F72" w:rsidRDefault="00B001BF" w:rsidP="00CC007D">
            <w:pPr>
              <w:widowControl w:val="0"/>
              <w:ind w:firstLine="0"/>
              <w:jc w:val="center"/>
              <w:rPr>
                <w:sz w:val="22"/>
                <w:szCs w:val="22"/>
              </w:rPr>
            </w:pPr>
            <w:r w:rsidRPr="009A0F72">
              <w:rPr>
                <w:sz w:val="22"/>
                <w:szCs w:val="22"/>
              </w:rPr>
              <w:t>От 0 до 1,00</w:t>
            </w:r>
          </w:p>
        </w:tc>
        <w:tc>
          <w:tcPr>
            <w:tcW w:w="2376" w:type="dxa"/>
          </w:tcPr>
          <w:p w14:paraId="24F26E13" w14:textId="77777777" w:rsidR="00B001BF" w:rsidRPr="009A0F72" w:rsidRDefault="00B001BF" w:rsidP="00CC007D">
            <w:pPr>
              <w:widowControl w:val="0"/>
              <w:ind w:firstLine="0"/>
              <w:jc w:val="center"/>
              <w:rPr>
                <w:sz w:val="22"/>
                <w:szCs w:val="22"/>
              </w:rPr>
            </w:pPr>
            <w:r w:rsidRPr="009A0F72">
              <w:rPr>
                <w:sz w:val="22"/>
                <w:szCs w:val="22"/>
              </w:rPr>
              <w:t>80</w:t>
            </w:r>
            <w:r w:rsidRPr="009A0F72">
              <w:rPr>
                <w:position w:val="-4"/>
                <w:sz w:val="22"/>
                <w:szCs w:val="22"/>
              </w:rPr>
              <w:object w:dxaOrig="220" w:dyaOrig="240" w14:anchorId="3E74A1AA">
                <v:shape id="_x0000_i1041" type="#_x0000_t75" style="width:10.5pt;height:12pt" o:ole="">
                  <v:imagedata r:id="rId52" o:title=""/>
                </v:shape>
                <o:OLEObject Type="Embed" ProgID="Equation.3" ShapeID="_x0000_i1041" DrawAspect="Content" ObjectID="_1843894227" r:id="rId54"/>
              </w:object>
            </w:r>
            <w:r w:rsidRPr="009A0F72">
              <w:rPr>
                <w:sz w:val="22"/>
                <w:szCs w:val="22"/>
              </w:rPr>
              <w:t>5</w:t>
            </w:r>
          </w:p>
        </w:tc>
      </w:tr>
      <w:tr w:rsidR="00B001BF" w14:paraId="469D9E03" w14:textId="77777777" w:rsidTr="00CC007D">
        <w:tc>
          <w:tcPr>
            <w:tcW w:w="1809" w:type="dxa"/>
            <w:vMerge/>
          </w:tcPr>
          <w:p w14:paraId="537E36B4" w14:textId="77777777" w:rsidR="00B001BF" w:rsidRPr="009A0F72" w:rsidRDefault="00B001BF" w:rsidP="00CC007D">
            <w:pPr>
              <w:widowControl w:val="0"/>
              <w:ind w:firstLine="0"/>
              <w:rPr>
                <w:sz w:val="22"/>
                <w:szCs w:val="22"/>
              </w:rPr>
            </w:pPr>
          </w:p>
        </w:tc>
        <w:tc>
          <w:tcPr>
            <w:tcW w:w="1843" w:type="dxa"/>
            <w:vMerge/>
          </w:tcPr>
          <w:p w14:paraId="2C057D72" w14:textId="77777777" w:rsidR="00B001BF" w:rsidRPr="009A0F72" w:rsidRDefault="00B001BF" w:rsidP="00CC007D">
            <w:pPr>
              <w:widowControl w:val="0"/>
              <w:ind w:firstLine="0"/>
              <w:rPr>
                <w:sz w:val="22"/>
                <w:szCs w:val="22"/>
              </w:rPr>
            </w:pPr>
          </w:p>
        </w:tc>
        <w:tc>
          <w:tcPr>
            <w:tcW w:w="1276" w:type="dxa"/>
            <w:vMerge/>
          </w:tcPr>
          <w:p w14:paraId="69AA4106" w14:textId="77777777" w:rsidR="00B001BF" w:rsidRPr="009A0F72" w:rsidRDefault="00B001BF" w:rsidP="00CC007D">
            <w:pPr>
              <w:widowControl w:val="0"/>
              <w:ind w:firstLine="0"/>
              <w:rPr>
                <w:sz w:val="22"/>
                <w:szCs w:val="22"/>
              </w:rPr>
            </w:pPr>
          </w:p>
        </w:tc>
        <w:tc>
          <w:tcPr>
            <w:tcW w:w="2551" w:type="dxa"/>
          </w:tcPr>
          <w:p w14:paraId="438D6F60" w14:textId="77777777" w:rsidR="00B001BF" w:rsidRPr="009A0F72" w:rsidRDefault="00B001BF" w:rsidP="00CC007D">
            <w:pPr>
              <w:widowControl w:val="0"/>
              <w:ind w:firstLine="0"/>
              <w:jc w:val="center"/>
              <w:rPr>
                <w:sz w:val="22"/>
                <w:szCs w:val="22"/>
              </w:rPr>
            </w:pPr>
            <w:r w:rsidRPr="009A0F72">
              <w:rPr>
                <w:sz w:val="22"/>
                <w:szCs w:val="22"/>
              </w:rPr>
              <w:t>От 0 до 4,00</w:t>
            </w:r>
          </w:p>
        </w:tc>
        <w:tc>
          <w:tcPr>
            <w:tcW w:w="2376" w:type="dxa"/>
          </w:tcPr>
          <w:p w14:paraId="23F69ACE" w14:textId="77777777" w:rsidR="00B001BF" w:rsidRPr="009A0F72" w:rsidRDefault="00B001BF" w:rsidP="00CC007D">
            <w:pPr>
              <w:widowControl w:val="0"/>
              <w:ind w:firstLine="0"/>
              <w:jc w:val="center"/>
              <w:rPr>
                <w:sz w:val="22"/>
                <w:szCs w:val="22"/>
              </w:rPr>
            </w:pPr>
            <w:r w:rsidRPr="009A0F72">
              <w:rPr>
                <w:sz w:val="22"/>
                <w:szCs w:val="22"/>
              </w:rPr>
              <w:t>100</w:t>
            </w:r>
          </w:p>
        </w:tc>
      </w:tr>
      <w:tr w:rsidR="00B001BF" w14:paraId="7FCEC6B5" w14:textId="77777777" w:rsidTr="00CC007D">
        <w:tc>
          <w:tcPr>
            <w:tcW w:w="9855" w:type="dxa"/>
            <w:gridSpan w:val="5"/>
          </w:tcPr>
          <w:p w14:paraId="27C3B661" w14:textId="77777777" w:rsidR="00B001BF" w:rsidRPr="009A0F72" w:rsidRDefault="00B001BF" w:rsidP="00CC007D">
            <w:pPr>
              <w:widowControl w:val="0"/>
              <w:spacing w:line="240" w:lineRule="auto"/>
              <w:ind w:firstLine="0"/>
              <w:rPr>
                <w:sz w:val="20"/>
              </w:rPr>
            </w:pPr>
            <w:r w:rsidRPr="009A0F72">
              <w:rPr>
                <w:sz w:val="20"/>
                <w:vertAlign w:val="superscript"/>
                <w:lang w:val="en-US"/>
              </w:rPr>
              <w:t>a</w:t>
            </w:r>
            <w:r w:rsidRPr="009A0F72">
              <w:rPr>
                <w:sz w:val="20"/>
              </w:rPr>
              <w:t xml:space="preserve"> Массовое отношение воды к цементу должно составлять 0,49</w:t>
            </w:r>
            <w:r w:rsidRPr="009A0F72">
              <w:rPr>
                <w:position w:val="-4"/>
                <w:sz w:val="20"/>
              </w:rPr>
              <w:object w:dxaOrig="220" w:dyaOrig="240" w14:anchorId="1B6ADB8A">
                <v:shape id="_x0000_i1042" type="#_x0000_t75" style="width:10.5pt;height:12pt" o:ole="">
                  <v:imagedata r:id="rId50" o:title=""/>
                </v:shape>
                <o:OLEObject Type="Embed" ProgID="Equation.3" ShapeID="_x0000_i1042" DrawAspect="Content" ObjectID="_1843894228" r:id="rId55"/>
              </w:object>
            </w:r>
            <w:r w:rsidRPr="009A0F72">
              <w:rPr>
                <w:sz w:val="20"/>
              </w:rPr>
              <w:t xml:space="preserve">0,02 (при допуске на массу цемента/воды +10 %, что дает возможность изготовителю бетона обеспечить требуемую прочность на сжатие при использовании конкретной марки цемента). </w:t>
            </w:r>
          </w:p>
          <w:p w14:paraId="1A386030" w14:textId="77777777" w:rsidR="00B001BF" w:rsidRPr="009A0F72" w:rsidRDefault="00B001BF" w:rsidP="00CC007D">
            <w:pPr>
              <w:widowControl w:val="0"/>
              <w:spacing w:line="240" w:lineRule="auto"/>
              <w:ind w:firstLine="0"/>
              <w:rPr>
                <w:sz w:val="20"/>
              </w:rPr>
            </w:pPr>
            <w:r w:rsidRPr="009A0F72">
              <w:rPr>
                <w:sz w:val="20"/>
                <w:vertAlign w:val="superscript"/>
              </w:rPr>
              <w:t>b</w:t>
            </w:r>
            <w:r w:rsidRPr="009A0F72">
              <w:rPr>
                <w:sz w:val="20"/>
              </w:rPr>
              <w:t xml:space="preserve"> Не должен быть ни слишком твердым (галька, гранит), ни слишком мягким (известняк).</w:t>
            </w:r>
          </w:p>
        </w:tc>
      </w:tr>
    </w:tbl>
    <w:p w14:paraId="3AAA1394" w14:textId="77777777" w:rsidR="00B54029" w:rsidRDefault="00B54029" w:rsidP="00B001BF">
      <w:pPr>
        <w:widowControl w:val="0"/>
        <w:ind w:firstLine="0"/>
        <w:jc w:val="center"/>
      </w:pPr>
    </w:p>
    <w:p w14:paraId="29BDD821" w14:textId="77777777" w:rsidR="00B001BF" w:rsidRDefault="00B001BF" w:rsidP="00B001BF">
      <w:pPr>
        <w:widowControl w:val="0"/>
        <w:ind w:firstLine="0"/>
        <w:jc w:val="center"/>
      </w:pPr>
      <w:r>
        <w:rPr>
          <w:noProof/>
        </w:rPr>
        <w:drawing>
          <wp:inline distT="0" distB="0" distL="0" distR="0" wp14:anchorId="6D74FC5F" wp14:editId="3C02AE0A">
            <wp:extent cx="2809875" cy="367665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1928C7" w14:textId="77777777" w:rsidR="00B001BF" w:rsidRPr="008F331E" w:rsidRDefault="00B001BF" w:rsidP="00B001BF">
      <w:pPr>
        <w:suppressAutoHyphens/>
        <w:spacing w:before="120" w:after="240" w:line="240" w:lineRule="auto"/>
        <w:jc w:val="left"/>
        <w:rPr>
          <w:sz w:val="22"/>
          <w:szCs w:val="22"/>
        </w:rPr>
      </w:pPr>
      <w:r w:rsidRPr="00530A0F">
        <w:rPr>
          <w:sz w:val="22"/>
          <w:szCs w:val="22"/>
          <w:vertAlign w:val="superscript"/>
        </w:rPr>
        <w:t>а</w:t>
      </w:r>
      <w:r>
        <w:rPr>
          <w:sz w:val="22"/>
          <w:szCs w:val="22"/>
        </w:rPr>
        <w:t xml:space="preserve"> Оператор стоит на весах с целью контроля силы подачи.</w:t>
      </w:r>
    </w:p>
    <w:p w14:paraId="273E3C60" w14:textId="77777777" w:rsidR="00B54029" w:rsidRPr="00DA0F02" w:rsidRDefault="00B54029" w:rsidP="00B54029">
      <w:pPr>
        <w:suppressAutoHyphens/>
        <w:spacing w:before="120" w:after="120"/>
        <w:ind w:firstLine="0"/>
        <w:jc w:val="center"/>
        <w:rPr>
          <w:sz w:val="22"/>
          <w:szCs w:val="22"/>
        </w:rPr>
      </w:pPr>
      <w:r w:rsidRPr="00DA0F02">
        <w:rPr>
          <w:sz w:val="22"/>
          <w:szCs w:val="22"/>
        </w:rPr>
        <w:t>Рисунок 1</w:t>
      </w:r>
      <w:r>
        <w:rPr>
          <w:sz w:val="22"/>
          <w:szCs w:val="22"/>
        </w:rPr>
        <w:t>5</w:t>
      </w:r>
      <w:r w:rsidRPr="00DA0F02">
        <w:rPr>
          <w:sz w:val="22"/>
          <w:szCs w:val="22"/>
        </w:rPr>
        <w:t xml:space="preserve"> – </w:t>
      </w:r>
      <w:r w:rsidRPr="00B54029">
        <w:rPr>
          <w:sz w:val="22"/>
          <w:szCs w:val="22"/>
        </w:rPr>
        <w:t>Рабочая поза оператора при испытаниях ударных сверлильных машин</w:t>
      </w:r>
    </w:p>
    <w:p w14:paraId="199EFFE0" w14:textId="77777777" w:rsidR="00B54029" w:rsidRDefault="00B54029" w:rsidP="00B54029">
      <w:pPr>
        <w:tabs>
          <w:tab w:val="left" w:pos="1276"/>
        </w:tabs>
        <w:spacing w:line="240" w:lineRule="auto"/>
        <w:rPr>
          <w:b/>
        </w:rPr>
      </w:pPr>
    </w:p>
    <w:p w14:paraId="03CAF56B" w14:textId="77777777" w:rsidR="00845979" w:rsidRDefault="00845979" w:rsidP="00B54029">
      <w:pPr>
        <w:keepNext/>
        <w:tabs>
          <w:tab w:val="left" w:pos="1276"/>
        </w:tabs>
        <w:rPr>
          <w:b/>
        </w:rPr>
      </w:pPr>
      <w:r>
        <w:rPr>
          <w:b/>
        </w:rPr>
        <w:lastRenderedPageBreak/>
        <w:t>8</w:t>
      </w:r>
      <w:r w:rsidRPr="005C04AF">
        <w:rPr>
          <w:b/>
        </w:rPr>
        <w:t>.</w:t>
      </w:r>
      <w:r>
        <w:rPr>
          <w:b/>
        </w:rPr>
        <w:t>5</w:t>
      </w:r>
      <w:r w:rsidR="005818A8">
        <w:rPr>
          <w:b/>
        </w:rPr>
        <w:t xml:space="preserve"> </w:t>
      </w:r>
      <w:r>
        <w:rPr>
          <w:b/>
        </w:rPr>
        <w:t>Операторы</w:t>
      </w:r>
    </w:p>
    <w:p w14:paraId="1C35B076" w14:textId="77777777" w:rsidR="00845979" w:rsidRDefault="00845979" w:rsidP="00B54029">
      <w:pPr>
        <w:keepNext/>
        <w:spacing w:line="240" w:lineRule="auto"/>
        <w:rPr>
          <w:b/>
        </w:rPr>
      </w:pPr>
    </w:p>
    <w:p w14:paraId="52BF673F" w14:textId="77777777" w:rsidR="007C7EB0" w:rsidRDefault="00186D2E" w:rsidP="007C7EB0">
      <w:r>
        <w:t xml:space="preserve">В испытаниях участвуют три оператора. Поскольку оператор оказывает существенное влияние на вибрацию машины, к испытаниям могут допускаться только лица, имеющие достаточный опыт работы </w:t>
      </w:r>
      <w:r w:rsidR="00A1576B">
        <w:t>со сверлильными машинами</w:t>
      </w:r>
      <w:r>
        <w:t xml:space="preserve"> и способные правильно выполнять рабочие операции с их применением.</w:t>
      </w:r>
    </w:p>
    <w:p w14:paraId="13E8C790" w14:textId="77777777" w:rsidR="007C7EB0" w:rsidRDefault="007C7EB0" w:rsidP="00186D2E">
      <w:pPr>
        <w:spacing w:line="240" w:lineRule="auto"/>
        <w:rPr>
          <w:b/>
        </w:rPr>
      </w:pPr>
    </w:p>
    <w:p w14:paraId="643C9376" w14:textId="77777777" w:rsidR="002F36E7" w:rsidRDefault="00E83E5C" w:rsidP="00E83E5C">
      <w:pPr>
        <w:pStyle w:val="10"/>
      </w:pPr>
      <w:r w:rsidRPr="00954B68">
        <w:t xml:space="preserve">9  </w:t>
      </w:r>
      <w:bookmarkStart w:id="24" w:name="_Toc342144087"/>
      <w:r w:rsidR="005818A8">
        <w:t>Результаты измерений и оценка их достоверности</w:t>
      </w:r>
      <w:bookmarkEnd w:id="24"/>
    </w:p>
    <w:p w14:paraId="02F1FFE5" w14:textId="77777777" w:rsidR="00E83E5C" w:rsidRDefault="00E83E5C" w:rsidP="00E83E5C">
      <w:pPr>
        <w:keepNext/>
        <w:spacing w:line="240" w:lineRule="auto"/>
        <w:rPr>
          <w:b/>
        </w:rPr>
      </w:pPr>
    </w:p>
    <w:p w14:paraId="18F2A87E" w14:textId="77777777" w:rsidR="005818A8" w:rsidRPr="00191C49" w:rsidRDefault="005818A8" w:rsidP="005818A8">
      <w:pPr>
        <w:tabs>
          <w:tab w:val="left" w:pos="1276"/>
        </w:tabs>
        <w:suppressAutoHyphens/>
        <w:rPr>
          <w:b/>
        </w:rPr>
      </w:pPr>
      <w:bookmarkStart w:id="25" w:name="_Toc16180171"/>
      <w:bookmarkEnd w:id="7"/>
      <w:r>
        <w:rPr>
          <w:b/>
        </w:rPr>
        <w:t>9</w:t>
      </w:r>
      <w:r w:rsidRPr="00191C49">
        <w:rPr>
          <w:b/>
        </w:rPr>
        <w:t>.1</w:t>
      </w:r>
      <w:r>
        <w:rPr>
          <w:b/>
        </w:rPr>
        <w:t xml:space="preserve"> Регистрируемые значения параметров вибрации</w:t>
      </w:r>
    </w:p>
    <w:p w14:paraId="3036BB60" w14:textId="77777777" w:rsidR="005818A8" w:rsidRDefault="005818A8" w:rsidP="005818A8">
      <w:pPr>
        <w:keepNext/>
        <w:spacing w:line="240" w:lineRule="auto"/>
        <w:rPr>
          <w:b/>
        </w:rPr>
      </w:pPr>
    </w:p>
    <w:p w14:paraId="3EBF14F0" w14:textId="77777777" w:rsidR="005818A8" w:rsidRDefault="005818A8" w:rsidP="005818A8">
      <w:r>
        <w:t xml:space="preserve">Для каждой машины, представленной на испытания, выполняют по пять измерений вибрации с участием каждого из операторов. </w:t>
      </w:r>
    </w:p>
    <w:p w14:paraId="43930478" w14:textId="77777777" w:rsidR="005818A8" w:rsidRDefault="005818A8" w:rsidP="00AE2015">
      <w:pPr>
        <w:widowControl w:val="0"/>
      </w:pPr>
      <w:r>
        <w:t>Результаты измерений для каждой машины заносят в протокол испытаний, как показано в приложении А (см. также 6.4).</w:t>
      </w:r>
    </w:p>
    <w:p w14:paraId="7A1F3BCB" w14:textId="77777777" w:rsidR="005818A8" w:rsidRDefault="005818A8" w:rsidP="005818A8">
      <w:pPr>
        <w:widowControl w:val="0"/>
      </w:pPr>
      <w:r>
        <w:t xml:space="preserve">Для данных, полученных с участием каждого из оператора и в каждой точке измерений, рассчитывают стандартное отклонение </w:t>
      </w:r>
      <w:r w:rsidRPr="005818A8">
        <w:rPr>
          <w:rFonts w:ascii="Cambria" w:hAnsi="Cambria"/>
          <w:i/>
          <w:sz w:val="26"/>
          <w:szCs w:val="26"/>
        </w:rPr>
        <w:t>s</w:t>
      </w:r>
      <w:r w:rsidRPr="005818A8">
        <w:rPr>
          <w:rFonts w:ascii="Cambria" w:hAnsi="Cambria"/>
          <w:i/>
          <w:sz w:val="26"/>
          <w:szCs w:val="26"/>
          <w:vertAlign w:val="subscript"/>
        </w:rPr>
        <w:t>n</w:t>
      </w:r>
      <w:r w:rsidRPr="005818A8">
        <w:rPr>
          <w:rFonts w:ascii="Cambria" w:hAnsi="Cambria"/>
          <w:sz w:val="26"/>
          <w:szCs w:val="26"/>
          <w:vertAlign w:val="subscript"/>
        </w:rPr>
        <w:t>−1</w:t>
      </w:r>
      <w:r w:rsidR="00B31BB3">
        <w:rPr>
          <w:rFonts w:ascii="Cambria" w:hAnsi="Cambria"/>
          <w:sz w:val="26"/>
          <w:szCs w:val="26"/>
          <w:vertAlign w:val="subscript"/>
        </w:rPr>
        <w:t xml:space="preserve"> </w:t>
      </w:r>
      <w:r w:rsidR="00AE2015">
        <w:t xml:space="preserve">, </w:t>
      </w:r>
      <w:r>
        <w:t>а</w:t>
      </w:r>
      <w:r w:rsidRPr="00926101">
        <w:t xml:space="preserve"> </w:t>
      </w:r>
      <w:r>
        <w:t xml:space="preserve">также коэффициент вариации </w:t>
      </w:r>
      <w:r w:rsidRPr="005818A8">
        <w:rPr>
          <w:rFonts w:ascii="Cambria" w:hAnsi="Cambria"/>
          <w:i/>
          <w:sz w:val="26"/>
          <w:szCs w:val="26"/>
        </w:rPr>
        <w:t>C</w:t>
      </w:r>
      <w:r w:rsidRPr="005818A8">
        <w:rPr>
          <w:rFonts w:ascii="Cambria" w:hAnsi="Cambria"/>
          <w:i/>
          <w:sz w:val="26"/>
          <w:szCs w:val="26"/>
          <w:vertAlign w:val="subscript"/>
        </w:rPr>
        <w:t>V</w:t>
      </w:r>
      <w:r w:rsidRPr="005818A8">
        <w:rPr>
          <w:rFonts w:ascii="Cambria" w:hAnsi="Cambria"/>
          <w:sz w:val="26"/>
          <w:szCs w:val="26"/>
        </w:rPr>
        <w:t xml:space="preserve"> </w:t>
      </w:r>
      <w:r>
        <w:t>по формулам:</w:t>
      </w:r>
    </w:p>
    <w:p w14:paraId="1B45D089" w14:textId="77777777" w:rsidR="005818A8" w:rsidRPr="002E51DB" w:rsidRDefault="005818A8" w:rsidP="005818A8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A43AE1">
        <w:rPr>
          <w:sz w:val="24"/>
          <w:szCs w:val="24"/>
          <w:lang w:val="ru-RU"/>
        </w:rPr>
        <w:tab/>
      </w:r>
      <w:r w:rsidRPr="005818A8">
        <w:rPr>
          <w:position w:val="-34"/>
        </w:rPr>
        <w:object w:dxaOrig="1060" w:dyaOrig="760" w14:anchorId="4DDB9444">
          <v:shape id="_x0000_i1043" type="#_x0000_t75" style="width:51.75pt;height:38.25pt" o:ole="">
            <v:imagedata r:id="rId57" o:title=""/>
          </v:shape>
          <o:OLEObject Type="Embed" ProgID="Equation.DSMT4" ShapeID="_x0000_i1043" DrawAspect="Content" ObjectID="_1843894229" r:id="rId58"/>
        </w:object>
      </w:r>
      <w:r w:rsidRPr="002E51DB">
        <w:rPr>
          <w:sz w:val="24"/>
          <w:szCs w:val="24"/>
          <w:lang w:val="ru-RU"/>
        </w:rPr>
        <w:t>,</w:t>
      </w:r>
      <w:r w:rsidRPr="002E51DB">
        <w:rPr>
          <w:sz w:val="24"/>
          <w:szCs w:val="24"/>
          <w:lang w:val="ru-RU"/>
        </w:rPr>
        <w:tab/>
        <w:t>(</w:t>
      </w:r>
      <w:r w:rsidR="00B31BB3">
        <w:rPr>
          <w:sz w:val="24"/>
          <w:szCs w:val="24"/>
          <w:lang w:val="ru-RU"/>
        </w:rPr>
        <w:t>2</w:t>
      </w:r>
      <w:r w:rsidRPr="002E51DB">
        <w:rPr>
          <w:sz w:val="24"/>
          <w:szCs w:val="24"/>
          <w:lang w:val="ru-RU"/>
        </w:rPr>
        <w:t>)</w:t>
      </w:r>
    </w:p>
    <w:p w14:paraId="605DDFED" w14:textId="77777777" w:rsidR="005818A8" w:rsidRPr="002E51DB" w:rsidRDefault="005818A8" w:rsidP="005818A8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E51DB">
        <w:rPr>
          <w:sz w:val="24"/>
          <w:szCs w:val="24"/>
          <w:lang w:val="ru-RU"/>
        </w:rPr>
        <w:tab/>
      </w:r>
      <w:r w:rsidR="00B31BB3" w:rsidRPr="00B31BB3">
        <w:rPr>
          <w:position w:val="-40"/>
        </w:rPr>
        <w:object w:dxaOrig="3460" w:dyaOrig="960" w14:anchorId="7BD3DE59">
          <v:shape id="_x0000_i1044" type="#_x0000_t75" style="width:173.25pt;height:48pt" o:ole="">
            <v:imagedata r:id="rId59" o:title=""/>
          </v:shape>
          <o:OLEObject Type="Embed" ProgID="Equation.DSMT4" ShapeID="_x0000_i1044" DrawAspect="Content" ObjectID="_1843894230" r:id="rId60"/>
        </w:object>
      </w:r>
      <w:r w:rsidRPr="002E51DB">
        <w:rPr>
          <w:sz w:val="24"/>
          <w:szCs w:val="24"/>
          <w:lang w:val="ru-RU"/>
        </w:rPr>
        <w:t>,</w:t>
      </w:r>
      <w:r w:rsidRPr="002E51DB">
        <w:rPr>
          <w:sz w:val="24"/>
          <w:szCs w:val="24"/>
          <w:lang w:val="ru-RU"/>
        </w:rPr>
        <w:tab/>
        <w:t>(</w:t>
      </w:r>
      <w:r w:rsidR="00B31BB3">
        <w:rPr>
          <w:sz w:val="24"/>
          <w:szCs w:val="24"/>
          <w:lang w:val="ru-RU"/>
        </w:rPr>
        <w:t>3</w:t>
      </w:r>
      <w:r w:rsidRPr="002E51DB">
        <w:rPr>
          <w:sz w:val="24"/>
          <w:szCs w:val="24"/>
          <w:lang w:val="ru-RU"/>
        </w:rPr>
        <w:t>)</w:t>
      </w:r>
    </w:p>
    <w:p w14:paraId="0C645DDE" w14:textId="77777777" w:rsidR="005818A8" w:rsidRPr="00E76D40" w:rsidRDefault="005818A8" w:rsidP="005818A8">
      <w:pPr>
        <w:ind w:firstLine="0"/>
      </w:pPr>
      <w:r>
        <w:t>где</w:t>
      </w:r>
      <w:r w:rsidRPr="00E01EC8">
        <w:tab/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v</w:t>
      </w:r>
      <w:r w:rsidR="00BC4311" w:rsidRPr="00BC4311">
        <w:rPr>
          <w:rFonts w:ascii="Cambria" w:hAnsi="Cambria"/>
          <w:i/>
          <w:sz w:val="26"/>
          <w:szCs w:val="26"/>
          <w:vertAlign w:val="subscript"/>
        </w:rPr>
        <w:t>i</w:t>
      </w:r>
      <w:r w:rsidRPr="00BC4311">
        <w:rPr>
          <w:rFonts w:ascii="Cambria" w:hAnsi="Cambria"/>
          <w:sz w:val="26"/>
          <w:szCs w:val="26"/>
        </w:rPr>
        <w:t xml:space="preserve"> </w:t>
      </w:r>
      <w:r>
        <w:t xml:space="preserve">– полное среднеквадратичное значение ускорения в </w:t>
      </w:r>
      <w:r w:rsidR="00445591" w:rsidRPr="00445591">
        <w:rPr>
          <w:rFonts w:ascii="Cambria" w:hAnsi="Cambria"/>
          <w:i/>
          <w:sz w:val="26"/>
          <w:szCs w:val="26"/>
          <w:lang w:val="en-US"/>
        </w:rPr>
        <w:t>i</w:t>
      </w:r>
      <w:r>
        <w:t>-м измерении серии из пяти измерений, м/с</w:t>
      </w:r>
      <w:r w:rsidRPr="00E01EC8">
        <w:rPr>
          <w:vertAlign w:val="superscript"/>
        </w:rPr>
        <w:t>2</w:t>
      </w:r>
      <w:r>
        <w:t>;</w:t>
      </w:r>
    </w:p>
    <w:p w14:paraId="0171CE2A" w14:textId="77777777" w:rsidR="005818A8" w:rsidRDefault="00BC4311" w:rsidP="005818A8">
      <w:r w:rsidRPr="00B7419F">
        <w:rPr>
          <w:position w:val="-14"/>
          <w:szCs w:val="24"/>
        </w:rPr>
        <w:object w:dxaOrig="420" w:dyaOrig="420" w14:anchorId="0A0600E2">
          <v:shape id="_x0000_i1045" type="#_x0000_t75" style="width:21pt;height:21pt" o:ole="">
            <v:imagedata r:id="rId61" o:title=""/>
          </v:shape>
          <o:OLEObject Type="Embed" ProgID="Equation.DSMT4" ShapeID="_x0000_i1045" DrawAspect="Content" ObjectID="_1843894231" r:id="rId62"/>
        </w:object>
      </w:r>
      <w:r w:rsidR="005818A8">
        <w:t xml:space="preserve"> – среднее арифметическое значений </w:t>
      </w:r>
      <w:r w:rsidRPr="00BC4311">
        <w:rPr>
          <w:rFonts w:ascii="Cambria" w:hAnsi="Cambria"/>
          <w:i/>
          <w:sz w:val="26"/>
          <w:szCs w:val="26"/>
        </w:rPr>
        <w:t>a</w:t>
      </w:r>
      <w:r w:rsidRPr="00BC4311">
        <w:rPr>
          <w:rFonts w:ascii="Cambria" w:hAnsi="Cambria"/>
          <w:sz w:val="26"/>
          <w:szCs w:val="26"/>
          <w:vertAlign w:val="subscript"/>
        </w:rPr>
        <w:t>hv</w:t>
      </w:r>
      <w:r w:rsidRPr="00BC4311">
        <w:rPr>
          <w:rFonts w:ascii="Cambria" w:hAnsi="Cambria"/>
          <w:i/>
          <w:sz w:val="26"/>
          <w:szCs w:val="26"/>
          <w:vertAlign w:val="subscript"/>
        </w:rPr>
        <w:t>i</w:t>
      </w:r>
      <w:r w:rsidR="005818A8">
        <w:t xml:space="preserve"> в серии из пяти измерений, м/с</w:t>
      </w:r>
      <w:r w:rsidR="005818A8" w:rsidRPr="00E01EC8">
        <w:rPr>
          <w:vertAlign w:val="superscript"/>
        </w:rPr>
        <w:t>2</w:t>
      </w:r>
      <w:r w:rsidR="005818A8">
        <w:t>;</w:t>
      </w:r>
    </w:p>
    <w:p w14:paraId="05FEE3CC" w14:textId="77777777" w:rsidR="005818A8" w:rsidRPr="009D7CBD" w:rsidRDefault="00BC4311" w:rsidP="005818A8">
      <w:r w:rsidRPr="00BC4311">
        <w:rPr>
          <w:rFonts w:ascii="Cambria" w:hAnsi="Cambria"/>
          <w:i/>
          <w:sz w:val="26"/>
          <w:szCs w:val="26"/>
        </w:rPr>
        <w:t>n</w:t>
      </w:r>
      <w:r w:rsidR="005818A8">
        <w:t xml:space="preserve"> – число измерений в серии измерений,</w:t>
      </w:r>
      <w:r w:rsidR="00445591" w:rsidRPr="00445591">
        <w:t xml:space="preserve"> </w:t>
      </w:r>
      <w:r w:rsidR="00445591">
        <w:t>равное пяти</w:t>
      </w:r>
      <w:r w:rsidR="005818A8">
        <w:t>.</w:t>
      </w:r>
    </w:p>
    <w:p w14:paraId="1E75C7FA" w14:textId="77777777" w:rsidR="005818A8" w:rsidRPr="009D7CBD" w:rsidRDefault="005818A8" w:rsidP="005818A8">
      <w:r>
        <w:t xml:space="preserve">Если окажется, что </w:t>
      </w:r>
      <w:r w:rsidR="00BC4311" w:rsidRPr="005818A8">
        <w:rPr>
          <w:rFonts w:ascii="Cambria" w:hAnsi="Cambria"/>
          <w:i/>
          <w:sz w:val="26"/>
          <w:szCs w:val="26"/>
        </w:rPr>
        <w:t>C</w:t>
      </w:r>
      <w:r w:rsidR="00BC4311" w:rsidRPr="005818A8">
        <w:rPr>
          <w:rFonts w:ascii="Cambria" w:hAnsi="Cambria"/>
          <w:i/>
          <w:sz w:val="26"/>
          <w:szCs w:val="26"/>
          <w:vertAlign w:val="subscript"/>
        </w:rPr>
        <w:t>V</w:t>
      </w:r>
      <w:r>
        <w:t xml:space="preserve"> превышает 0,15 или </w:t>
      </w:r>
      <w:r w:rsidR="00BC4311" w:rsidRPr="005818A8">
        <w:rPr>
          <w:rFonts w:ascii="Cambria" w:hAnsi="Cambria"/>
          <w:i/>
          <w:sz w:val="26"/>
          <w:szCs w:val="26"/>
        </w:rPr>
        <w:t>s</w:t>
      </w:r>
      <w:r w:rsidR="00BC4311" w:rsidRPr="005818A8">
        <w:rPr>
          <w:rFonts w:ascii="Cambria" w:hAnsi="Cambria"/>
          <w:i/>
          <w:sz w:val="26"/>
          <w:szCs w:val="26"/>
          <w:vertAlign w:val="subscript"/>
        </w:rPr>
        <w:t>n</w:t>
      </w:r>
      <w:r w:rsidR="00BC4311" w:rsidRPr="005818A8">
        <w:rPr>
          <w:rFonts w:ascii="Cambria" w:hAnsi="Cambria"/>
          <w:sz w:val="26"/>
          <w:szCs w:val="26"/>
          <w:vertAlign w:val="subscript"/>
        </w:rPr>
        <w:t>−1</w:t>
      </w:r>
      <w:r>
        <w:t xml:space="preserve"> превышает 0,3 м/с</w:t>
      </w:r>
      <w:r w:rsidRPr="009D7CBD">
        <w:rPr>
          <w:vertAlign w:val="superscript"/>
        </w:rPr>
        <w:t>2</w:t>
      </w:r>
      <w:r>
        <w:t>, то пров</w:t>
      </w:r>
      <w:r w:rsidR="00CC6E86">
        <w:t>одят</w:t>
      </w:r>
      <w:r>
        <w:t xml:space="preserve"> проверку правильности выполнения процедуры испытаний, и в случае выявления ошибок измерения</w:t>
      </w:r>
      <w:r w:rsidR="00CC6E86">
        <w:t xml:space="preserve"> повторяют</w:t>
      </w:r>
      <w:r>
        <w:t>. Если ошибок в проведении испытаний не обнаружено, то результаты измерений считают достоверными.</w:t>
      </w:r>
    </w:p>
    <w:p w14:paraId="27859001" w14:textId="77777777" w:rsidR="00B31BB3" w:rsidRDefault="00B31BB3" w:rsidP="00B31BB3">
      <w:pPr>
        <w:keepNext/>
        <w:spacing w:line="240" w:lineRule="auto"/>
        <w:rPr>
          <w:b/>
        </w:rPr>
      </w:pPr>
    </w:p>
    <w:p w14:paraId="49F24A2C" w14:textId="77777777" w:rsidR="005818A8" w:rsidRPr="00191C49" w:rsidRDefault="005818A8" w:rsidP="00A1576B">
      <w:pPr>
        <w:keepNext/>
        <w:tabs>
          <w:tab w:val="left" w:pos="1276"/>
        </w:tabs>
        <w:suppressAutoHyphens/>
        <w:rPr>
          <w:b/>
        </w:rPr>
      </w:pPr>
      <w:r>
        <w:rPr>
          <w:b/>
        </w:rPr>
        <w:t>9</w:t>
      </w:r>
      <w:r w:rsidRPr="00191C49">
        <w:rPr>
          <w:b/>
        </w:rPr>
        <w:t>.</w:t>
      </w:r>
      <w:r>
        <w:rPr>
          <w:b/>
        </w:rPr>
        <w:t>2 Заявляемые и подтверждаемые параметры вибрационной характеристики машины</w:t>
      </w:r>
    </w:p>
    <w:p w14:paraId="6F1446F8" w14:textId="77777777" w:rsidR="00B31BB3" w:rsidRDefault="00B31BB3" w:rsidP="00A1576B">
      <w:pPr>
        <w:keepNext/>
        <w:spacing w:line="240" w:lineRule="auto"/>
        <w:rPr>
          <w:b/>
        </w:rPr>
      </w:pPr>
    </w:p>
    <w:p w14:paraId="77F39D77" w14:textId="77777777" w:rsidR="005818A8" w:rsidRPr="009A3A5D" w:rsidRDefault="005818A8" w:rsidP="005818A8">
      <w:r>
        <w:t xml:space="preserve">Полученные в каждой точке измерений для каждого оператора значения </w:t>
      </w:r>
      <w:r w:rsidR="00BC4311" w:rsidRPr="00B7419F">
        <w:rPr>
          <w:position w:val="-14"/>
          <w:szCs w:val="24"/>
        </w:rPr>
        <w:object w:dxaOrig="420" w:dyaOrig="420" w14:anchorId="235C9E04">
          <v:shape id="_x0000_i1046" type="#_x0000_t75" style="width:21pt;height:21pt" o:ole="">
            <v:imagedata r:id="rId61" o:title=""/>
          </v:shape>
          <o:OLEObject Type="Embed" ProgID="Equation.DSMT4" ShapeID="_x0000_i1046" DrawAspect="Content" ObjectID="_1843894232" r:id="rId63"/>
        </w:object>
      </w:r>
      <w:r>
        <w:t xml:space="preserve">, являющиеся средними арифметическими значений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v</w:t>
      </w:r>
      <w:r>
        <w:t xml:space="preserve"> в сериях из пяти измерений, усредняют по трем операторам, в результате чего получают значение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r>
        <w:t>.</w:t>
      </w:r>
    </w:p>
    <w:p w14:paraId="57ECC45B" w14:textId="77777777" w:rsidR="005818A8" w:rsidRDefault="005818A8" w:rsidP="00E13F6C">
      <w:pPr>
        <w:widowControl w:val="0"/>
      </w:pPr>
      <w:r>
        <w:t xml:space="preserve">Если проводят испытания единичной машины, то в качестве заявляемого значения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принимают максимальное из значений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r>
        <w:t xml:space="preserve"> по всем точкам измерений (двум точкам для машины с двумя рукоятками и одной точке для одноручной машины).</w:t>
      </w:r>
    </w:p>
    <w:p w14:paraId="3135C714" w14:textId="77777777" w:rsidR="005818A8" w:rsidRDefault="005818A8" w:rsidP="005818A8">
      <w:r>
        <w:t xml:space="preserve">Если проводят испытания партии машин, то число испытуемых машин должно быть не менее трех. Для каждой точки измерений по результатам измерений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r>
        <w:t xml:space="preserve"> для всех машин вычисляют их среднее арифметическое значение </w:t>
      </w:r>
      <w:r w:rsidR="00BC4311" w:rsidRPr="00BC4311">
        <w:rPr>
          <w:rFonts w:ascii="Times New Roman" w:hAnsi="Times New Roman"/>
          <w:position w:val="-14"/>
          <w:szCs w:val="24"/>
          <w:lang w:val="en-US" w:eastAsia="ja-JP"/>
        </w:rPr>
        <w:object w:dxaOrig="320" w:dyaOrig="420" w14:anchorId="3326D6F8">
          <v:shape id="_x0000_i1047" type="#_x0000_t75" style="width:15.75pt;height:21pt" o:ole="">
            <v:imagedata r:id="rId64" o:title=""/>
          </v:shape>
          <o:OLEObject Type="Embed" ProgID="Equation.DSMT4" ShapeID="_x0000_i1047" DrawAspect="Content" ObjectID="_1843894233" r:id="rId65"/>
        </w:object>
      </w:r>
      <w:r>
        <w:t xml:space="preserve">. В качестве заявляемого значения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принимают максимальное из значений </w:t>
      </w:r>
      <w:r w:rsidR="00BC4311" w:rsidRPr="00BC4311">
        <w:rPr>
          <w:rFonts w:ascii="Times New Roman" w:hAnsi="Times New Roman"/>
          <w:position w:val="-14"/>
          <w:szCs w:val="24"/>
          <w:lang w:val="en-US" w:eastAsia="ja-JP"/>
        </w:rPr>
        <w:object w:dxaOrig="320" w:dyaOrig="420" w14:anchorId="7411C7ED">
          <v:shape id="_x0000_i1048" type="#_x0000_t75" style="width:15.75pt;height:21pt" o:ole="">
            <v:imagedata r:id="rId64" o:title=""/>
          </v:shape>
          <o:OLEObject Type="Embed" ProgID="Equation.DSMT4" ShapeID="_x0000_i1048" DrawAspect="Content" ObjectID="_1843894234" r:id="rId66"/>
        </w:object>
      </w:r>
      <w:r>
        <w:t xml:space="preserve"> по всем точкам измерений (двум точкам для машины с двумя рукоятками и одной точке для одноручной машины).</w:t>
      </w:r>
    </w:p>
    <w:p w14:paraId="772312F1" w14:textId="77777777" w:rsidR="005818A8" w:rsidRDefault="005818A8" w:rsidP="005818A8">
      <w:pPr>
        <w:widowControl w:val="0"/>
      </w:pPr>
      <w:r>
        <w:t xml:space="preserve">Параметры вибрационной характеристики </w:t>
      </w:r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и </w:t>
      </w:r>
      <w:r w:rsidR="00BC4311" w:rsidRPr="00BC4311">
        <w:rPr>
          <w:rFonts w:ascii="Cambria" w:hAnsi="Cambria"/>
          <w:i/>
          <w:sz w:val="26"/>
          <w:szCs w:val="26"/>
        </w:rPr>
        <w:t>K</w:t>
      </w:r>
      <w:r w:rsidRPr="00871835">
        <w:t xml:space="preserve"> </w:t>
      </w:r>
      <w:r>
        <w:t xml:space="preserve">должны быть представлены в соответствии с процедурой, установленной </w:t>
      </w:r>
      <w:r w:rsidR="003F5F61">
        <w:rPr>
          <w:lang w:val="en-US"/>
        </w:rPr>
        <w:t>EN</w:t>
      </w:r>
      <w:r>
        <w:t xml:space="preserve"> 12096</w:t>
      </w:r>
      <w:r>
        <w:rPr>
          <w:rStyle w:val="af4"/>
        </w:rPr>
        <w:footnoteReference w:customMarkFollows="1" w:id="16"/>
        <w:t>1)</w:t>
      </w:r>
      <w:r>
        <w:t xml:space="preserve">. Если первой значащей цифрой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является единица, то значение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должно быть представлено с точностью до двух с половиной значащих цифр (например 1,20 м/с</w:t>
      </w:r>
      <w:r w:rsidRPr="00871835">
        <w:rPr>
          <w:vertAlign w:val="superscript"/>
        </w:rPr>
        <w:t>2</w:t>
      </w:r>
      <w:r>
        <w:t>; 14,5 м/с</w:t>
      </w:r>
      <w:r w:rsidRPr="00871835">
        <w:rPr>
          <w:vertAlign w:val="superscript"/>
        </w:rPr>
        <w:t>2</w:t>
      </w:r>
      <w:r>
        <w:t xml:space="preserve">). Если первой значащей цифрой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является любая цифра, кроме единицы, то значение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 xml:space="preserve"> должно быть представлено с точностью до двух значащих цифр (например 0,93 м/с</w:t>
      </w:r>
      <w:r w:rsidRPr="00871835">
        <w:rPr>
          <w:vertAlign w:val="superscript"/>
        </w:rPr>
        <w:t>2</w:t>
      </w:r>
      <w:r>
        <w:t>; 8,9 м/с</w:t>
      </w:r>
      <w:r w:rsidRPr="00871835">
        <w:rPr>
          <w:vertAlign w:val="superscript"/>
        </w:rPr>
        <w:t>2</w:t>
      </w:r>
      <w:r>
        <w:t xml:space="preserve">). В представлении </w:t>
      </w:r>
      <w:r w:rsidR="003F5F61" w:rsidRPr="00BC4311">
        <w:rPr>
          <w:rFonts w:ascii="Cambria" w:hAnsi="Cambria"/>
          <w:i/>
          <w:sz w:val="26"/>
          <w:szCs w:val="26"/>
        </w:rPr>
        <w:t>K</w:t>
      </w:r>
      <w:r>
        <w:t xml:space="preserve"> число цифр после десятичной запятой должно быть таким же, как и в представлении </w:t>
      </w:r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r>
        <w:t>.</w:t>
      </w:r>
    </w:p>
    <w:p w14:paraId="179AAF19" w14:textId="77777777" w:rsidR="005818A8" w:rsidRDefault="005818A8" w:rsidP="005818A8">
      <w:r>
        <w:t xml:space="preserve">Значение </w:t>
      </w:r>
      <w:r w:rsidR="003F5F61" w:rsidRPr="00BC4311">
        <w:rPr>
          <w:rFonts w:ascii="Cambria" w:hAnsi="Cambria"/>
          <w:i/>
          <w:sz w:val="26"/>
          <w:szCs w:val="26"/>
        </w:rPr>
        <w:t>K</w:t>
      </w:r>
      <w:r>
        <w:t xml:space="preserve"> определяют в соответствии с </w:t>
      </w:r>
      <w:r w:rsidR="003F5F61">
        <w:rPr>
          <w:lang w:val="en-US"/>
        </w:rPr>
        <w:t>EN</w:t>
      </w:r>
      <w:r>
        <w:t xml:space="preserve"> 12096 на основе стандартного отклонения воспроизводимости </w:t>
      </w:r>
      <w:r w:rsidR="003F5F61" w:rsidRPr="003F5F61">
        <w:rPr>
          <w:rFonts w:ascii="Cambria" w:hAnsi="Cambria"/>
          <w:sz w:val="26"/>
          <w:szCs w:val="26"/>
        </w:rPr>
        <w:t>σ</w:t>
      </w:r>
      <w:r w:rsidR="003F5F61" w:rsidRPr="003F5F61">
        <w:rPr>
          <w:rFonts w:ascii="Cambria" w:hAnsi="Cambria"/>
          <w:i/>
          <w:sz w:val="26"/>
          <w:szCs w:val="26"/>
          <w:vertAlign w:val="subscript"/>
        </w:rPr>
        <w:t>R</w:t>
      </w:r>
      <w:r>
        <w:t xml:space="preserve"> (см. приложение В).</w:t>
      </w:r>
    </w:p>
    <w:p w14:paraId="243C1C30" w14:textId="77777777" w:rsidR="00A766AB" w:rsidRDefault="00A766AB" w:rsidP="00A766AB">
      <w:pPr>
        <w:tabs>
          <w:tab w:val="left" w:pos="1276"/>
        </w:tabs>
        <w:suppressAutoHyphens/>
        <w:spacing w:line="240" w:lineRule="auto"/>
        <w:rPr>
          <w:b/>
        </w:rPr>
      </w:pPr>
    </w:p>
    <w:p w14:paraId="31122991" w14:textId="77777777" w:rsidR="00C0436D" w:rsidRPr="00C0436D" w:rsidRDefault="00C0436D" w:rsidP="00C0436D">
      <w:pPr>
        <w:pStyle w:val="10"/>
      </w:pPr>
      <w:r w:rsidRPr="00C0436D">
        <w:t>10</w:t>
      </w:r>
      <w:r w:rsidRPr="00954B68">
        <w:t xml:space="preserve">  </w:t>
      </w:r>
      <w:r w:rsidR="003F5F61">
        <w:t>Протокол испытаний</w:t>
      </w:r>
    </w:p>
    <w:p w14:paraId="20D16822" w14:textId="77777777" w:rsidR="00C0436D" w:rsidRDefault="00C0436D" w:rsidP="00C0436D">
      <w:pPr>
        <w:keepNext/>
        <w:spacing w:line="240" w:lineRule="auto"/>
        <w:rPr>
          <w:b/>
        </w:rPr>
      </w:pPr>
    </w:p>
    <w:p w14:paraId="1C94ACA2" w14:textId="77777777" w:rsidR="003F5F61" w:rsidRPr="0062000D" w:rsidRDefault="003F5F61" w:rsidP="003F5F61">
      <w:r>
        <w:t>В протоколе испытаний указывают следующие данные:</w:t>
      </w:r>
    </w:p>
    <w:p w14:paraId="0EAF72E2" w14:textId="77777777" w:rsidR="00A766AB" w:rsidRDefault="00A766AB" w:rsidP="00A766AB">
      <w:r>
        <w:rPr>
          <w:lang w:val="en-US"/>
        </w:rPr>
        <w:lastRenderedPageBreak/>
        <w:t>a</w:t>
      </w:r>
      <w:r w:rsidRPr="00A766AB">
        <w:t xml:space="preserve">) </w:t>
      </w:r>
      <w:r>
        <w:t xml:space="preserve">стандарт, в соответствии с которым проведены испытания (т. е. </w:t>
      </w:r>
      <w:r w:rsidR="00CC6E86">
        <w:t>приводят</w:t>
      </w:r>
      <w:r>
        <w:t xml:space="preserve"> ссылку на настоящий стандарт);</w:t>
      </w:r>
    </w:p>
    <w:p w14:paraId="7BD70C22" w14:textId="77777777" w:rsidR="00A766AB" w:rsidRDefault="00A766AB" w:rsidP="00A766AB">
      <w:r>
        <w:rPr>
          <w:lang w:val="en-US"/>
        </w:rPr>
        <w:t>b</w:t>
      </w:r>
      <w:r w:rsidRPr="00A766AB">
        <w:t xml:space="preserve">) </w:t>
      </w:r>
      <w:r>
        <w:t>название испытательной лаборатории;</w:t>
      </w:r>
    </w:p>
    <w:p w14:paraId="03F971DC" w14:textId="77777777" w:rsidR="00A766AB" w:rsidRDefault="00A766AB" w:rsidP="00A766AB">
      <w:r>
        <w:rPr>
          <w:lang w:val="en-US"/>
        </w:rPr>
        <w:t>c</w:t>
      </w:r>
      <w:r w:rsidRPr="00A766AB">
        <w:t xml:space="preserve">) </w:t>
      </w:r>
      <w:r>
        <w:t>дату испытаний и лицо, ответственное за их проведение;</w:t>
      </w:r>
    </w:p>
    <w:p w14:paraId="1391C1FE" w14:textId="77777777" w:rsidR="00A766AB" w:rsidRDefault="00A766AB" w:rsidP="00A766AB">
      <w:r>
        <w:rPr>
          <w:lang w:val="en-US"/>
        </w:rPr>
        <w:t>d</w:t>
      </w:r>
      <w:r w:rsidRPr="00A766AB">
        <w:t xml:space="preserve">) </w:t>
      </w:r>
      <w:r>
        <w:t>сведения о машине (изготовитель, модель, заводской номер и т. п.);</w:t>
      </w:r>
    </w:p>
    <w:p w14:paraId="59CBE22C" w14:textId="77777777" w:rsidR="003F5F61" w:rsidRDefault="00940089" w:rsidP="00940089">
      <w:r>
        <w:rPr>
          <w:lang w:val="en-US"/>
        </w:rPr>
        <w:t>e</w:t>
      </w:r>
      <w:r w:rsidRPr="00940089">
        <w:t xml:space="preserve">) </w:t>
      </w:r>
      <w:r w:rsidR="003F5F61">
        <w:t xml:space="preserve">заявляемые параметры вибрационной характеристики </w:t>
      </w:r>
      <w:r w:rsidR="003F5F61" w:rsidRPr="0057696F">
        <w:rPr>
          <w:rFonts w:ascii="Cambria" w:hAnsi="Cambria"/>
          <w:i/>
          <w:sz w:val="26"/>
          <w:szCs w:val="26"/>
        </w:rPr>
        <w:t>a</w:t>
      </w:r>
      <w:r w:rsidR="003F5F61" w:rsidRPr="0057696F">
        <w:rPr>
          <w:rFonts w:ascii="Cambria" w:hAnsi="Cambria"/>
          <w:sz w:val="26"/>
          <w:szCs w:val="26"/>
          <w:vertAlign w:val="subscript"/>
        </w:rPr>
        <w:t>hd</w:t>
      </w:r>
      <w:r w:rsidR="003F5F61">
        <w:t xml:space="preserve"> и </w:t>
      </w:r>
      <w:r w:rsidR="003F5F61" w:rsidRPr="0057696F">
        <w:rPr>
          <w:rFonts w:ascii="Cambria" w:hAnsi="Cambria"/>
          <w:i/>
          <w:sz w:val="26"/>
          <w:szCs w:val="26"/>
        </w:rPr>
        <w:t>K</w:t>
      </w:r>
      <w:r w:rsidR="003F5F61">
        <w:t xml:space="preserve">; </w:t>
      </w:r>
    </w:p>
    <w:p w14:paraId="7DB094F6" w14:textId="77777777" w:rsidR="003F5F61" w:rsidRDefault="00940089" w:rsidP="00940089">
      <w:r>
        <w:rPr>
          <w:lang w:val="en-US"/>
        </w:rPr>
        <w:t>f</w:t>
      </w:r>
      <w:r w:rsidRPr="00940089">
        <w:t xml:space="preserve">) </w:t>
      </w:r>
      <w:r w:rsidR="003F5F61">
        <w:t>присоединяемые или вставные инструменты;</w:t>
      </w:r>
    </w:p>
    <w:p w14:paraId="7A4F9F8B" w14:textId="77777777" w:rsidR="003F5F61" w:rsidRDefault="00940089" w:rsidP="00940089">
      <w:r>
        <w:rPr>
          <w:lang w:val="en-US"/>
        </w:rPr>
        <w:t>g</w:t>
      </w:r>
      <w:r w:rsidRPr="00940089">
        <w:t xml:space="preserve">) </w:t>
      </w:r>
      <w:r w:rsidR="003F5F61">
        <w:t>параметры системы питания (давление сжатого воздуха, электрическое напряжение и т. п.);</w:t>
      </w:r>
    </w:p>
    <w:p w14:paraId="5BA89334" w14:textId="77777777" w:rsidR="003F5F61" w:rsidRDefault="00940089" w:rsidP="00940089">
      <w:r>
        <w:rPr>
          <w:lang w:val="en-US"/>
        </w:rPr>
        <w:t>h</w:t>
      </w:r>
      <w:r w:rsidRPr="00940089">
        <w:t xml:space="preserve">) </w:t>
      </w:r>
      <w:r w:rsidR="003F5F61">
        <w:t>средства измерений (</w:t>
      </w:r>
      <w:r w:rsidR="00121C95">
        <w:t>преобразователи</w:t>
      </w:r>
      <w:r w:rsidR="003F5F61">
        <w:t>, устройство регистрации данных, аппаратное и программное обеспечение);</w:t>
      </w:r>
    </w:p>
    <w:p w14:paraId="6D240788" w14:textId="77777777" w:rsidR="003F5F61" w:rsidRDefault="00940089" w:rsidP="00940089">
      <w:r>
        <w:rPr>
          <w:lang w:val="en-US"/>
        </w:rPr>
        <w:t>i</w:t>
      </w:r>
      <w:r w:rsidRPr="00940089">
        <w:t xml:space="preserve">) </w:t>
      </w:r>
      <w:r w:rsidR="003F5F61">
        <w:t xml:space="preserve">точки и способы установки </w:t>
      </w:r>
      <w:r w:rsidR="00121C95">
        <w:t>преобразователей</w:t>
      </w:r>
      <w:r w:rsidR="003F5F61">
        <w:t>, направления измерений и все показания, снимаемые в процессе испытаний;</w:t>
      </w:r>
    </w:p>
    <w:p w14:paraId="1A41DDDA" w14:textId="77777777" w:rsidR="003F5F61" w:rsidRDefault="00940089" w:rsidP="00940089">
      <w:r>
        <w:rPr>
          <w:lang w:val="en-US"/>
        </w:rPr>
        <w:t>j</w:t>
      </w:r>
      <w:r w:rsidRPr="00940089">
        <w:t xml:space="preserve">) </w:t>
      </w:r>
      <w:r w:rsidR="003F5F61">
        <w:t>условия работы машины в процессе испытаний и значения величин в соответствии с 8.2 и 8.3;</w:t>
      </w:r>
    </w:p>
    <w:p w14:paraId="6BE8A7F8" w14:textId="77777777" w:rsidR="003F5F61" w:rsidRDefault="00940089" w:rsidP="00940089">
      <w:r>
        <w:rPr>
          <w:lang w:val="en-US"/>
        </w:rPr>
        <w:t>k</w:t>
      </w:r>
      <w:r w:rsidRPr="00940089">
        <w:t xml:space="preserve">) </w:t>
      </w:r>
      <w:r w:rsidR="003F5F61">
        <w:t>подробные результа</w:t>
      </w:r>
      <w:r w:rsidR="001B4D78">
        <w:t>ты испытаний (см. приложение А).</w:t>
      </w:r>
    </w:p>
    <w:p w14:paraId="5780C2A3" w14:textId="77777777" w:rsidR="003F5F61" w:rsidRPr="00415983" w:rsidRDefault="003F5F61" w:rsidP="003F5F61">
      <w:r>
        <w:t xml:space="preserve">Если положение </w:t>
      </w:r>
      <w:r w:rsidR="00121C95">
        <w:t>преобразователей</w:t>
      </w:r>
      <w:r>
        <w:t xml:space="preserve"> или другие условия измерений были отличны от установленных настоящим стандартом, то эти отличия должны быть приведены в протоколе испытаний вместе с их обоснованием</w:t>
      </w:r>
      <w:r w:rsidRPr="00F34FDD">
        <w:t>.</w:t>
      </w:r>
    </w:p>
    <w:p w14:paraId="01B7D6A3" w14:textId="77777777" w:rsidR="00B53C0A" w:rsidRDefault="00B53C0A" w:rsidP="00A22913">
      <w:pPr>
        <w:ind w:firstLine="709"/>
      </w:pPr>
    </w:p>
    <w:p w14:paraId="04B1E284" w14:textId="77777777" w:rsidR="00D5661C" w:rsidRPr="009230A8" w:rsidRDefault="00D5661C" w:rsidP="00D5661C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6E4CF5">
        <w:rPr>
          <w:rFonts w:eastAsia="MS Mincho" w:cs="Arial"/>
          <w:b/>
          <w:szCs w:val="24"/>
        </w:rPr>
        <w:t>рекомендуем</w:t>
      </w:r>
      <w:r w:rsidR="0077232B">
        <w:rPr>
          <w:rFonts w:eastAsia="MS Mincho" w:cs="Arial"/>
          <w:b/>
          <w:szCs w:val="24"/>
        </w:rPr>
        <w:t>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374B9761" w14:textId="77777777" w:rsidR="009230A8" w:rsidRPr="00B52FB4" w:rsidRDefault="006E4CF5" w:rsidP="00FE1F76">
      <w:pPr>
        <w:pStyle w:val="affff1"/>
        <w:ind w:firstLine="0"/>
        <w:jc w:val="center"/>
        <w:rPr>
          <w:rFonts w:eastAsia="MS Mincho"/>
        </w:rPr>
      </w:pPr>
      <w:r>
        <w:t xml:space="preserve">Форма протокола испытаний для определения вибрационной характеристики </w:t>
      </w:r>
      <w:r w:rsidR="00A1576B">
        <w:t>сверлильных</w:t>
      </w:r>
      <w:r w:rsidR="00B52FB4">
        <w:t xml:space="preserve"> машин</w:t>
      </w:r>
    </w:p>
    <w:p w14:paraId="69FB4243" w14:textId="77777777" w:rsidR="00016798" w:rsidRDefault="00016798" w:rsidP="00D5661C">
      <w:pPr>
        <w:rPr>
          <w:snapToGrid w:val="0"/>
          <w:szCs w:val="24"/>
          <w:lang w:eastAsia="en-US"/>
        </w:rPr>
      </w:pPr>
    </w:p>
    <w:p w14:paraId="6729F3AE" w14:textId="77777777" w:rsidR="00892E5B" w:rsidRDefault="006E4CF5" w:rsidP="00892E5B">
      <w:pPr>
        <w:rPr>
          <w:sz w:val="22"/>
          <w:szCs w:val="22"/>
        </w:rPr>
      </w:pPr>
      <w:r>
        <w:rPr>
          <w:sz w:val="22"/>
          <w:szCs w:val="22"/>
        </w:rPr>
        <w:t>Форма протокола испытаний показана таблицами А.1 и А.2.</w:t>
      </w:r>
    </w:p>
    <w:p w14:paraId="4F765744" w14:textId="77777777" w:rsidR="006E4CF5" w:rsidRDefault="006E4CF5" w:rsidP="006E4CF5">
      <w:pPr>
        <w:spacing w:line="240" w:lineRule="auto"/>
        <w:rPr>
          <w:sz w:val="22"/>
          <w:szCs w:val="22"/>
        </w:rPr>
      </w:pPr>
    </w:p>
    <w:p w14:paraId="09FEAB9D" w14:textId="77777777" w:rsidR="006E4CF5" w:rsidRDefault="006E4CF5" w:rsidP="006E4CF5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b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А.</w:t>
      </w:r>
      <w:r w:rsidRPr="00954B68">
        <w:rPr>
          <w:spacing w:val="20"/>
          <w:sz w:val="22"/>
          <w:szCs w:val="22"/>
        </w:rPr>
        <w:t>1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Общие сведения и представляемые результаты испытаний</w:t>
      </w:r>
    </w:p>
    <w:tbl>
      <w:tblPr>
        <w:tblStyle w:val="aff1"/>
        <w:tblW w:w="0" w:type="auto"/>
        <w:tblLook w:val="01E0" w:firstRow="1" w:lastRow="1" w:firstColumn="1" w:lastColumn="1" w:noHBand="0" w:noVBand="0"/>
      </w:tblPr>
      <w:tblGrid>
        <w:gridCol w:w="4819"/>
        <w:gridCol w:w="4810"/>
      </w:tblGrid>
      <w:tr w:rsidR="006E4CF5" w14:paraId="4CF8A727" w14:textId="77777777" w:rsidTr="002B4D52">
        <w:tc>
          <w:tcPr>
            <w:tcW w:w="9855" w:type="dxa"/>
            <w:gridSpan w:val="2"/>
          </w:tcPr>
          <w:p w14:paraId="0A0A6CB2" w14:textId="77777777" w:rsidR="006E4CF5" w:rsidRPr="006E4CF5" w:rsidRDefault="006E4CF5" w:rsidP="00A1576B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Испытания проведены в соответствии с ГОСТ </w:t>
            </w:r>
            <w:r w:rsidR="00EB00BA" w:rsidRPr="00A1576B">
              <w:rPr>
                <w:sz w:val="22"/>
                <w:szCs w:val="22"/>
              </w:rPr>
              <w:t>ISO</w:t>
            </w:r>
            <w:r w:rsidRPr="006E4CF5">
              <w:rPr>
                <w:sz w:val="22"/>
                <w:szCs w:val="22"/>
              </w:rPr>
              <w:t xml:space="preserve"> 28927-</w:t>
            </w:r>
            <w:r w:rsidR="00A1576B">
              <w:rPr>
                <w:sz w:val="22"/>
                <w:szCs w:val="22"/>
              </w:rPr>
              <w:t>5</w:t>
            </w:r>
            <w:r w:rsidRPr="006E4CF5">
              <w:rPr>
                <w:sz w:val="22"/>
                <w:szCs w:val="22"/>
              </w:rPr>
              <w:t xml:space="preserve"> «Вибрация. Определение параметров вибрационной характеристики ручных машин. Часть </w:t>
            </w:r>
            <w:r w:rsidR="00A1576B">
              <w:rPr>
                <w:sz w:val="22"/>
                <w:szCs w:val="22"/>
              </w:rPr>
              <w:t>5</w:t>
            </w:r>
            <w:r w:rsidRPr="00A766AB">
              <w:rPr>
                <w:sz w:val="22"/>
                <w:szCs w:val="22"/>
              </w:rPr>
              <w:t xml:space="preserve">. </w:t>
            </w:r>
            <w:r w:rsidR="00A1576B" w:rsidRPr="00A1576B">
              <w:rPr>
                <w:sz w:val="22"/>
                <w:szCs w:val="22"/>
              </w:rPr>
              <w:t>Машины сверлильные ударные и безударные</w:t>
            </w:r>
            <w:r w:rsidRPr="00A766AB">
              <w:rPr>
                <w:sz w:val="22"/>
                <w:szCs w:val="22"/>
              </w:rPr>
              <w:t>»</w:t>
            </w:r>
          </w:p>
        </w:tc>
      </w:tr>
      <w:tr w:rsidR="006E4CF5" w14:paraId="55988711" w14:textId="77777777" w:rsidTr="002B4D52">
        <w:tc>
          <w:tcPr>
            <w:tcW w:w="9855" w:type="dxa"/>
            <w:gridSpan w:val="2"/>
          </w:tcPr>
          <w:p w14:paraId="7A316FBC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Ответственные за испытания</w:t>
            </w:r>
          </w:p>
        </w:tc>
      </w:tr>
      <w:tr w:rsidR="006E4CF5" w14:paraId="5284640E" w14:textId="77777777" w:rsidTr="002B4D52">
        <w:tc>
          <w:tcPr>
            <w:tcW w:w="4927" w:type="dxa"/>
          </w:tcPr>
          <w:p w14:paraId="5782761C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Испытательная лаборатория: </w:t>
            </w:r>
          </w:p>
        </w:tc>
        <w:tc>
          <w:tcPr>
            <w:tcW w:w="4928" w:type="dxa"/>
          </w:tcPr>
          <w:p w14:paraId="42F9EF55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Испытания провел:</w:t>
            </w:r>
          </w:p>
          <w:p w14:paraId="095F5D95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Протокол составил:</w:t>
            </w:r>
          </w:p>
          <w:p w14:paraId="2A95DE78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ата:</w:t>
            </w:r>
          </w:p>
        </w:tc>
      </w:tr>
      <w:tr w:rsidR="006E4CF5" w14:paraId="4BFA5C24" w14:textId="77777777" w:rsidTr="002B4D52">
        <w:tc>
          <w:tcPr>
            <w:tcW w:w="9855" w:type="dxa"/>
            <w:gridSpan w:val="2"/>
          </w:tcPr>
          <w:p w14:paraId="3BFF4B59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Объект испытаний и заявляемая вибрационная характеристика</w:t>
            </w:r>
          </w:p>
        </w:tc>
      </w:tr>
      <w:tr w:rsidR="006E4CF5" w14:paraId="044ACE82" w14:textId="77777777" w:rsidTr="002B4D52">
        <w:tc>
          <w:tcPr>
            <w:tcW w:w="4927" w:type="dxa"/>
          </w:tcPr>
          <w:p w14:paraId="5EAD9D81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Испытуемая машина (тип, изготовитель, модель, заводской номер, тип привода</w:t>
            </w:r>
            <w:r w:rsidR="00A1576B">
              <w:rPr>
                <w:sz w:val="22"/>
                <w:szCs w:val="22"/>
              </w:rPr>
              <w:t>, номинальная частота вращения без нагрузки</w:t>
            </w:r>
            <w:r w:rsidRPr="006E4CF5">
              <w:rPr>
                <w:sz w:val="22"/>
                <w:szCs w:val="22"/>
              </w:rPr>
              <w:t>):</w:t>
            </w:r>
          </w:p>
          <w:p w14:paraId="45804231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14:paraId="647833F4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Заявляемая вибрационная характеристика (</w:t>
            </w:r>
            <w:r w:rsidRPr="006E4CF5">
              <w:rPr>
                <w:rFonts w:ascii="Cambria" w:hAnsi="Cambria"/>
                <w:i/>
                <w:szCs w:val="24"/>
              </w:rPr>
              <w:t>a</w:t>
            </w:r>
            <w:r w:rsidRPr="006E4CF5">
              <w:rPr>
                <w:rFonts w:ascii="Cambria" w:hAnsi="Cambria"/>
                <w:szCs w:val="24"/>
                <w:vertAlign w:val="subscript"/>
              </w:rPr>
              <w:t>hd</w:t>
            </w:r>
            <w:r w:rsidRPr="006E4CF5">
              <w:rPr>
                <w:sz w:val="22"/>
                <w:szCs w:val="22"/>
              </w:rPr>
              <w:t>,</w:t>
            </w:r>
            <w:r w:rsidRPr="00B7419F">
              <w:rPr>
                <w:i/>
                <w:szCs w:val="24"/>
              </w:rPr>
              <w:t xml:space="preserve"> </w:t>
            </w:r>
            <w:r w:rsidRPr="006E4CF5">
              <w:rPr>
                <w:rFonts w:ascii="Cambria" w:hAnsi="Cambria"/>
                <w:i/>
                <w:szCs w:val="24"/>
              </w:rPr>
              <w:t>K</w:t>
            </w:r>
            <w:r w:rsidRPr="006E4CF5">
              <w:rPr>
                <w:sz w:val="22"/>
                <w:szCs w:val="22"/>
              </w:rPr>
              <w:t>):</w:t>
            </w:r>
          </w:p>
          <w:p w14:paraId="726E15E4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6E4CF5" w14:paraId="063C4D8D" w14:textId="77777777" w:rsidTr="002B4D52">
        <w:tc>
          <w:tcPr>
            <w:tcW w:w="9855" w:type="dxa"/>
            <w:gridSpan w:val="2"/>
          </w:tcPr>
          <w:p w14:paraId="44E0FC4F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Средства измерений</w:t>
            </w:r>
          </w:p>
        </w:tc>
      </w:tr>
      <w:tr w:rsidR="006E4CF5" w14:paraId="4F0F5853" w14:textId="77777777" w:rsidTr="002B4D52">
        <w:tc>
          <w:tcPr>
            <w:tcW w:w="9855" w:type="dxa"/>
            <w:gridSpan w:val="2"/>
          </w:tcPr>
          <w:p w14:paraId="5277CE72" w14:textId="77777777" w:rsidR="006E4CF5" w:rsidRPr="006E4CF5" w:rsidRDefault="00121C9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еобразователи</w:t>
            </w:r>
            <w:r w:rsidR="006E4CF5" w:rsidRPr="006E4CF5">
              <w:rPr>
                <w:sz w:val="22"/>
                <w:szCs w:val="22"/>
              </w:rPr>
              <w:t xml:space="preserve"> (изготовитель, тип, точки установки, метод крепления) с приложением фотографий; механический фильтр (если использовался): </w:t>
            </w:r>
          </w:p>
          <w:p w14:paraId="5937DC68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 </w:t>
            </w:r>
          </w:p>
        </w:tc>
      </w:tr>
      <w:tr w:rsidR="006E4CF5" w14:paraId="61761045" w14:textId="77777777" w:rsidTr="002B4D52">
        <w:tc>
          <w:tcPr>
            <w:tcW w:w="4927" w:type="dxa"/>
          </w:tcPr>
          <w:p w14:paraId="1ABC3A20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Средства измерений вибрации:</w:t>
            </w:r>
          </w:p>
          <w:p w14:paraId="420EAC86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14:paraId="47FD74C9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ругое оборудование:</w:t>
            </w:r>
          </w:p>
        </w:tc>
      </w:tr>
      <w:tr w:rsidR="006E4CF5" w14:paraId="04CE23FB" w14:textId="77777777" w:rsidTr="002B4D52">
        <w:tc>
          <w:tcPr>
            <w:tcW w:w="9855" w:type="dxa"/>
            <w:gridSpan w:val="2"/>
          </w:tcPr>
          <w:p w14:paraId="095B0B53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Условия и результаты испытаний</w:t>
            </w:r>
          </w:p>
        </w:tc>
      </w:tr>
      <w:tr w:rsidR="006E4CF5" w14:paraId="4B525478" w14:textId="77777777" w:rsidTr="002B4D52">
        <w:tc>
          <w:tcPr>
            <w:tcW w:w="9855" w:type="dxa"/>
            <w:gridSpan w:val="2"/>
          </w:tcPr>
          <w:p w14:paraId="734709D4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Условия испытаний </w:t>
            </w:r>
            <w:r w:rsidR="004110FD">
              <w:rPr>
                <w:sz w:val="22"/>
                <w:szCs w:val="22"/>
              </w:rPr>
              <w:t>(</w:t>
            </w:r>
            <w:r w:rsidR="00A1576B">
              <w:rPr>
                <w:sz w:val="22"/>
                <w:szCs w:val="22"/>
              </w:rPr>
              <w:t>диаметр и длина сверла</w:t>
            </w:r>
            <w:r w:rsidR="004110FD" w:rsidRPr="004110FD">
              <w:rPr>
                <w:sz w:val="22"/>
                <w:szCs w:val="22"/>
              </w:rPr>
              <w:t>, объект обработки</w:t>
            </w:r>
            <w:r w:rsidR="00A766AB" w:rsidRPr="00A766AB">
              <w:rPr>
                <w:sz w:val="22"/>
                <w:szCs w:val="22"/>
              </w:rPr>
              <w:t>, поза оператора и положение его рук) с приложением фотографий:</w:t>
            </w:r>
          </w:p>
          <w:p w14:paraId="07510C52" w14:textId="77777777"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A766AB" w14:paraId="42C3B399" w14:textId="77777777" w:rsidTr="002B4D52">
        <w:tc>
          <w:tcPr>
            <w:tcW w:w="4927" w:type="dxa"/>
          </w:tcPr>
          <w:p w14:paraId="307F5FA7" w14:textId="77777777" w:rsidR="00A766AB" w:rsidRPr="00A766AB" w:rsidRDefault="004110FD" w:rsidP="00F93E7C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ила подачи</w:t>
            </w:r>
            <w:r w:rsidR="00A766AB" w:rsidRPr="00A766AB">
              <w:rPr>
                <w:sz w:val="22"/>
                <w:szCs w:val="22"/>
              </w:rPr>
              <w:t>:</w:t>
            </w:r>
          </w:p>
        </w:tc>
        <w:tc>
          <w:tcPr>
            <w:tcW w:w="4928" w:type="dxa"/>
          </w:tcPr>
          <w:p w14:paraId="21855E44" w14:textId="77777777" w:rsidR="00A766AB" w:rsidRPr="006E4CF5" w:rsidRDefault="00A766AB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Параметры питания (давление сжатого воздуха, расход жидкости, напряжение питания):</w:t>
            </w:r>
          </w:p>
          <w:p w14:paraId="147E0CF4" w14:textId="77777777" w:rsidR="00A766AB" w:rsidRPr="006E4CF5" w:rsidRDefault="00A766AB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A1576B" w14:paraId="7590D520" w14:textId="77777777" w:rsidTr="009972B7">
        <w:tc>
          <w:tcPr>
            <w:tcW w:w="4927" w:type="dxa"/>
          </w:tcPr>
          <w:p w14:paraId="68CDCEF2" w14:textId="77777777" w:rsidR="00A1576B" w:rsidRPr="006E4CF5" w:rsidRDefault="00A1576B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ругие величины:</w:t>
            </w:r>
          </w:p>
        </w:tc>
        <w:tc>
          <w:tcPr>
            <w:tcW w:w="4928" w:type="dxa"/>
          </w:tcPr>
          <w:p w14:paraId="3A88F600" w14:textId="77777777" w:rsidR="00A1576B" w:rsidRPr="00A1576B" w:rsidRDefault="00A1576B" w:rsidP="00CC007D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A1576B">
              <w:rPr>
                <w:sz w:val="22"/>
                <w:szCs w:val="22"/>
              </w:rPr>
              <w:t>Частота вращения (при необходимости):</w:t>
            </w:r>
          </w:p>
          <w:p w14:paraId="335240E8" w14:textId="77777777" w:rsidR="00A1576B" w:rsidRPr="00A1576B" w:rsidRDefault="00A1576B" w:rsidP="00CC007D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</w:tbl>
    <w:p w14:paraId="504D2C74" w14:textId="77777777" w:rsidR="006E4CF5" w:rsidRDefault="006E4CF5" w:rsidP="006E4CF5">
      <w:pPr>
        <w:spacing w:line="240" w:lineRule="auto"/>
        <w:ind w:firstLine="0"/>
        <w:rPr>
          <w:szCs w:val="24"/>
        </w:rPr>
      </w:pPr>
    </w:p>
    <w:p w14:paraId="3BAF337C" w14:textId="77777777" w:rsidR="006E4CF5" w:rsidRDefault="006E4CF5" w:rsidP="006E4CF5">
      <w:pPr>
        <w:spacing w:line="240" w:lineRule="auto"/>
        <w:ind w:firstLine="0"/>
        <w:rPr>
          <w:szCs w:val="24"/>
        </w:rPr>
      </w:pPr>
    </w:p>
    <w:p w14:paraId="4B56F19D" w14:textId="77777777" w:rsidR="00F93E7C" w:rsidRDefault="00F93E7C" w:rsidP="006E4CF5">
      <w:pPr>
        <w:spacing w:line="240" w:lineRule="auto"/>
        <w:ind w:firstLine="0"/>
        <w:rPr>
          <w:szCs w:val="24"/>
        </w:rPr>
      </w:pPr>
    </w:p>
    <w:p w14:paraId="617FFE82" w14:textId="77777777" w:rsidR="00F93E7C" w:rsidRDefault="00F93E7C" w:rsidP="006E4CF5">
      <w:pPr>
        <w:spacing w:line="240" w:lineRule="auto"/>
        <w:ind w:firstLine="0"/>
        <w:rPr>
          <w:szCs w:val="24"/>
        </w:rPr>
      </w:pPr>
    </w:p>
    <w:tbl>
      <w:tblPr>
        <w:tblStyle w:val="aff1"/>
        <w:tblW w:w="9606" w:type="dxa"/>
        <w:tblLayout w:type="fixed"/>
        <w:tblLook w:val="01E0" w:firstRow="1" w:lastRow="1" w:firstColumn="1" w:lastColumn="1" w:noHBand="0" w:noVBand="0"/>
      </w:tblPr>
      <w:tblGrid>
        <w:gridCol w:w="520"/>
        <w:gridCol w:w="449"/>
        <w:gridCol w:w="449"/>
        <w:gridCol w:w="449"/>
        <w:gridCol w:w="474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389"/>
        <w:gridCol w:w="390"/>
        <w:gridCol w:w="320"/>
        <w:gridCol w:w="70"/>
        <w:gridCol w:w="390"/>
        <w:gridCol w:w="390"/>
        <w:gridCol w:w="425"/>
        <w:gridCol w:w="426"/>
        <w:gridCol w:w="567"/>
      </w:tblGrid>
      <w:tr w:rsidR="004110FD" w14:paraId="10A90582" w14:textId="77777777" w:rsidTr="004C1119">
        <w:trPr>
          <w:cantSplit/>
          <w:trHeight w:val="743"/>
        </w:trPr>
        <w:tc>
          <w:tcPr>
            <w:tcW w:w="520" w:type="dxa"/>
            <w:vMerge w:val="restart"/>
            <w:tcBorders>
              <w:top w:val="nil"/>
              <w:left w:val="nil"/>
            </w:tcBorders>
            <w:textDirection w:val="btLr"/>
          </w:tcPr>
          <w:p w14:paraId="06539F57" w14:textId="77777777" w:rsidR="004110FD" w:rsidRDefault="004110FD" w:rsidP="00F93E7C">
            <w:pPr>
              <w:spacing w:after="0" w:line="240" w:lineRule="auto"/>
              <w:ind w:firstLine="0"/>
              <w:rPr>
                <w:szCs w:val="24"/>
              </w:rPr>
            </w:pPr>
            <w:r w:rsidRPr="007F6D91">
              <w:rPr>
                <w:spacing w:val="40"/>
                <w:sz w:val="22"/>
                <w:szCs w:val="22"/>
              </w:rPr>
              <w:t>Таблица</w:t>
            </w:r>
            <w:r w:rsidRPr="007F6D91">
              <w:rPr>
                <w:spacing w:val="20"/>
                <w:sz w:val="22"/>
                <w:szCs w:val="22"/>
              </w:rPr>
              <w:t xml:space="preserve"> </w:t>
            </w:r>
            <w:r>
              <w:rPr>
                <w:spacing w:val="20"/>
                <w:sz w:val="22"/>
                <w:szCs w:val="22"/>
              </w:rPr>
              <w:t>А.2</w:t>
            </w:r>
            <w:r w:rsidRPr="007F6D91">
              <w:rPr>
                <w:spacing w:val="20"/>
                <w:sz w:val="22"/>
                <w:szCs w:val="22"/>
              </w:rPr>
              <w:t xml:space="preserve"> </w:t>
            </w:r>
            <w:r w:rsidRPr="007F6D91">
              <w:rPr>
                <w:rFonts w:cs="Arial"/>
                <w:sz w:val="22"/>
                <w:szCs w:val="22"/>
              </w:rPr>
              <w:t>–</w:t>
            </w:r>
            <w:r>
              <w:rPr>
                <w:rFonts w:cs="Arial"/>
                <w:sz w:val="22"/>
                <w:szCs w:val="22"/>
              </w:rPr>
              <w:t xml:space="preserve"> </w:t>
            </w:r>
            <w:r w:rsidRPr="00F93E7C">
              <w:rPr>
                <w:sz w:val="22"/>
                <w:szCs w:val="22"/>
              </w:rPr>
              <w:t>Результаты измерений для одной машины</w:t>
            </w:r>
          </w:p>
        </w:tc>
        <w:tc>
          <w:tcPr>
            <w:tcW w:w="449" w:type="dxa"/>
            <w:vMerge w:val="restart"/>
            <w:tcBorders>
              <w:top w:val="single" w:sz="4" w:space="0" w:color="auto"/>
            </w:tcBorders>
            <w:textDirection w:val="btLr"/>
          </w:tcPr>
          <w:p w14:paraId="5114857A" w14:textId="77777777" w:rsidR="004110FD" w:rsidRPr="002675FB" w:rsidRDefault="004110FD" w:rsidP="004110FD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Заводской номер:</w:t>
            </w:r>
          </w:p>
        </w:tc>
        <w:tc>
          <w:tcPr>
            <w:tcW w:w="449" w:type="dxa"/>
            <w:vMerge w:val="restart"/>
            <w:tcBorders>
              <w:top w:val="single" w:sz="4" w:space="0" w:color="auto"/>
            </w:tcBorders>
            <w:textDirection w:val="btLr"/>
          </w:tcPr>
          <w:p w14:paraId="1B516DFE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Поддерживающая рукоятка (точка измерений 2)</w:t>
            </w:r>
          </w:p>
        </w:tc>
        <w:tc>
          <w:tcPr>
            <w:tcW w:w="449" w:type="dxa"/>
            <w:vMerge w:val="restart"/>
            <w:textDirection w:val="btLr"/>
          </w:tcPr>
          <w:p w14:paraId="1DF5667E" w14:textId="77777777" w:rsidR="004110FD" w:rsidRPr="002675FB" w:rsidRDefault="004110FD" w:rsidP="00F93E7C">
            <w:pPr>
              <w:spacing w:after="0" w:line="240" w:lineRule="auto"/>
              <w:ind w:left="-113" w:right="-113" w:firstLine="0"/>
              <w:jc w:val="center"/>
              <w:rPr>
                <w:b/>
                <w:szCs w:val="24"/>
              </w:rPr>
            </w:pPr>
            <w:r w:rsidRPr="002675FB">
              <w:rPr>
                <w:b/>
                <w:sz w:val="18"/>
                <w:szCs w:val="18"/>
              </w:rPr>
              <w:t>По операторам</w:t>
            </w:r>
          </w:p>
        </w:tc>
        <w:tc>
          <w:tcPr>
            <w:tcW w:w="474" w:type="dxa"/>
            <w:textDirection w:val="btLr"/>
          </w:tcPr>
          <w:p w14:paraId="6A69B29B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C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73F5E568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3B6EC5B6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23A3A592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425" w:type="dxa"/>
            <w:vMerge w:val="restart"/>
            <w:textDirection w:val="btLr"/>
          </w:tcPr>
          <w:p w14:paraId="58138C55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 xml:space="preserve">a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</w:rPr>
              <w:t xml:space="preserve"> </w:t>
            </w:r>
            <w:r w:rsidRPr="00F93E7C">
              <w:rPr>
                <w:rFonts w:ascii="Cambria" w:hAnsi="Cambria" w:cs="Arial"/>
                <w:i/>
                <w:szCs w:val="24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2:</w:t>
            </w:r>
          </w:p>
        </w:tc>
        <w:tc>
          <w:tcPr>
            <w:tcW w:w="426" w:type="dxa"/>
            <w:vMerge w:val="restart"/>
            <w:textDirection w:val="btLr"/>
          </w:tcPr>
          <w:p w14:paraId="00FB7EDC" w14:textId="77777777" w:rsidR="004110FD" w:rsidRDefault="004110FD" w:rsidP="00F93E7C">
            <w:pPr>
              <w:spacing w:after="0" w:line="240" w:lineRule="auto"/>
              <w:ind w:left="57" w:right="57" w:firstLine="0"/>
              <w:rPr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</w:rPr>
              <w:t xml:space="preserve"> </w:t>
            </w:r>
            <w:r w:rsidRPr="00F93E7C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r w:rsidRPr="00EA3440">
              <w:rPr>
                <w:rFonts w:cs="Arial"/>
                <w:i/>
                <w:sz w:val="20"/>
                <w:vertAlign w:val="subscript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2:</w:t>
            </w:r>
          </w:p>
        </w:tc>
        <w:tc>
          <w:tcPr>
            <w:tcW w:w="567" w:type="dxa"/>
            <w:vMerge w:val="restart"/>
            <w:textDirection w:val="btLr"/>
          </w:tcPr>
          <w:p w14:paraId="4B3E7990" w14:textId="77777777" w:rsidR="004110FD" w:rsidRPr="004A47E1" w:rsidRDefault="004110FD" w:rsidP="004C1119">
            <w:pPr>
              <w:spacing w:after="120" w:line="240" w:lineRule="auto"/>
              <w:ind w:left="57" w:right="57" w:firstLine="0"/>
              <w:rPr>
                <w:sz w:val="18"/>
                <w:szCs w:val="18"/>
              </w:rPr>
            </w:pPr>
            <w:r w:rsidRPr="006C0158">
              <w:rPr>
                <w:rFonts w:ascii="Cambria" w:hAnsi="Cambria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95616" behindDoc="0" locked="0" layoutInCell="1" allowOverlap="1" wp14:anchorId="7D7F83B5" wp14:editId="1FECB4DC">
                      <wp:simplePos x="0" y="0"/>
                      <wp:positionH relativeFrom="column">
                        <wp:posOffset>19685</wp:posOffset>
                      </wp:positionH>
                      <wp:positionV relativeFrom="paragraph">
                        <wp:posOffset>-1781810</wp:posOffset>
                      </wp:positionV>
                      <wp:extent cx="0" cy="228600"/>
                      <wp:effectExtent l="0" t="0" r="19050" b="19050"/>
                      <wp:wrapNone/>
                      <wp:docPr id="53" name="Прямая соединительная линия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3016742" id="Прямая соединительная линия 53" o:spid="_x0000_s1026" style="position:absolute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55pt,-140.3pt" to="1.55pt,-1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"/>
                  </w:pict>
                </mc:Fallback>
              </mc:AlternateContent>
            </w:r>
            <w:r w:rsidRPr="004A47E1">
              <w:rPr>
                <w:spacing w:val="40"/>
                <w:sz w:val="18"/>
                <w:szCs w:val="18"/>
              </w:rPr>
              <w:t>Примечание</w:t>
            </w:r>
            <w:r>
              <w:rPr>
                <w:sz w:val="18"/>
                <w:szCs w:val="18"/>
              </w:rPr>
              <w:t xml:space="preserve"> –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r>
              <w:rPr>
                <w:sz w:val="18"/>
                <w:szCs w:val="18"/>
              </w:rPr>
              <w:t xml:space="preserve"> </w:t>
            </w:r>
            <w:r w:rsidR="006079E3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и </w:t>
            </w:r>
            <w:r w:rsidR="006079E3">
              <w:rPr>
                <w:sz w:val="18"/>
                <w:szCs w:val="18"/>
              </w:rPr>
              <w:t xml:space="preserve"> 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r>
              <w:rPr>
                <w:sz w:val="18"/>
                <w:szCs w:val="18"/>
              </w:rPr>
              <w:t xml:space="preserve"> </w:t>
            </w:r>
            <w:r w:rsidR="006079E3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рассчитывают по 6.4 и 9.2,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6C0158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n</w:t>
            </w:r>
            <w:r w:rsidRPr="00E56DDC">
              <w:rPr>
                <w:rFonts w:ascii="Cambria" w:hAnsi="Cambria" w:cs="Arial"/>
                <w:i/>
                <w:sz w:val="22"/>
                <w:szCs w:val="22"/>
                <w:vertAlign w:val="subscript"/>
              </w:rPr>
              <w:t>-</w:t>
            </w:r>
            <w:r>
              <w:rPr>
                <w:sz w:val="18"/>
                <w:szCs w:val="18"/>
              </w:rPr>
              <w:t xml:space="preserve"> и </w: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C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r>
              <w:rPr>
                <w:sz w:val="18"/>
                <w:szCs w:val="18"/>
              </w:rPr>
              <w:t xml:space="preserve"> –по 9.1, </w:t>
            </w:r>
            <w:r w:rsidRPr="004A47E1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33917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r>
              <w:rPr>
                <w:sz w:val="18"/>
                <w:szCs w:val="18"/>
              </w:rPr>
              <w:t xml:space="preserve"> – по приложению В. </w:t>
            </w:r>
          </w:p>
          <w:p w14:paraId="36CA79A2" w14:textId="77777777" w:rsidR="004110FD" w:rsidRPr="004C1119" w:rsidRDefault="004110FD" w:rsidP="004C1119">
            <w:pPr>
              <w:spacing w:line="240" w:lineRule="auto"/>
              <w:ind w:left="57" w:right="57" w:firstLine="0"/>
              <w:rPr>
                <w:rFonts w:ascii="Cambria" w:hAnsi="Cambria" w:cs="TimesNewRoman,Italic"/>
                <w:i/>
                <w:iCs/>
                <w:sz w:val="22"/>
                <w:szCs w:val="22"/>
              </w:rPr>
            </w:pPr>
          </w:p>
        </w:tc>
      </w:tr>
      <w:tr w:rsidR="004110FD" w14:paraId="7C175CEE" w14:textId="77777777" w:rsidTr="004C1119">
        <w:trPr>
          <w:cantSplit/>
          <w:trHeight w:val="697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3F4514E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83FE976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26EC444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103837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0ED89214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s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n-1</w:t>
            </w:r>
          </w:p>
        </w:tc>
        <w:tc>
          <w:tcPr>
            <w:tcW w:w="1949" w:type="dxa"/>
            <w:gridSpan w:val="5"/>
            <w:textDirection w:val="btLr"/>
          </w:tcPr>
          <w:p w14:paraId="2568D52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41C6AC8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7DD5DC6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10757D6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06591A4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23512C25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77E551D8" w14:textId="77777777" w:rsidTr="004C1119">
        <w:trPr>
          <w:cantSplit/>
          <w:trHeight w:val="679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2755205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07C618C0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5B0363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641DE71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6A36BC16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 wp14:anchorId="56E32A5F" wp14:editId="63DD5F2B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-354330</wp:posOffset>
                      </wp:positionV>
                      <wp:extent cx="0" cy="228600"/>
                      <wp:effectExtent l="0" t="0" r="0" b="0"/>
                      <wp:wrapNone/>
                      <wp:docPr id="46" name="Прямая соединительная линия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C02584A" id="Прямая соединительная линия 46" o:spid="_x0000_s1026" style="position:absolute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25pt,-27.9pt" to=".25pt,-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"/>
                  </w:pict>
                </mc:Fallback>
              </mc:AlternateContent>
            </w: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50DA7F5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695332C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37CFA26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3397414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4CAF5F0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7EDCCE5A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6C700F23" w14:textId="77777777" w:rsidTr="004C1119">
        <w:trPr>
          <w:cantSplit/>
          <w:trHeight w:val="71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3381D51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6D986F0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21A710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3B6E7966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389" w:type="dxa"/>
            <w:textDirection w:val="btLr"/>
          </w:tcPr>
          <w:p w14:paraId="18341AD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1F598D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5F4826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03BD2F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219C30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715C718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27B736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505FA1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15965B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D9FB78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3351A48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E21454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3D6C83A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070347A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3DFBA8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59040BC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0B45EF9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1504990C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782EBC14" w14:textId="77777777" w:rsidTr="004C1119">
        <w:trPr>
          <w:cantSplit/>
          <w:trHeight w:val="684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2201B13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5F9775C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E64C41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3AC44F26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z</w:t>
            </w:r>
          </w:p>
        </w:tc>
        <w:tc>
          <w:tcPr>
            <w:tcW w:w="389" w:type="dxa"/>
            <w:textDirection w:val="btLr"/>
          </w:tcPr>
          <w:p w14:paraId="181D2AA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1F9942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EB51C9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517B6B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9C836E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20EE57B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2A8CD1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0D1E17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EC3B64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533802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33C930C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86090B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3B9BA6B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5D56F70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C504EE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5FF052C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21A397B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1C0147DD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6132AD55" w14:textId="77777777" w:rsidTr="004C1119">
        <w:trPr>
          <w:cantSplit/>
          <w:trHeight w:val="69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33F2407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6F9F7F46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4E2982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13F4674A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y</w:t>
            </w:r>
          </w:p>
        </w:tc>
        <w:tc>
          <w:tcPr>
            <w:tcW w:w="389" w:type="dxa"/>
            <w:textDirection w:val="btLr"/>
          </w:tcPr>
          <w:p w14:paraId="222B482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17C5BA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AD430A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95BC94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1460C6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575784B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38A64F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F517DA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44E428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95B7E1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460085E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D1ECC0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41854CA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31DB94E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FEBB4F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208A1BC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6D5990E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2018599D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7E882E4D" w14:textId="77777777" w:rsidTr="004C1119">
        <w:trPr>
          <w:cantSplit/>
          <w:trHeight w:val="70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703072C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0DB09237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9E611E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1A4AE261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x</w:t>
            </w:r>
          </w:p>
        </w:tc>
        <w:tc>
          <w:tcPr>
            <w:tcW w:w="389" w:type="dxa"/>
            <w:textDirection w:val="btLr"/>
          </w:tcPr>
          <w:p w14:paraId="45DB73F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EFB89B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2DF0EE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24C144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BB1D50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50458DE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762EC5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912336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A4BCAA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8AAD57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3CCB294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8FBE28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20" w:type="dxa"/>
            <w:textDirection w:val="btLr"/>
          </w:tcPr>
          <w:p w14:paraId="522E75C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60" w:type="dxa"/>
            <w:gridSpan w:val="2"/>
            <w:textDirection w:val="btLr"/>
          </w:tcPr>
          <w:p w14:paraId="5B68AB6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98582E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71FB15D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48815E4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260A91CD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110FD" w14:paraId="4D51DDBA" w14:textId="77777777" w:rsidTr="004C1119">
        <w:trPr>
          <w:cantSplit/>
          <w:trHeight w:val="700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49652F1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14:paraId="49CC6D95" w14:textId="77777777" w:rsidR="004110FD" w:rsidRPr="002675FB" w:rsidRDefault="004110FD" w:rsidP="004110FD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Модель машины:</w:t>
            </w:r>
          </w:p>
        </w:tc>
        <w:tc>
          <w:tcPr>
            <w:tcW w:w="449" w:type="dxa"/>
            <w:vMerge w:val="restart"/>
            <w:textDirection w:val="btLr"/>
          </w:tcPr>
          <w:p w14:paraId="4294BA01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Основная рукоятка (точка измерений 1)</w:t>
            </w:r>
          </w:p>
        </w:tc>
        <w:tc>
          <w:tcPr>
            <w:tcW w:w="449" w:type="dxa"/>
            <w:vMerge w:val="restart"/>
            <w:textDirection w:val="btLr"/>
          </w:tcPr>
          <w:p w14:paraId="5EB0A023" w14:textId="77777777" w:rsidR="004110FD" w:rsidRPr="002675FB" w:rsidRDefault="004110FD" w:rsidP="00F93E7C">
            <w:pPr>
              <w:spacing w:after="0" w:line="240" w:lineRule="auto"/>
              <w:ind w:left="-113" w:right="-113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По операторам</w:t>
            </w:r>
          </w:p>
        </w:tc>
        <w:tc>
          <w:tcPr>
            <w:tcW w:w="474" w:type="dxa"/>
            <w:textDirection w:val="btLr"/>
          </w:tcPr>
          <w:p w14:paraId="38FC4E82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C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425CAB5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7826FC5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0AAB11C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 w:val="restart"/>
            <w:textDirection w:val="btLr"/>
          </w:tcPr>
          <w:p w14:paraId="5FD61BD1" w14:textId="77777777" w:rsidR="004110FD" w:rsidRPr="00EA3440" w:rsidRDefault="004110FD" w:rsidP="00F93E7C">
            <w:pPr>
              <w:ind w:left="57" w:right="57" w:firstLine="0"/>
              <w:jc w:val="left"/>
              <w:rPr>
                <w:sz w:val="18"/>
                <w:szCs w:val="18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 xml:space="preserve">a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</w:rPr>
              <w:t xml:space="preserve"> </w:t>
            </w:r>
            <w:r w:rsidRPr="00F93E7C">
              <w:rPr>
                <w:rFonts w:ascii="Cambria" w:hAnsi="Cambria" w:cs="Arial"/>
                <w:i/>
                <w:szCs w:val="24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1:</w:t>
            </w:r>
          </w:p>
        </w:tc>
        <w:tc>
          <w:tcPr>
            <w:tcW w:w="426" w:type="dxa"/>
            <w:vMerge w:val="restart"/>
            <w:textDirection w:val="btLr"/>
          </w:tcPr>
          <w:p w14:paraId="33F60BED" w14:textId="77777777" w:rsidR="004110FD" w:rsidRPr="00A025B8" w:rsidRDefault="004110FD" w:rsidP="00F93E7C">
            <w:pPr>
              <w:ind w:left="57" w:right="57" w:firstLine="0"/>
              <w:rPr>
                <w:sz w:val="18"/>
                <w:szCs w:val="18"/>
              </w:rPr>
            </w:pP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93E7C">
              <w:rPr>
                <w:rFonts w:ascii="Cambria" w:hAnsi="Cambria" w:cs="TimesNewRoman,Italic"/>
                <w:i/>
                <w:iCs/>
                <w:sz w:val="22"/>
                <w:szCs w:val="22"/>
              </w:rPr>
              <w:t xml:space="preserve"> </w:t>
            </w:r>
            <w:r w:rsidRPr="00F93E7C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r w:rsidRPr="00EA3440">
              <w:rPr>
                <w:rFonts w:cs="Arial"/>
                <w:i/>
                <w:sz w:val="20"/>
                <w:vertAlign w:val="subscript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1:</w:t>
            </w:r>
          </w:p>
        </w:tc>
        <w:tc>
          <w:tcPr>
            <w:tcW w:w="567" w:type="dxa"/>
            <w:vMerge/>
            <w:textDirection w:val="btLr"/>
          </w:tcPr>
          <w:p w14:paraId="01344543" w14:textId="77777777" w:rsidR="004110FD" w:rsidRPr="00752023" w:rsidRDefault="004110FD" w:rsidP="00F93E7C">
            <w:pPr>
              <w:ind w:left="57" w:right="57" w:firstLine="0"/>
              <w:rPr>
                <w:rFonts w:ascii="Cambria" w:hAnsi="Cambria" w:cs="TimesNewRoman,Italic"/>
                <w:i/>
                <w:iCs/>
                <w:sz w:val="22"/>
                <w:szCs w:val="22"/>
              </w:rPr>
            </w:pPr>
          </w:p>
        </w:tc>
      </w:tr>
      <w:tr w:rsidR="004110FD" w14:paraId="0C179CF6" w14:textId="77777777" w:rsidTr="004C1119">
        <w:trPr>
          <w:cantSplit/>
          <w:trHeight w:val="710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58B3FFD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0C6B97AE" w14:textId="77777777" w:rsidR="004110FD" w:rsidRPr="002675FB" w:rsidRDefault="004110FD" w:rsidP="00F93E7C">
            <w:pPr>
              <w:spacing w:after="0" w:line="240" w:lineRule="auto"/>
              <w:ind w:left="57" w:right="57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6A6B24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1410F20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6921D9E5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s 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n-1</w:t>
            </w:r>
          </w:p>
        </w:tc>
        <w:tc>
          <w:tcPr>
            <w:tcW w:w="1949" w:type="dxa"/>
            <w:gridSpan w:val="5"/>
            <w:textDirection w:val="btLr"/>
          </w:tcPr>
          <w:p w14:paraId="52B120D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70460BE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4A44A744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46D1B4A5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760BE8B8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41EBBF53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71FD4C8C" w14:textId="77777777" w:rsidTr="004C1119">
        <w:trPr>
          <w:cantSplit/>
          <w:trHeight w:val="692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00ED39A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27C861B4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D59012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6A8EBE9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14:paraId="0132F25D" w14:textId="77777777" w:rsidR="004110FD" w:rsidRPr="00F93E7C" w:rsidRDefault="004110FD" w:rsidP="00F93E7C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Cs w:val="24"/>
              </w:rPr>
            </w:pPr>
            <w:r w:rsidRPr="00F93E7C">
              <w:rPr>
                <w:rFonts w:ascii="Cambria" w:hAnsi="Cambria" w:cs="TimesNewRoman,Italic"/>
                <w:i/>
                <w:i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7664" behindDoc="0" locked="0" layoutInCell="1" allowOverlap="1" wp14:anchorId="3E98DA99" wp14:editId="09070198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-354330</wp:posOffset>
                      </wp:positionV>
                      <wp:extent cx="0" cy="228600"/>
                      <wp:effectExtent l="0" t="0" r="0" b="0"/>
                      <wp:wrapNone/>
                      <wp:docPr id="48" name="Прямая соединительная линия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D111CA" id="Прямая соединительная линия 48" o:spid="_x0000_s1026" style="position:absolute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25pt,-27.9pt" to=".25pt,-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"/>
                  </w:pict>
                </mc:Fallback>
              </mc:AlternateContent>
            </w: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14:paraId="1A889A2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14:paraId="058E7EC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6"/>
            <w:textDirection w:val="btLr"/>
          </w:tcPr>
          <w:p w14:paraId="46A21E2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546C74EF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5FCEC90B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1B038B22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214BC584" w14:textId="77777777" w:rsidTr="004C1119">
        <w:trPr>
          <w:cantSplit/>
          <w:trHeight w:val="702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1D6E95B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367254E3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B2F664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44737527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>v</w:t>
            </w:r>
          </w:p>
        </w:tc>
        <w:tc>
          <w:tcPr>
            <w:tcW w:w="389" w:type="dxa"/>
            <w:textDirection w:val="btLr"/>
          </w:tcPr>
          <w:p w14:paraId="1C623E5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FFDB1D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29D88E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09B194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924CA0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23681CB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C22FAC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4FAF9F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B54143A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398E84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7C15069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DABFF7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5A7556D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2908C2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E5DBA83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4CC92794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5C00397F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0FAAAA16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43EB638C" w14:textId="77777777" w:rsidTr="004C1119">
        <w:trPr>
          <w:cantSplit/>
          <w:trHeight w:val="708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72E5234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5B876230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73CEADF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5AF4D776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i/>
                <w:szCs w:val="24"/>
                <w:vertAlign w:val="subscript"/>
                <w:lang w:val="en-US"/>
              </w:rPr>
              <w:t xml:space="preserve"> z</w:t>
            </w:r>
          </w:p>
        </w:tc>
        <w:tc>
          <w:tcPr>
            <w:tcW w:w="389" w:type="dxa"/>
            <w:textDirection w:val="btLr"/>
          </w:tcPr>
          <w:p w14:paraId="7DFAB81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675054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257396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741CD0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263709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3BE4268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AA6EDA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0F8CE2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40992D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E5453A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5419CA9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C7DE10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042F22D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F583C4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70DC6D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0691E56C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261B265F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7A9BBE95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2FD414F5" w14:textId="77777777" w:rsidTr="004C1119">
        <w:trPr>
          <w:cantSplit/>
          <w:trHeight w:val="731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3856D0C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7594DAE7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6A9EC3F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67D15BF5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y</w:t>
            </w:r>
          </w:p>
        </w:tc>
        <w:tc>
          <w:tcPr>
            <w:tcW w:w="389" w:type="dxa"/>
            <w:textDirection w:val="btLr"/>
          </w:tcPr>
          <w:p w14:paraId="65C1B5C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3682D3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E9CB76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D35E63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7CE352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1CDA239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793119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016DC9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8198E1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76D885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00132B2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A6A17BB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531D481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2564464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2E9893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2441878E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00FA0923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133D402F" w14:textId="77777777" w:rsidR="004110FD" w:rsidRPr="00A025B8" w:rsidRDefault="004110FD" w:rsidP="00F93E7C">
            <w:pPr>
              <w:ind w:left="57" w:right="57"/>
              <w:rPr>
                <w:sz w:val="18"/>
                <w:szCs w:val="18"/>
              </w:rPr>
            </w:pPr>
          </w:p>
        </w:tc>
      </w:tr>
      <w:tr w:rsidR="004110FD" w14:paraId="31B7DF51" w14:textId="77777777" w:rsidTr="004C1119">
        <w:trPr>
          <w:cantSplit/>
          <w:trHeight w:val="704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7634BDB9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605F6C09" w14:textId="77777777" w:rsidR="004110FD" w:rsidRPr="002675FB" w:rsidRDefault="004110FD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7C0873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14:paraId="4010ED33" w14:textId="77777777" w:rsidR="004110FD" w:rsidRPr="00F93E7C" w:rsidRDefault="004110FD" w:rsidP="00F93E7C">
            <w:pPr>
              <w:spacing w:after="120" w:line="240" w:lineRule="auto"/>
              <w:ind w:left="57" w:right="57" w:firstLine="0"/>
              <w:jc w:val="center"/>
              <w:rPr>
                <w:rFonts w:ascii="Cambria" w:hAnsi="Cambria"/>
                <w:szCs w:val="24"/>
                <w:lang w:val="en-US"/>
              </w:rPr>
            </w:pPr>
            <w:r w:rsidRPr="00F93E7C">
              <w:rPr>
                <w:rFonts w:ascii="Cambria" w:hAnsi="Cambria" w:cs="TimesNewRoman,Italic"/>
                <w:i/>
                <w:iCs/>
                <w:szCs w:val="24"/>
              </w:rPr>
              <w:t>a</w:t>
            </w:r>
            <w:r w:rsidRPr="00F93E7C">
              <w:rPr>
                <w:rFonts w:ascii="Cambria" w:hAnsi="Cambria" w:cs="TimesNewRoman,Italic"/>
                <w:i/>
                <w:iCs/>
                <w:szCs w:val="24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hw</w:t>
            </w:r>
            <w:r w:rsidRPr="00F93E7C">
              <w:rPr>
                <w:rFonts w:ascii="Cambria" w:hAnsi="Cambria" w:cs="Arial"/>
                <w:szCs w:val="24"/>
                <w:vertAlign w:val="subscript"/>
                <w:lang w:val="en-US"/>
              </w:rPr>
              <w:t xml:space="preserve"> </w:t>
            </w:r>
            <w:r w:rsidRPr="00F93E7C">
              <w:rPr>
                <w:rFonts w:ascii="Cambria" w:hAnsi="Cambria" w:cs="Arial"/>
                <w:szCs w:val="24"/>
                <w:vertAlign w:val="subscript"/>
              </w:rPr>
              <w:t>x</w:t>
            </w:r>
          </w:p>
        </w:tc>
        <w:tc>
          <w:tcPr>
            <w:tcW w:w="389" w:type="dxa"/>
            <w:textDirection w:val="btLr"/>
          </w:tcPr>
          <w:p w14:paraId="6468A6A6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DCE287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08F22D61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DC389C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18A53B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12BA6FF2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15654FF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6AB8666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3F3E654D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7C0FE8F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14:paraId="21F287A5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704A9AA8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gridSpan w:val="2"/>
            <w:textDirection w:val="btLr"/>
          </w:tcPr>
          <w:p w14:paraId="791C1770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45BC1FFE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14:paraId="5D243A4C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14:paraId="51DD6C72" w14:textId="77777777" w:rsidR="004110FD" w:rsidRPr="00EA3440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36962E67" w14:textId="77777777" w:rsidR="004110FD" w:rsidRPr="00A025B8" w:rsidRDefault="004110FD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3A7EE8DB" w14:textId="77777777" w:rsidR="004110FD" w:rsidRPr="00A025B8" w:rsidRDefault="004110FD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C1119" w14:paraId="41BC1968" w14:textId="77777777" w:rsidTr="004C1119">
        <w:trPr>
          <w:cantSplit/>
          <w:trHeight w:val="938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75FF0462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14:paraId="53581B43" w14:textId="77777777" w:rsidR="004C1119" w:rsidRPr="002675FB" w:rsidRDefault="004C1119" w:rsidP="00F93E7C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Дата:</w:t>
            </w:r>
          </w:p>
        </w:tc>
        <w:tc>
          <w:tcPr>
            <w:tcW w:w="449" w:type="dxa"/>
            <w:vMerge w:val="restart"/>
            <w:textDirection w:val="btLr"/>
          </w:tcPr>
          <w:p w14:paraId="761AB653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14:paraId="79D177F3" w14:textId="77777777" w:rsidR="004C1119" w:rsidRPr="002675FB" w:rsidRDefault="004C1119" w:rsidP="00F93E7C">
            <w:pPr>
              <w:spacing w:after="0" w:line="240" w:lineRule="auto"/>
              <w:ind w:firstLine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Измере-ние</w:t>
            </w:r>
          </w:p>
        </w:tc>
        <w:tc>
          <w:tcPr>
            <w:tcW w:w="389" w:type="dxa"/>
            <w:textDirection w:val="btLr"/>
          </w:tcPr>
          <w:p w14:paraId="73F3916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621DD41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2D5E4EB3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15FDE26D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47E42851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14:paraId="16EB9886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67471223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2C8FB12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1F8C7A0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6B32AD0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14:paraId="12256FE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414333A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gridSpan w:val="2"/>
            <w:textDirection w:val="btLr"/>
          </w:tcPr>
          <w:p w14:paraId="4A21911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04C8102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0A1F5D4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425" w:type="dxa"/>
            <w:vMerge w:val="restart"/>
            <w:textDirection w:val="btLr"/>
          </w:tcPr>
          <w:p w14:paraId="7049B1A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 w:val="restart"/>
            <w:textDirection w:val="btLr"/>
          </w:tcPr>
          <w:p w14:paraId="5632079F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585B4D94" w14:textId="77777777" w:rsidR="004C1119" w:rsidRPr="00A025B8" w:rsidRDefault="004C1119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C1119" w14:paraId="48A3FCF7" w14:textId="77777777" w:rsidTr="004C1119">
        <w:trPr>
          <w:cantSplit/>
          <w:trHeight w:val="965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14:paraId="6827812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4E935F62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14:paraId="06BF09BF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14:paraId="69E5A160" w14:textId="77777777" w:rsidR="004C1119" w:rsidRPr="002675FB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Оператор</w:t>
            </w:r>
          </w:p>
        </w:tc>
        <w:tc>
          <w:tcPr>
            <w:tcW w:w="389" w:type="dxa"/>
            <w:textDirection w:val="btLr"/>
          </w:tcPr>
          <w:p w14:paraId="296CDA8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50087A82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7050A4A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60CA0CF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426109DF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89" w:type="dxa"/>
            <w:textDirection w:val="btLr"/>
          </w:tcPr>
          <w:p w14:paraId="1FC4803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5076728D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6B155F2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2DEFD2B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64730926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89" w:type="dxa"/>
            <w:textDirection w:val="btLr"/>
          </w:tcPr>
          <w:p w14:paraId="2C32D4C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3519348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gridSpan w:val="2"/>
            <w:textDirection w:val="btLr"/>
          </w:tcPr>
          <w:p w14:paraId="22FFEF6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4F9071F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73714DB2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425" w:type="dxa"/>
            <w:vMerge/>
            <w:textDirection w:val="btLr"/>
          </w:tcPr>
          <w:p w14:paraId="5CBEA99D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197DC0E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085F3C96" w14:textId="77777777" w:rsidR="004C1119" w:rsidRPr="00A025B8" w:rsidRDefault="004C1119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4C1119" w14:paraId="6C093A9B" w14:textId="77777777" w:rsidTr="004C1119">
        <w:trPr>
          <w:cantSplit/>
          <w:trHeight w:val="1134"/>
        </w:trPr>
        <w:tc>
          <w:tcPr>
            <w:tcW w:w="520" w:type="dxa"/>
            <w:vMerge/>
            <w:tcBorders>
              <w:left w:val="nil"/>
              <w:bottom w:val="nil"/>
            </w:tcBorders>
            <w:textDirection w:val="btLr"/>
          </w:tcPr>
          <w:p w14:paraId="562C6B9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cBorders>
              <w:bottom w:val="single" w:sz="4" w:space="0" w:color="auto"/>
            </w:tcBorders>
            <w:textDirection w:val="btLr"/>
          </w:tcPr>
          <w:p w14:paraId="0128743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cBorders>
              <w:bottom w:val="single" w:sz="4" w:space="0" w:color="auto"/>
            </w:tcBorders>
            <w:textDirection w:val="btLr"/>
          </w:tcPr>
          <w:p w14:paraId="07FF658F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14:paraId="6BE7D0ED" w14:textId="77777777" w:rsidR="004C1119" w:rsidRPr="002675FB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Измерение</w:t>
            </w:r>
          </w:p>
        </w:tc>
        <w:tc>
          <w:tcPr>
            <w:tcW w:w="389" w:type="dxa"/>
            <w:textDirection w:val="btLr"/>
          </w:tcPr>
          <w:p w14:paraId="3746FF5C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14:paraId="39BF33D4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14:paraId="773429D3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14:paraId="27356D61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14:paraId="47B1E11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14:paraId="0E158B8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390" w:type="dxa"/>
            <w:textDirection w:val="btLr"/>
          </w:tcPr>
          <w:p w14:paraId="6B9553F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390" w:type="dxa"/>
            <w:textDirection w:val="btLr"/>
          </w:tcPr>
          <w:p w14:paraId="5AC1FEFE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</w:p>
        </w:tc>
        <w:tc>
          <w:tcPr>
            <w:tcW w:w="390" w:type="dxa"/>
            <w:textDirection w:val="btLr"/>
          </w:tcPr>
          <w:p w14:paraId="5F604A30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</w:t>
            </w:r>
          </w:p>
        </w:tc>
        <w:tc>
          <w:tcPr>
            <w:tcW w:w="390" w:type="dxa"/>
            <w:textDirection w:val="btLr"/>
          </w:tcPr>
          <w:p w14:paraId="0C0AED3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</w:t>
            </w:r>
          </w:p>
        </w:tc>
        <w:tc>
          <w:tcPr>
            <w:tcW w:w="389" w:type="dxa"/>
            <w:textDirection w:val="btLr"/>
          </w:tcPr>
          <w:p w14:paraId="1A3AAE99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1</w:t>
            </w:r>
          </w:p>
        </w:tc>
        <w:tc>
          <w:tcPr>
            <w:tcW w:w="390" w:type="dxa"/>
            <w:textDirection w:val="btLr"/>
          </w:tcPr>
          <w:p w14:paraId="5848DABA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2</w:t>
            </w:r>
          </w:p>
        </w:tc>
        <w:tc>
          <w:tcPr>
            <w:tcW w:w="390" w:type="dxa"/>
            <w:gridSpan w:val="2"/>
            <w:textDirection w:val="btLr"/>
          </w:tcPr>
          <w:p w14:paraId="7DFC05C8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</w:t>
            </w:r>
          </w:p>
        </w:tc>
        <w:tc>
          <w:tcPr>
            <w:tcW w:w="390" w:type="dxa"/>
            <w:textDirection w:val="btLr"/>
          </w:tcPr>
          <w:p w14:paraId="4876BF4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4</w:t>
            </w:r>
          </w:p>
        </w:tc>
        <w:tc>
          <w:tcPr>
            <w:tcW w:w="390" w:type="dxa"/>
            <w:textDirection w:val="btLr"/>
          </w:tcPr>
          <w:p w14:paraId="0E9580FB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5</w:t>
            </w:r>
          </w:p>
        </w:tc>
        <w:tc>
          <w:tcPr>
            <w:tcW w:w="425" w:type="dxa"/>
            <w:vMerge/>
            <w:textDirection w:val="btLr"/>
          </w:tcPr>
          <w:p w14:paraId="1881E3C5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14:paraId="4A0BB417" w14:textId="77777777" w:rsidR="004C1119" w:rsidRPr="00A025B8" w:rsidRDefault="004C1119" w:rsidP="00F93E7C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567" w:type="dxa"/>
            <w:vMerge/>
            <w:textDirection w:val="btLr"/>
          </w:tcPr>
          <w:p w14:paraId="3E08A0AF" w14:textId="77777777" w:rsidR="004C1119" w:rsidRPr="00A025B8" w:rsidRDefault="004C1119" w:rsidP="00F93E7C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</w:tbl>
    <w:p w14:paraId="391A2EC4" w14:textId="77777777" w:rsidR="00A766AB" w:rsidRPr="00F93E7C" w:rsidRDefault="00A766AB" w:rsidP="006E4CF5">
      <w:pPr>
        <w:spacing w:line="240" w:lineRule="auto"/>
        <w:ind w:firstLine="0"/>
        <w:rPr>
          <w:szCs w:val="24"/>
          <w:lang w:val="en-US"/>
        </w:rPr>
      </w:pPr>
    </w:p>
    <w:p w14:paraId="3C80E2C1" w14:textId="77777777" w:rsidR="00E11F48" w:rsidRPr="009230A8" w:rsidRDefault="00E11F48" w:rsidP="00E11F48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В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14:paraId="3787DFE1" w14:textId="77777777" w:rsidR="00E11F48" w:rsidRPr="00954B68" w:rsidRDefault="008851B5" w:rsidP="00E11F48">
      <w:pPr>
        <w:pStyle w:val="affff1"/>
        <w:ind w:firstLine="0"/>
        <w:jc w:val="center"/>
        <w:rPr>
          <w:rFonts w:eastAsia="MS Mincho"/>
        </w:rPr>
      </w:pPr>
      <w:r>
        <w:t>Н</w:t>
      </w:r>
      <w:r w:rsidR="00F33917">
        <w:t>еопределенност</w:t>
      </w:r>
      <w:r>
        <w:t>ь</w:t>
      </w:r>
      <w:r w:rsidR="00F33917">
        <w:t xml:space="preserve"> измерения</w:t>
      </w:r>
    </w:p>
    <w:p w14:paraId="72A48570" w14:textId="77777777" w:rsidR="00E11F48" w:rsidRDefault="00E11F48" w:rsidP="00E11F48">
      <w:pPr>
        <w:rPr>
          <w:snapToGrid w:val="0"/>
          <w:szCs w:val="24"/>
          <w:lang w:eastAsia="en-US"/>
        </w:rPr>
      </w:pPr>
    </w:p>
    <w:p w14:paraId="2CA01D90" w14:textId="77777777"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1</w:t>
      </w:r>
      <w:r w:rsidRPr="00F33917">
        <w:rPr>
          <w:b/>
          <w:sz w:val="22"/>
          <w:szCs w:val="22"/>
        </w:rPr>
        <w:tab/>
        <w:t>Общие положения</w:t>
      </w:r>
    </w:p>
    <w:p w14:paraId="159AEB2A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Параметр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>, м/с</w:t>
      </w:r>
      <w:r w:rsidRPr="00F33917">
        <w:rPr>
          <w:sz w:val="22"/>
          <w:szCs w:val="22"/>
          <w:vertAlign w:val="superscript"/>
        </w:rPr>
        <w:t>2</w:t>
      </w:r>
      <w:r w:rsidRPr="00F33917">
        <w:rPr>
          <w:sz w:val="22"/>
          <w:szCs w:val="22"/>
        </w:rPr>
        <w:t xml:space="preserve">, характеризует неопределенность заявленного параметра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 w:rsidRPr="00F33917">
        <w:rPr>
          <w:sz w:val="22"/>
          <w:szCs w:val="22"/>
        </w:rPr>
        <w:t xml:space="preserve">, а в случае испытания партии машин – изменения этого параметра внутри партии. </w:t>
      </w:r>
    </w:p>
    <w:p w14:paraId="733C7987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Сумма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 w:rsidRPr="00F33917">
        <w:rPr>
          <w:sz w:val="22"/>
          <w:szCs w:val="22"/>
        </w:rPr>
        <w:t xml:space="preserve"> и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представляет собой предел, ниже которого с большой степенью вероятности находится параметр вибрации единичной машины и вибрационные параметры заданной большой доли машин в партии. </w:t>
      </w:r>
    </w:p>
    <w:p w14:paraId="720F36FC" w14:textId="77777777"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2</w:t>
      </w:r>
      <w:r w:rsidRPr="00F33917">
        <w:rPr>
          <w:b/>
          <w:sz w:val="22"/>
          <w:szCs w:val="22"/>
        </w:rPr>
        <w:tab/>
        <w:t>Испытания единичной машины</w:t>
      </w:r>
    </w:p>
    <w:p w14:paraId="4CBD66FE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В случае испытаний единичной машины параметр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рассчитывают по формуле</w:t>
      </w:r>
    </w:p>
    <w:p w14:paraId="19250B72" w14:textId="77777777" w:rsidR="00F33917" w:rsidRPr="0057696F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Pr="00B7419F">
        <w:rPr>
          <w:position w:val="-12"/>
          <w:szCs w:val="24"/>
        </w:rPr>
        <w:object w:dxaOrig="1100" w:dyaOrig="340" w14:anchorId="692FB526">
          <v:shape id="_x0000_i1049" type="#_x0000_t75" style="width:54.75pt;height:18.75pt" o:ole="">
            <v:imagedata r:id="rId67" o:title=""/>
          </v:shape>
          <o:OLEObject Type="Embed" ProgID="Equation.DSMT4" ShapeID="_x0000_i1049" DrawAspect="Content" ObjectID="_1843894235" r:id="rId68"/>
        </w:object>
      </w:r>
      <w:r w:rsidR="0057696F">
        <w:rPr>
          <w:szCs w:val="24"/>
          <w:lang w:val="ru-RU"/>
        </w:rPr>
        <w:t>,</w:t>
      </w:r>
    </w:p>
    <w:p w14:paraId="3D34E0D7" w14:textId="77777777" w:rsidR="00F33917" w:rsidRDefault="00F33917" w:rsidP="00F33917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 xml:space="preserve">где </w:t>
      </w:r>
      <w:r w:rsidRPr="00F33917">
        <w:rPr>
          <w:sz w:val="22"/>
          <w:szCs w:val="22"/>
        </w:rPr>
        <w:tab/>
      </w:r>
      <w:r w:rsidRPr="00F33917">
        <w:rPr>
          <w:rFonts w:ascii="Cambria" w:hAnsi="Cambria"/>
          <w:szCs w:val="24"/>
        </w:rPr>
        <w:t>σ</w:t>
      </w:r>
      <w:r w:rsidRPr="00F33917">
        <w:rPr>
          <w:rFonts w:ascii="Cambria" w:hAnsi="Cambria"/>
          <w:i/>
          <w:szCs w:val="24"/>
          <w:vertAlign w:val="subscript"/>
        </w:rPr>
        <w:t>R</w:t>
      </w:r>
      <w:r w:rsidRPr="00F33917">
        <w:rPr>
          <w:sz w:val="22"/>
          <w:szCs w:val="22"/>
        </w:rPr>
        <w:t xml:space="preserve"> – стандартное отклонение воспроизводимости</w:t>
      </w:r>
      <w:r>
        <w:rPr>
          <w:sz w:val="22"/>
          <w:szCs w:val="22"/>
        </w:rPr>
        <w:t>, которое может быть оценено</w:t>
      </w:r>
      <w:r w:rsidR="002B4D52">
        <w:rPr>
          <w:sz w:val="22"/>
          <w:szCs w:val="22"/>
        </w:rPr>
        <w:t xml:space="preserve"> через выборочное стандартное отклонение </w:t>
      </w:r>
      <w:r w:rsidR="002B4D52" w:rsidRPr="002B4D52">
        <w:rPr>
          <w:rFonts w:ascii="Cambria" w:hAnsi="Cambria"/>
          <w:i/>
          <w:szCs w:val="24"/>
        </w:rPr>
        <w:t>s</w:t>
      </w:r>
      <w:r w:rsidR="002B4D52" w:rsidRPr="002B4D52">
        <w:rPr>
          <w:rFonts w:ascii="Cambria" w:hAnsi="Cambria"/>
          <w:i/>
          <w:szCs w:val="24"/>
          <w:vertAlign w:val="subscript"/>
        </w:rPr>
        <w:t>R</w:t>
      </w:r>
      <w:r w:rsidR="004C1119">
        <w:rPr>
          <w:szCs w:val="24"/>
        </w:rPr>
        <w:t>.</w:t>
      </w:r>
      <w:r>
        <w:rPr>
          <w:sz w:val="22"/>
          <w:szCs w:val="22"/>
        </w:rPr>
        <w:t xml:space="preserve"> </w:t>
      </w:r>
      <w:r w:rsidR="004C1119" w:rsidRPr="004C1119">
        <w:rPr>
          <w:sz w:val="22"/>
          <w:szCs w:val="22"/>
        </w:rPr>
        <w:t>В качестве оценки</w:t>
      </w:r>
      <w:r w:rsidR="004C1119">
        <w:t xml:space="preserve"> </w:t>
      </w:r>
      <w:r w:rsidR="004C1119" w:rsidRPr="002B4D52">
        <w:rPr>
          <w:rFonts w:ascii="Cambria" w:hAnsi="Cambria"/>
          <w:i/>
          <w:szCs w:val="24"/>
        </w:rPr>
        <w:t>s</w:t>
      </w:r>
      <w:r w:rsidR="004C1119" w:rsidRPr="002B4D52">
        <w:rPr>
          <w:rFonts w:ascii="Cambria" w:hAnsi="Cambria"/>
          <w:i/>
          <w:szCs w:val="24"/>
          <w:vertAlign w:val="subscript"/>
        </w:rPr>
        <w:t>R</w:t>
      </w:r>
      <w:r w:rsidR="004C1119">
        <w:t xml:space="preserve"> </w:t>
      </w:r>
      <w:r w:rsidR="004C1119" w:rsidRPr="004C1119">
        <w:rPr>
          <w:sz w:val="22"/>
          <w:szCs w:val="22"/>
        </w:rPr>
        <w:t>можно принять большее из двух значений, получаемых по формулам:</w:t>
      </w:r>
    </w:p>
    <w:p w14:paraId="30A27C70" w14:textId="77777777" w:rsidR="004C1119" w:rsidRDefault="004C1119" w:rsidP="004C1119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a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Pr="004C1119">
        <w:rPr>
          <w:position w:val="-18"/>
        </w:rPr>
        <w:object w:dxaOrig="1960" w:dyaOrig="580" w14:anchorId="66455BED">
          <v:shape id="_x0000_i1050" type="#_x0000_t75" style="width:98.25pt;height:29.25pt" o:ole="">
            <v:imagedata r:id="rId69" o:title=""/>
          </v:shape>
          <o:OLEObject Type="Embed" ProgID="Equation.DSMT4" ShapeID="_x0000_i1050" DrawAspect="Content" ObjectID="_1843894236" r:id="rId70"/>
        </w:object>
      </w:r>
      <w:r>
        <w:t>;</w:t>
      </w:r>
    </w:p>
    <w:p w14:paraId="648C907A" w14:textId="77777777" w:rsidR="004C1119" w:rsidRDefault="004C1119" w:rsidP="004C1119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b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="005738EB" w:rsidRPr="004C1119">
        <w:rPr>
          <w:color w:val="000000"/>
          <w:spacing w:val="4"/>
          <w:position w:val="-12"/>
        </w:rPr>
        <w:object w:dxaOrig="1920" w:dyaOrig="360" w14:anchorId="0DE48D3C">
          <v:shape id="_x0000_i1051" type="#_x0000_t75" style="width:96pt;height:18.75pt" o:ole="">
            <v:imagedata r:id="rId71" o:title=""/>
          </v:shape>
          <o:OLEObject Type="Embed" ProgID="Equation.DSMT4" ShapeID="_x0000_i1051" DrawAspect="Content" ObjectID="_1843894237" r:id="rId72"/>
        </w:object>
      </w:r>
      <w:r>
        <w:t>.</w:t>
      </w:r>
    </w:p>
    <w:p w14:paraId="7F8F9692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429061B7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5738EB">
        <w:rPr>
          <w:spacing w:val="40"/>
          <w:sz w:val="22"/>
          <w:szCs w:val="22"/>
          <w:lang w:eastAsia="en-US"/>
        </w:rPr>
        <w:t xml:space="preserve"> 1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 xml:space="preserve">Формула, приведенная в перечислении </w:t>
      </w:r>
      <w:r>
        <w:rPr>
          <w:snapToGrid w:val="0"/>
          <w:sz w:val="22"/>
          <w:szCs w:val="22"/>
          <w:lang w:val="en-US"/>
        </w:rPr>
        <w:t>b</w:t>
      </w:r>
      <w:r w:rsidRPr="00226D9D">
        <w:rPr>
          <w:snapToGrid w:val="0"/>
          <w:sz w:val="22"/>
          <w:szCs w:val="22"/>
        </w:rPr>
        <w:t xml:space="preserve">) </w:t>
      </w:r>
      <w:r>
        <w:rPr>
          <w:snapToGrid w:val="0"/>
          <w:sz w:val="22"/>
          <w:szCs w:val="22"/>
        </w:rPr>
        <w:t xml:space="preserve">является эмпирической и может рассматриваться как определяющая нижний предел возможных значений </w:t>
      </w:r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r>
        <w:rPr>
          <w:snapToGrid w:val="0"/>
          <w:sz w:val="22"/>
          <w:szCs w:val="22"/>
        </w:rPr>
        <w:t>.</w:t>
      </w:r>
    </w:p>
    <w:p w14:paraId="38017AEE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2BD5C0F2" w14:textId="77777777" w:rsidR="005738EB" w:rsidRDefault="005738EB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>
        <w:rPr>
          <w:snapToGrid w:val="0"/>
          <w:sz w:val="22"/>
          <w:szCs w:val="22"/>
        </w:rPr>
        <w:t xml:space="preserve">Для расчетов по формуле, приведенной в перечислении а), используют данные в  точке измерений, где получено максимальное значение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</w:t>
      </w:r>
      <w:r>
        <w:rPr>
          <w:snapToGrid w:val="0"/>
          <w:sz w:val="22"/>
          <w:szCs w:val="22"/>
        </w:rPr>
        <w:t>, при этом</w:t>
      </w:r>
    </w:p>
    <w:p w14:paraId="4257DE81" w14:textId="77777777" w:rsidR="005738EB" w:rsidRDefault="005738EB" w:rsidP="005C2BE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ind w:right="-57"/>
        <w:rPr>
          <w:snapToGrid w:val="0"/>
          <w:sz w:val="22"/>
          <w:szCs w:val="22"/>
        </w:rPr>
      </w:pPr>
      <w:r w:rsidRPr="003E39BB">
        <w:rPr>
          <w:position w:val="-12"/>
        </w:rPr>
        <w:object w:dxaOrig="580" w:dyaOrig="480" w14:anchorId="140AED1F">
          <v:shape id="_x0000_i1052" type="#_x0000_t75" style="width:29.25pt;height:24pt" o:ole="">
            <v:imagedata r:id="rId73" o:title=""/>
          </v:shape>
          <o:OLEObject Type="Embed" ProgID="Equation.DSMT4" ShapeID="_x0000_i1052" DrawAspect="Content" ObjectID="_1843894238" r:id="rId74"/>
        </w:object>
      </w:r>
      <w:r>
        <w:rPr>
          <w:snapToGrid w:val="0"/>
          <w:sz w:val="22"/>
          <w:szCs w:val="22"/>
        </w:rPr>
        <w:t xml:space="preserve"> – среднее арифметическое значение выборочных дисперсий </w:t>
      </w:r>
      <w:r w:rsidR="006079E3" w:rsidRPr="005C2BEC">
        <w:rPr>
          <w:color w:val="000000"/>
          <w:position w:val="-16"/>
        </w:rPr>
        <w:object w:dxaOrig="499" w:dyaOrig="460" w14:anchorId="02378C31">
          <v:shape id="_x0000_i1053" type="#_x0000_t75" style="width:24.75pt;height:23.25pt" o:ole="">
            <v:imagedata r:id="rId75" o:title=""/>
          </v:shape>
          <o:OLEObject Type="Embed" ProgID="Equation.DSMT4" ShapeID="_x0000_i1053" DrawAspect="Content" ObjectID="_1843894239" r:id="rId76"/>
        </w:object>
      </w:r>
      <w:r>
        <w:rPr>
          <w:snapToGrid w:val="0"/>
          <w:sz w:val="22"/>
          <w:szCs w:val="22"/>
        </w:rPr>
        <w:t xml:space="preserve">, рассчитанных по результатам пяти измерений для каждого </w:t>
      </w:r>
      <w:r w:rsidR="005C2BEC" w:rsidRPr="005C2BEC">
        <w:rPr>
          <w:rFonts w:ascii="Cambria" w:hAnsi="Cambria"/>
          <w:i/>
          <w:snapToGrid w:val="0"/>
          <w:szCs w:val="24"/>
          <w:lang w:val="en-US"/>
        </w:rPr>
        <w:t>j</w:t>
      </w:r>
      <w:r>
        <w:rPr>
          <w:snapToGrid w:val="0"/>
          <w:sz w:val="22"/>
          <w:szCs w:val="22"/>
        </w:rPr>
        <w:t xml:space="preserve">-го оператора (в 9.2 </w:t>
      </w:r>
      <w:r w:rsidR="005C2BEC" w:rsidRPr="005C2BEC">
        <w:rPr>
          <w:color w:val="000000"/>
          <w:position w:val="-16"/>
        </w:rPr>
        <w:object w:dxaOrig="499" w:dyaOrig="460" w14:anchorId="2809E3AF">
          <v:shape id="_x0000_i1054" type="#_x0000_t75" style="width:24.75pt;height:23.25pt" o:ole="">
            <v:imagedata r:id="rId77" o:title=""/>
          </v:shape>
          <o:OLEObject Type="Embed" ProgID="Equation.DSMT4" ShapeID="_x0000_i1054" DrawAspect="Content" ObjectID="_1843894240" r:id="rId78"/>
        </w:object>
      </w:r>
      <w:r>
        <w:rPr>
          <w:snapToGrid w:val="0"/>
          <w:sz w:val="22"/>
          <w:szCs w:val="22"/>
        </w:rPr>
        <w:t xml:space="preserve"> обозначено </w:t>
      </w:r>
      <w:r w:rsidR="005C2BEC" w:rsidRPr="005C2BEC">
        <w:rPr>
          <w:rFonts w:eastAsia="Arial Unicode MS"/>
          <w:position w:val="-12"/>
        </w:rPr>
        <w:object w:dxaOrig="520" w:dyaOrig="360" w14:anchorId="1E7066AD">
          <v:shape id="_x0000_i1055" type="#_x0000_t75" style="width:26.25pt;height:18.75pt" o:ole="">
            <v:imagedata r:id="rId79" o:title=""/>
          </v:shape>
          <o:OLEObject Type="Embed" ProgID="Equation.DSMT4" ShapeID="_x0000_i1055" DrawAspect="Content" ObjectID="_1843894241" r:id="rId80"/>
        </w:object>
      </w:r>
      <w:r>
        <w:rPr>
          <w:snapToGrid w:val="0"/>
          <w:sz w:val="22"/>
          <w:szCs w:val="22"/>
        </w:rPr>
        <w:t xml:space="preserve">) по формуле </w:t>
      </w:r>
    </w:p>
    <w:p w14:paraId="3FFFC57E" w14:textId="77777777" w:rsidR="005738EB" w:rsidRDefault="005738EB" w:rsidP="005738EB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5C2BEC" w:rsidRPr="005C2BEC">
        <w:rPr>
          <w:position w:val="-34"/>
        </w:rPr>
        <w:object w:dxaOrig="3120" w:dyaOrig="820" w14:anchorId="591FCADF">
          <v:shape id="_x0000_i1056" type="#_x0000_t75" style="width:156pt;height:41.25pt" o:ole="">
            <v:imagedata r:id="rId81" o:title=""/>
          </v:shape>
          <o:OLEObject Type="Embed" ProgID="Equation.DSMT4" ShapeID="_x0000_i1056" DrawAspect="Content" ObjectID="_1843894242" r:id="rId82"/>
        </w:object>
      </w:r>
      <w:r>
        <w:rPr>
          <w:sz w:val="24"/>
          <w:szCs w:val="24"/>
          <w:lang w:val="ru-RU"/>
        </w:rPr>
        <w:t>,</w:t>
      </w:r>
    </w:p>
    <w:p w14:paraId="52484951" w14:textId="77777777" w:rsidR="005738EB" w:rsidRDefault="005738EB" w:rsidP="005738EB">
      <w:pPr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w:r w:rsidR="005C2BEC" w:rsidRPr="005C2BEC">
        <w:rPr>
          <w:rFonts w:ascii="Cambria" w:hAnsi="Cambria"/>
          <w:i/>
          <w:iCs/>
          <w:lang w:eastAsia="en-US"/>
        </w:rPr>
        <w:t>n</w:t>
      </w:r>
      <w:r>
        <w:rPr>
          <w:sz w:val="22"/>
          <w:szCs w:val="22"/>
        </w:rPr>
        <w:t xml:space="preserve"> – число измерений для каждого оператора, равное пяти;</w:t>
      </w:r>
    </w:p>
    <w:p w14:paraId="3A317A66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5C2BEC">
        <w:rPr>
          <w:position w:val="-16"/>
          <w:sz w:val="13"/>
          <w:szCs w:val="13"/>
          <w:lang w:eastAsia="en-US"/>
        </w:rPr>
        <w:object w:dxaOrig="520" w:dyaOrig="400" w14:anchorId="33B6A68D">
          <v:shape id="_x0000_i1057" type="#_x0000_t75" style="width:26.25pt;height:20.25pt" o:ole="">
            <v:imagedata r:id="rId83" o:title=""/>
          </v:shape>
          <o:OLEObject Type="Embed" ProgID="Equation.DSMT4" ShapeID="_x0000_i1057" DrawAspect="Content" ObjectID="_1843894243" r:id="rId84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 для </w:t>
      </w:r>
      <w:r w:rsidRPr="005C2BEC">
        <w:rPr>
          <w:rFonts w:ascii="Cambria" w:hAnsi="Cambria"/>
          <w:i/>
          <w:snapToGrid w:val="0"/>
          <w:szCs w:val="24"/>
          <w:lang w:val="en-US"/>
        </w:rPr>
        <w:t>j</w:t>
      </w:r>
      <w:r w:rsidR="005738EB">
        <w:rPr>
          <w:snapToGrid w:val="0"/>
          <w:sz w:val="22"/>
          <w:szCs w:val="22"/>
        </w:rPr>
        <w:t xml:space="preserve">-го оператора в </w:t>
      </w:r>
      <w:r>
        <w:rPr>
          <w:rFonts w:ascii="Cambria" w:hAnsi="Cambria"/>
          <w:i/>
          <w:snapToGrid w:val="0"/>
          <w:szCs w:val="24"/>
          <w:lang w:val="en-US"/>
        </w:rPr>
        <w:t>i</w:t>
      </w:r>
      <w:r w:rsidR="005738EB">
        <w:rPr>
          <w:snapToGrid w:val="0"/>
          <w:sz w:val="22"/>
          <w:szCs w:val="22"/>
        </w:rPr>
        <w:t>-м измерении;</w:t>
      </w:r>
    </w:p>
    <w:p w14:paraId="173169F5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6"/>
        </w:rPr>
        <w:object w:dxaOrig="480" w:dyaOrig="440" w14:anchorId="01204B63">
          <v:shape id="_x0000_i1058" type="#_x0000_t75" style="width:24pt;height:21.75pt" o:ole="">
            <v:imagedata r:id="rId85" o:title=""/>
          </v:shape>
          <o:OLEObject Type="Embed" ProgID="Equation.DSMT4" ShapeID="_x0000_i1058" DrawAspect="Content" ObjectID="_1843894244" r:id="rId86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 для </w:t>
      </w:r>
      <w:r w:rsidRPr="005C2BEC">
        <w:rPr>
          <w:rFonts w:ascii="Cambria" w:hAnsi="Cambria"/>
          <w:i/>
          <w:snapToGrid w:val="0"/>
          <w:szCs w:val="24"/>
          <w:lang w:val="en-US"/>
        </w:rPr>
        <w:t>j</w:t>
      </w:r>
      <w:r>
        <w:rPr>
          <w:snapToGrid w:val="0"/>
          <w:sz w:val="22"/>
          <w:szCs w:val="22"/>
        </w:rPr>
        <w:t>-го</w:t>
      </w:r>
      <w:r w:rsidR="005738EB">
        <w:rPr>
          <w:snapToGrid w:val="0"/>
          <w:sz w:val="22"/>
          <w:szCs w:val="22"/>
        </w:rPr>
        <w:t xml:space="preserve"> оператора, усредненное по пяти измерениям,</w:t>
      </w:r>
    </w:p>
    <w:p w14:paraId="5DBA99BE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6"/>
        </w:rPr>
        <w:object w:dxaOrig="499" w:dyaOrig="460" w14:anchorId="4EF8D87A">
          <v:shape id="_x0000_i1059" type="#_x0000_t75" style="width:24.75pt;height:23.25pt" o:ole="">
            <v:imagedata r:id="rId87" o:title=""/>
          </v:shape>
          <o:OLEObject Type="Embed" ProgID="Equation.DSMT4" ShapeID="_x0000_i1059" DrawAspect="Content" ObjectID="_1843894245" r:id="rId88"/>
        </w:object>
      </w:r>
      <w:r w:rsidR="005738EB" w:rsidRPr="00EF0AE0">
        <w:rPr>
          <w:snapToGrid w:val="0"/>
          <w:sz w:val="22"/>
          <w:szCs w:val="22"/>
        </w:rPr>
        <w:t xml:space="preserve"> – </w:t>
      </w:r>
      <w:r w:rsidR="005738EB">
        <w:rPr>
          <w:snapToGrid w:val="0"/>
          <w:sz w:val="22"/>
          <w:szCs w:val="22"/>
        </w:rPr>
        <w:t>выборочная дисперсия результатов измерений по трем операторам, рассчитываемая по формуле</w:t>
      </w:r>
    </w:p>
    <w:p w14:paraId="5AA901A3" w14:textId="77777777" w:rsidR="005738EB" w:rsidRDefault="005738EB" w:rsidP="005738EB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5C2BEC" w:rsidRPr="005C2BEC">
        <w:rPr>
          <w:position w:val="-38"/>
          <w:lang w:eastAsia="en-US"/>
        </w:rPr>
        <w:object w:dxaOrig="2880" w:dyaOrig="859" w14:anchorId="3B958D0C">
          <v:shape id="_x0000_i1060" type="#_x0000_t75" style="width:2in;height:42.75pt" o:ole="">
            <v:imagedata r:id="rId89" o:title=""/>
          </v:shape>
          <o:OLEObject Type="Embed" ProgID="Equation.DSMT4" ShapeID="_x0000_i1060" DrawAspect="Content" ObjectID="_1843894246" r:id="rId90"/>
        </w:object>
      </w:r>
      <w:r>
        <w:rPr>
          <w:sz w:val="24"/>
          <w:szCs w:val="24"/>
          <w:lang w:val="ru-RU"/>
        </w:rPr>
        <w:t>,</w:t>
      </w:r>
    </w:p>
    <w:p w14:paraId="20B0AE79" w14:textId="77777777" w:rsidR="005738EB" w:rsidRDefault="005738EB" w:rsidP="005738EB">
      <w:pPr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  <w:r>
        <w:rPr>
          <w:sz w:val="22"/>
          <w:szCs w:val="22"/>
        </w:rPr>
        <w:tab/>
      </w:r>
      <w:r w:rsidR="005C2BEC" w:rsidRPr="005C2BEC">
        <w:rPr>
          <w:rFonts w:ascii="Cambria" w:hAnsi="Cambria"/>
          <w:i/>
          <w:iCs/>
          <w:lang w:eastAsia="en-US"/>
        </w:rPr>
        <w:t>m</w:t>
      </w:r>
      <w:r w:rsidRPr="005C2BEC">
        <w:rPr>
          <w:rFonts w:ascii="Cambria" w:hAnsi="Cambria"/>
          <w:sz w:val="22"/>
          <w:szCs w:val="22"/>
        </w:rPr>
        <w:t xml:space="preserve"> </w:t>
      </w:r>
      <w:r>
        <w:rPr>
          <w:sz w:val="22"/>
          <w:szCs w:val="22"/>
        </w:rPr>
        <w:t>– число операторов, равное трем;</w:t>
      </w:r>
    </w:p>
    <w:p w14:paraId="35220CC8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6"/>
        </w:rPr>
        <w:object w:dxaOrig="480" w:dyaOrig="440" w14:anchorId="7350EAA9">
          <v:shape id="_x0000_i1061" type="#_x0000_t75" style="width:24pt;height:21.75pt" o:ole="">
            <v:imagedata r:id="rId91" o:title=""/>
          </v:shape>
          <o:OLEObject Type="Embed" ProgID="Equation.DSMT4" ShapeID="_x0000_i1061" DrawAspect="Content" ObjectID="_1843894247" r:id="rId92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 для </w:t>
      </w:r>
      <w:r w:rsidRPr="005C2BEC">
        <w:rPr>
          <w:rFonts w:ascii="Cambria" w:hAnsi="Cambria"/>
          <w:i/>
          <w:snapToGrid w:val="0"/>
          <w:szCs w:val="24"/>
          <w:lang w:val="en-US"/>
        </w:rPr>
        <w:t>j</w:t>
      </w:r>
      <w:r>
        <w:rPr>
          <w:snapToGrid w:val="0"/>
          <w:sz w:val="22"/>
          <w:szCs w:val="22"/>
        </w:rPr>
        <w:t>-го</w:t>
      </w:r>
      <w:r w:rsidR="005738EB">
        <w:rPr>
          <w:snapToGrid w:val="0"/>
          <w:sz w:val="22"/>
          <w:szCs w:val="22"/>
        </w:rPr>
        <w:t xml:space="preserve"> оператора, усредненное по пяти измерениям;</w:t>
      </w:r>
    </w:p>
    <w:p w14:paraId="765130AA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2"/>
        </w:rPr>
        <w:object w:dxaOrig="320" w:dyaOrig="360" w14:anchorId="0247456B">
          <v:shape id="_x0000_i1062" type="#_x0000_t75" style="width:15.75pt;height:18.75pt" o:ole="">
            <v:imagedata r:id="rId93" o:title=""/>
          </v:shape>
          <o:OLEObject Type="Embed" ProgID="Equation.DSMT4" ShapeID="_x0000_i1062" DrawAspect="Content" ObjectID="_1843894248" r:id="rId94"/>
        </w:object>
      </w:r>
      <w:r w:rsidR="005738EB">
        <w:rPr>
          <w:snapToGrid w:val="0"/>
          <w:sz w:val="22"/>
          <w:szCs w:val="22"/>
        </w:rPr>
        <w:t xml:space="preserve"> – значение полной вибрации, усредненной по трем операторам;</w:t>
      </w:r>
    </w:p>
    <w:p w14:paraId="23C4EC0F" w14:textId="77777777" w:rsidR="005738EB" w:rsidRDefault="005C2BEC" w:rsidP="005738E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napToGrid w:val="0"/>
          <w:sz w:val="22"/>
          <w:szCs w:val="22"/>
        </w:rPr>
      </w:pPr>
      <w:r w:rsidRPr="003E39BB">
        <w:rPr>
          <w:position w:val="-12"/>
        </w:rPr>
        <w:object w:dxaOrig="420" w:dyaOrig="360" w14:anchorId="033EBC44">
          <v:shape id="_x0000_i1063" type="#_x0000_t75" style="width:21pt;height:18.75pt" o:ole="">
            <v:imagedata r:id="rId95" o:title=""/>
          </v:shape>
          <o:OLEObject Type="Embed" ProgID="Equation.DSMT4" ShapeID="_x0000_i1063" DrawAspect="Content" ObjectID="_1843894249" r:id="rId96"/>
        </w:object>
      </w:r>
      <w:r w:rsidR="005738EB">
        <w:rPr>
          <w:snapToGrid w:val="0"/>
          <w:sz w:val="22"/>
          <w:szCs w:val="22"/>
        </w:rPr>
        <w:t xml:space="preserve"> – </w:t>
      </w:r>
      <w:r w:rsidR="003D3307">
        <w:rPr>
          <w:snapToGrid w:val="0"/>
          <w:sz w:val="22"/>
          <w:szCs w:val="22"/>
        </w:rPr>
        <w:t xml:space="preserve">максимальное из значений </w:t>
      </w:r>
      <w:r w:rsidR="003D3307" w:rsidRPr="003E39BB">
        <w:rPr>
          <w:position w:val="-12"/>
        </w:rPr>
        <w:object w:dxaOrig="320" w:dyaOrig="360" w14:anchorId="18C93E7F">
          <v:shape id="_x0000_i1064" type="#_x0000_t75" style="width:15.75pt;height:18.75pt" o:ole="">
            <v:imagedata r:id="rId93" o:title=""/>
          </v:shape>
          <o:OLEObject Type="Embed" ProgID="Equation.DSMT4" ShapeID="_x0000_i1064" DrawAspect="Content" ObjectID="_1843894250" r:id="rId97"/>
        </w:object>
      </w:r>
      <w:r w:rsidR="003D3307">
        <w:t xml:space="preserve"> </w:t>
      </w:r>
      <w:r w:rsidR="005738EB">
        <w:rPr>
          <w:snapToGrid w:val="0"/>
          <w:sz w:val="22"/>
          <w:szCs w:val="22"/>
        </w:rPr>
        <w:t>по</w:t>
      </w:r>
      <w:r w:rsidR="003D3307">
        <w:rPr>
          <w:snapToGrid w:val="0"/>
          <w:sz w:val="22"/>
          <w:szCs w:val="22"/>
        </w:rPr>
        <w:t xml:space="preserve"> всем точкам измерений</w:t>
      </w:r>
      <w:r w:rsidR="005738EB">
        <w:rPr>
          <w:snapToGrid w:val="0"/>
          <w:sz w:val="22"/>
          <w:szCs w:val="22"/>
        </w:rPr>
        <w:t>.</w:t>
      </w:r>
    </w:p>
    <w:p w14:paraId="54A0D07E" w14:textId="77777777" w:rsidR="003D3307" w:rsidRDefault="003D3307" w:rsidP="003D330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386B51D5" w14:textId="77777777" w:rsidR="003D3307" w:rsidRDefault="003D3307" w:rsidP="003D330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5738EB">
        <w:rPr>
          <w:spacing w:val="40"/>
          <w:sz w:val="22"/>
          <w:szCs w:val="22"/>
          <w:lang w:eastAsia="en-US"/>
        </w:rPr>
        <w:t xml:space="preserve"> </w:t>
      </w:r>
      <w:r>
        <w:rPr>
          <w:spacing w:val="40"/>
          <w:sz w:val="22"/>
          <w:szCs w:val="22"/>
          <w:lang w:eastAsia="en-US"/>
        </w:rPr>
        <w:t xml:space="preserve">2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napToGrid w:val="0"/>
          <w:sz w:val="22"/>
          <w:szCs w:val="22"/>
        </w:rPr>
        <w:t xml:space="preserve">Значение </w:t>
      </w:r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r>
        <w:rPr>
          <w:snapToGrid w:val="0"/>
          <w:sz w:val="22"/>
          <w:szCs w:val="22"/>
        </w:rPr>
        <w:t xml:space="preserve"> представляет собой оценку стандартного отклонения воспроизводимости результатов испытаний, выполненных в разных испытательных лабораториях. В настоящее время собрано недостаточно данных о воспроизводимости результатов испытаний, выполняемых в соответствии с настоящим стандартом, поэтому для оценки </w:t>
      </w:r>
      <w:r w:rsidRPr="002B4D52">
        <w:rPr>
          <w:rFonts w:ascii="Cambria" w:hAnsi="Cambria"/>
          <w:i/>
          <w:szCs w:val="24"/>
        </w:rPr>
        <w:t>s</w:t>
      </w:r>
      <w:r w:rsidRPr="002B4D52">
        <w:rPr>
          <w:rFonts w:ascii="Cambria" w:hAnsi="Cambria"/>
          <w:i/>
          <w:szCs w:val="24"/>
          <w:vertAlign w:val="subscript"/>
        </w:rPr>
        <w:t>R</w:t>
      </w:r>
      <w:r>
        <w:rPr>
          <w:snapToGrid w:val="0"/>
          <w:sz w:val="22"/>
          <w:szCs w:val="22"/>
        </w:rPr>
        <w:t xml:space="preserve"> использованы характеристики повторяемости результатов испытаний для отдельных моделей машин согласно </w:t>
      </w:r>
      <w:r>
        <w:rPr>
          <w:snapToGrid w:val="0"/>
          <w:sz w:val="22"/>
          <w:szCs w:val="22"/>
          <w:lang w:val="en-US"/>
        </w:rPr>
        <w:t>EN</w:t>
      </w:r>
      <w:r>
        <w:rPr>
          <w:snapToGrid w:val="0"/>
          <w:sz w:val="22"/>
          <w:szCs w:val="22"/>
        </w:rPr>
        <w:t xml:space="preserve"> 12096.</w:t>
      </w:r>
    </w:p>
    <w:p w14:paraId="082F2CFA" w14:textId="77777777" w:rsidR="00BE4F53" w:rsidRDefault="00BE4F53" w:rsidP="00BE4F5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14:paraId="14DD2912" w14:textId="77777777"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3</w:t>
      </w:r>
      <w:r w:rsidRPr="00F33917">
        <w:rPr>
          <w:b/>
          <w:sz w:val="22"/>
          <w:szCs w:val="22"/>
        </w:rPr>
        <w:tab/>
        <w:t>Испытания партии машин</w:t>
      </w:r>
    </w:p>
    <w:p w14:paraId="037D5E80" w14:textId="77777777"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В случае испытаний партии машин параметр </w:t>
      </w:r>
      <w:r w:rsidR="002B4D52"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рассчитывают по формуле</w:t>
      </w:r>
    </w:p>
    <w:p w14:paraId="7B9F087F" w14:textId="77777777" w:rsidR="00F33917" w:rsidRPr="00F33917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="000F0FAF" w:rsidRPr="00B7419F">
        <w:rPr>
          <w:position w:val="-14"/>
          <w:szCs w:val="24"/>
        </w:rPr>
        <w:object w:dxaOrig="1020" w:dyaOrig="380" w14:anchorId="7B6F44AD">
          <v:shape id="_x0000_i1065" type="#_x0000_t75" style="width:51pt;height:18.75pt" o:ole="">
            <v:imagedata r:id="rId98" o:title=""/>
          </v:shape>
          <o:OLEObject Type="Embed" ProgID="Equation.DSMT4" ShapeID="_x0000_i1065" DrawAspect="Content" ObjectID="_1843894251" r:id="rId99"/>
        </w:object>
      </w:r>
      <w:r w:rsidRPr="00F33917">
        <w:rPr>
          <w:sz w:val="22"/>
          <w:szCs w:val="22"/>
          <w:lang w:val="ru-RU"/>
        </w:rPr>
        <w:t>,</w:t>
      </w:r>
    </w:p>
    <w:p w14:paraId="1F15F297" w14:textId="77777777" w:rsidR="003D3307" w:rsidRDefault="00F33917" w:rsidP="003D3307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>где</w:t>
      </w:r>
      <w:r w:rsidRPr="00F33917">
        <w:rPr>
          <w:sz w:val="22"/>
          <w:szCs w:val="22"/>
        </w:rPr>
        <w:tab/>
      </w:r>
      <w:r w:rsidR="002B4D52" w:rsidRPr="002B4D52">
        <w:rPr>
          <w:rFonts w:ascii="Cambria" w:hAnsi="Cambria"/>
          <w:szCs w:val="24"/>
        </w:rPr>
        <w:t>σ</w:t>
      </w:r>
      <w:r w:rsidR="002B4D52" w:rsidRPr="002B4D52">
        <w:rPr>
          <w:rFonts w:ascii="Cambria" w:hAnsi="Cambria"/>
          <w:szCs w:val="24"/>
          <w:vertAlign w:val="subscript"/>
        </w:rPr>
        <w:t>t</w:t>
      </w:r>
      <w:r w:rsidRPr="00F33917">
        <w:rPr>
          <w:sz w:val="22"/>
          <w:szCs w:val="22"/>
        </w:rPr>
        <w:t xml:space="preserve"> – параметр, характеризующий разброс значений вибрационного параметра по ансамблю машин, </w:t>
      </w:r>
      <w:r w:rsidR="003D3307">
        <w:rPr>
          <w:sz w:val="22"/>
          <w:szCs w:val="22"/>
        </w:rPr>
        <w:t xml:space="preserve">который может быть оценен через выборочное стандартное отклонение </w:t>
      </w:r>
      <w:r w:rsidR="003D3307" w:rsidRPr="002B4D52">
        <w:rPr>
          <w:rFonts w:ascii="Cambria" w:hAnsi="Cambria"/>
          <w:i/>
          <w:szCs w:val="24"/>
        </w:rPr>
        <w:t>s</w:t>
      </w:r>
      <w:r w:rsidR="003D3307" w:rsidRPr="003D3307">
        <w:rPr>
          <w:rFonts w:ascii="Cambria" w:hAnsi="Cambria"/>
          <w:szCs w:val="24"/>
          <w:vertAlign w:val="subscript"/>
          <w:lang w:val="en-US"/>
        </w:rPr>
        <w:t>t</w:t>
      </w:r>
      <w:r w:rsidR="003D3307">
        <w:rPr>
          <w:szCs w:val="24"/>
        </w:rPr>
        <w:t>.</w:t>
      </w:r>
      <w:r w:rsidR="003D3307">
        <w:rPr>
          <w:sz w:val="22"/>
          <w:szCs w:val="22"/>
        </w:rPr>
        <w:t xml:space="preserve"> </w:t>
      </w:r>
      <w:r w:rsidR="003D3307" w:rsidRPr="004C1119">
        <w:rPr>
          <w:sz w:val="22"/>
          <w:szCs w:val="22"/>
        </w:rPr>
        <w:t>В качестве оценки</w:t>
      </w:r>
      <w:r w:rsidR="003D3307">
        <w:t xml:space="preserve"> </w:t>
      </w:r>
      <w:r w:rsidR="003D3307" w:rsidRPr="002B4D52">
        <w:rPr>
          <w:rFonts w:ascii="Cambria" w:hAnsi="Cambria"/>
          <w:i/>
          <w:szCs w:val="24"/>
        </w:rPr>
        <w:t>s</w:t>
      </w:r>
      <w:r w:rsidR="003D3307" w:rsidRPr="003D3307">
        <w:rPr>
          <w:rFonts w:ascii="Cambria" w:hAnsi="Cambria"/>
          <w:szCs w:val="24"/>
          <w:vertAlign w:val="subscript"/>
          <w:lang w:val="en-US"/>
        </w:rPr>
        <w:t>t</w:t>
      </w:r>
      <w:r w:rsidR="003D3307">
        <w:t xml:space="preserve"> </w:t>
      </w:r>
      <w:r w:rsidR="003D3307" w:rsidRPr="004C1119">
        <w:rPr>
          <w:sz w:val="22"/>
          <w:szCs w:val="22"/>
        </w:rPr>
        <w:t>можно принять большее из двух значений, получаемых по формулам:</w:t>
      </w:r>
    </w:p>
    <w:p w14:paraId="28084779" w14:textId="77777777" w:rsidR="003D3307" w:rsidRDefault="003D3307" w:rsidP="003D3307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a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Pr="003D3307">
        <w:rPr>
          <w:position w:val="-14"/>
        </w:rPr>
        <w:object w:dxaOrig="1680" w:dyaOrig="540" w14:anchorId="76AAA26A">
          <v:shape id="_x0000_i1066" type="#_x0000_t75" style="width:84pt;height:27pt" o:ole="">
            <v:imagedata r:id="rId100" o:title=""/>
          </v:shape>
          <o:OLEObject Type="Embed" ProgID="Equation.DSMT4" ShapeID="_x0000_i1066" DrawAspect="Content" ObjectID="_1843894252" r:id="rId101"/>
        </w:object>
      </w:r>
      <w:r>
        <w:t>;</w:t>
      </w:r>
    </w:p>
    <w:p w14:paraId="60AAC4C5" w14:textId="77777777" w:rsidR="003D3307" w:rsidRDefault="003D3307" w:rsidP="003D3307">
      <w:pPr>
        <w:tabs>
          <w:tab w:val="num" w:pos="1134"/>
        </w:tabs>
      </w:pPr>
      <w:r w:rsidRPr="004C1119">
        <w:rPr>
          <w:sz w:val="22"/>
          <w:szCs w:val="22"/>
          <w:lang w:val="en-US"/>
        </w:rPr>
        <w:t>b</w:t>
      </w:r>
      <w:r w:rsidRPr="005738EB">
        <w:rPr>
          <w:sz w:val="22"/>
          <w:szCs w:val="22"/>
        </w:rPr>
        <w:t>)</w:t>
      </w:r>
      <w:r w:rsidRPr="005738EB">
        <w:t xml:space="preserve"> </w:t>
      </w:r>
      <w:r w:rsidRPr="004C1119">
        <w:rPr>
          <w:color w:val="000000"/>
          <w:spacing w:val="4"/>
          <w:position w:val="-12"/>
        </w:rPr>
        <w:object w:dxaOrig="1880" w:dyaOrig="360" w14:anchorId="0B25B72B">
          <v:shape id="_x0000_i1067" type="#_x0000_t75" style="width:93.75pt;height:18.75pt" o:ole="">
            <v:imagedata r:id="rId102" o:title=""/>
          </v:shape>
          <o:OLEObject Type="Embed" ProgID="Equation.DSMT4" ShapeID="_x0000_i1067" DrawAspect="Content" ObjectID="_1843894253" r:id="rId103"/>
        </w:object>
      </w:r>
      <w:r>
        <w:t>.</w:t>
      </w:r>
    </w:p>
    <w:p w14:paraId="124BB547" w14:textId="77777777" w:rsidR="003D3307" w:rsidRDefault="003D3307" w:rsidP="003D3307">
      <w:r w:rsidRPr="003D3307">
        <w:rPr>
          <w:sz w:val="22"/>
          <w:szCs w:val="22"/>
        </w:rPr>
        <w:t>Вычисления по указанным формулам выполняют по данным измерений в точке, где получено максимальное значение</w:t>
      </w:r>
      <w:r>
        <w:t xml:space="preserve"> </w:t>
      </w:r>
      <w:r w:rsidRPr="003D3307">
        <w:rPr>
          <w:position w:val="-12"/>
          <w:lang w:eastAsia="en-US"/>
        </w:rPr>
        <w:object w:dxaOrig="340" w:dyaOrig="400" w14:anchorId="40F0AD6F">
          <v:shape id="_x0000_i1068" type="#_x0000_t75" style="width:17.25pt;height:20.25pt" o:ole="">
            <v:imagedata r:id="rId104" o:title=""/>
          </v:shape>
          <o:OLEObject Type="Embed" ProgID="Equation.DSMT4" ShapeID="_x0000_i1068" DrawAspect="Content" ObjectID="_1843894254" r:id="rId105"/>
        </w:object>
      </w:r>
      <w:r w:rsidRPr="003D3307">
        <w:rPr>
          <w:sz w:val="22"/>
          <w:szCs w:val="22"/>
        </w:rPr>
        <w:t>, при этом</w:t>
      </w:r>
    </w:p>
    <w:p w14:paraId="7D7613FF" w14:textId="77777777" w:rsidR="003D3307" w:rsidRPr="006F0F50" w:rsidRDefault="003D3307" w:rsidP="003D3307">
      <w:pPr>
        <w:widowControl w:val="0"/>
        <w:rPr>
          <w:sz w:val="22"/>
          <w:szCs w:val="22"/>
        </w:rPr>
      </w:pPr>
      <w:r w:rsidRPr="003E39BB">
        <w:rPr>
          <w:position w:val="-12"/>
        </w:rPr>
        <w:object w:dxaOrig="440" w:dyaOrig="480" w14:anchorId="6C3A59BB">
          <v:shape id="_x0000_i1069" type="#_x0000_t75" style="width:21.75pt;height:24pt" o:ole="">
            <v:imagedata r:id="rId106" o:title=""/>
          </v:shape>
          <o:OLEObject Type="Embed" ProgID="Equation.DSMT4" ShapeID="_x0000_i1069" DrawAspect="Content" ObjectID="_1843894255" r:id="rId107"/>
        </w:object>
      </w:r>
      <w:r>
        <w:t xml:space="preserve"> – </w:t>
      </w:r>
      <w:r w:rsidRPr="006F0F50">
        <w:rPr>
          <w:sz w:val="22"/>
          <w:szCs w:val="22"/>
        </w:rPr>
        <w:t xml:space="preserve">значения </w:t>
      </w:r>
      <w:r w:rsidRPr="003E39BB">
        <w:rPr>
          <w:position w:val="-12"/>
        </w:rPr>
        <w:object w:dxaOrig="420" w:dyaOrig="420" w14:anchorId="1591560B">
          <v:shape id="_x0000_i1070" type="#_x0000_t75" style="width:21pt;height:21pt" o:ole="">
            <v:imagedata r:id="rId108" o:title=""/>
          </v:shape>
          <o:OLEObject Type="Embed" ProgID="Equation.DSMT4" ShapeID="_x0000_i1070" DrawAspect="Content" ObjectID="_1843894256" r:id="rId109"/>
        </w:object>
      </w:r>
      <w:r>
        <w:t xml:space="preserve"> </w:t>
      </w:r>
      <w:r w:rsidRPr="006F0F50">
        <w:rPr>
          <w:sz w:val="22"/>
          <w:szCs w:val="22"/>
        </w:rPr>
        <w:t xml:space="preserve">для отдельных машин, вычисленные в соответствии с В.2 и </w:t>
      </w:r>
      <w:r w:rsidRPr="006F0F50">
        <w:rPr>
          <w:sz w:val="22"/>
          <w:szCs w:val="22"/>
        </w:rPr>
        <w:lastRenderedPageBreak/>
        <w:t>усредненные по всем машинам партии;</w:t>
      </w:r>
    </w:p>
    <w:p w14:paraId="35EA081C" w14:textId="77777777" w:rsidR="003D3307" w:rsidRPr="006F0F50" w:rsidRDefault="003D3307" w:rsidP="003D3307">
      <w:pPr>
        <w:widowControl w:val="0"/>
        <w:rPr>
          <w:sz w:val="22"/>
          <w:szCs w:val="22"/>
        </w:rPr>
      </w:pPr>
      <w:r w:rsidRPr="003E39BB">
        <w:rPr>
          <w:position w:val="-12"/>
        </w:rPr>
        <w:object w:dxaOrig="400" w:dyaOrig="420" w14:anchorId="039EA843">
          <v:shape id="_x0000_i1071" type="#_x0000_t75" style="width:20.25pt;height:21pt" o:ole="">
            <v:imagedata r:id="rId110" o:title=""/>
          </v:shape>
          <o:OLEObject Type="Embed" ProgID="Equation.DSMT4" ShapeID="_x0000_i1071" DrawAspect="Content" ObjectID="_1843894257" r:id="rId111"/>
        </w:object>
      </w:r>
      <w:r>
        <w:t xml:space="preserve">  – </w:t>
      </w:r>
      <w:r w:rsidRPr="006F0F50">
        <w:rPr>
          <w:sz w:val="22"/>
          <w:szCs w:val="22"/>
        </w:rPr>
        <w:t>выборочная дисперсия, характеризующая разброс значений вибрационного параметра в партии и вычисляемая по формуле</w:t>
      </w:r>
    </w:p>
    <w:p w14:paraId="6E45F85B" w14:textId="77777777" w:rsidR="003D3307" w:rsidRPr="00264110" w:rsidRDefault="003D3307" w:rsidP="003D330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Pr="003D3307">
        <w:rPr>
          <w:position w:val="-34"/>
        </w:rPr>
        <w:object w:dxaOrig="2620" w:dyaOrig="820" w14:anchorId="78A9B1A8">
          <v:shape id="_x0000_i1072" type="#_x0000_t75" style="width:131.25pt;height:41.25pt" o:ole="">
            <v:imagedata r:id="rId112" o:title=""/>
          </v:shape>
          <o:OLEObject Type="Embed" ProgID="Equation.DSMT4" ShapeID="_x0000_i1072" DrawAspect="Content" ObjectID="_1843894258" r:id="rId113"/>
        </w:object>
      </w:r>
      <w:r>
        <w:rPr>
          <w:sz w:val="24"/>
          <w:szCs w:val="24"/>
          <w:lang w:val="ru-RU"/>
        </w:rPr>
        <w:t>,</w:t>
      </w:r>
    </w:p>
    <w:p w14:paraId="0D55A144" w14:textId="77777777" w:rsidR="003D3307" w:rsidRDefault="003D3307" w:rsidP="003D3307">
      <w:pPr>
        <w:ind w:firstLine="0"/>
      </w:pPr>
      <w:r w:rsidRPr="006F0F50">
        <w:rPr>
          <w:sz w:val="22"/>
          <w:szCs w:val="22"/>
        </w:rPr>
        <w:t>где</w:t>
      </w:r>
      <w:r>
        <w:tab/>
      </w:r>
      <w:r w:rsidR="006F0F50" w:rsidRPr="006F0F50">
        <w:rPr>
          <w:rFonts w:ascii="Cambria" w:hAnsi="Cambria"/>
          <w:i/>
          <w:szCs w:val="24"/>
        </w:rPr>
        <w:t>a</w:t>
      </w:r>
      <w:r w:rsidR="006F0F50" w:rsidRPr="006F0F50">
        <w:rPr>
          <w:rFonts w:ascii="Cambria" w:hAnsi="Cambria" w:cs="Arial"/>
          <w:szCs w:val="24"/>
          <w:vertAlign w:val="subscript"/>
        </w:rPr>
        <w:t>h</w:t>
      </w:r>
      <w:r w:rsidR="006F0F50" w:rsidRPr="006F0F50">
        <w:rPr>
          <w:rFonts w:ascii="Cambria" w:hAnsi="Cambria"/>
          <w:i/>
          <w:szCs w:val="24"/>
          <w:vertAlign w:val="subscript"/>
        </w:rPr>
        <w:t>l</w:t>
      </w:r>
      <w:r w:rsidRPr="006F0F50">
        <w:rPr>
          <w:rFonts w:ascii="Cambria" w:hAnsi="Cambria"/>
          <w:szCs w:val="24"/>
        </w:rPr>
        <w:t xml:space="preserve"> </w:t>
      </w:r>
      <w:r>
        <w:t xml:space="preserve">– </w:t>
      </w:r>
      <w:r w:rsidRPr="006F0F50">
        <w:rPr>
          <w:sz w:val="22"/>
          <w:szCs w:val="22"/>
        </w:rPr>
        <w:t>измеренное значение</w:t>
      </w:r>
      <w:r>
        <w:t xml:space="preserve"> </w:t>
      </w:r>
      <w:r w:rsidR="006F0F50" w:rsidRPr="006F0F50">
        <w:rPr>
          <w:rFonts w:ascii="Cambria" w:hAnsi="Cambria"/>
          <w:i/>
          <w:szCs w:val="24"/>
        </w:rPr>
        <w:t>a</w:t>
      </w:r>
      <w:r w:rsidR="006F0F50" w:rsidRPr="006F0F50">
        <w:rPr>
          <w:rFonts w:ascii="Cambria" w:hAnsi="Cambria" w:cs="Arial"/>
          <w:szCs w:val="24"/>
          <w:vertAlign w:val="subscript"/>
        </w:rPr>
        <w:t>h</w:t>
      </w:r>
      <w:r>
        <w:t xml:space="preserve"> </w:t>
      </w:r>
      <w:r w:rsidRPr="006F0F50">
        <w:rPr>
          <w:sz w:val="22"/>
          <w:szCs w:val="22"/>
        </w:rPr>
        <w:t>для</w:t>
      </w:r>
      <w:r w:rsidR="006F0F50" w:rsidRPr="006F0F50">
        <w:rPr>
          <w:sz w:val="22"/>
          <w:szCs w:val="22"/>
        </w:rPr>
        <w:t xml:space="preserve"> </w:t>
      </w:r>
      <w:r w:rsidR="006F0F50" w:rsidRPr="006F0F50">
        <w:rPr>
          <w:rFonts w:ascii="Cambria" w:hAnsi="Cambria"/>
          <w:i/>
          <w:szCs w:val="24"/>
          <w:lang w:val="en-US"/>
        </w:rPr>
        <w:t>l</w:t>
      </w:r>
      <w:r w:rsidRPr="006F0F50">
        <w:rPr>
          <w:sz w:val="22"/>
          <w:szCs w:val="22"/>
        </w:rPr>
        <w:t>-й машины;</w:t>
      </w:r>
    </w:p>
    <w:p w14:paraId="291857E4" w14:textId="77777777" w:rsidR="003D3307" w:rsidRDefault="003D3307" w:rsidP="003D3307">
      <w:r w:rsidRPr="00F468E9">
        <w:rPr>
          <w:position w:val="-12"/>
        </w:rPr>
        <w:object w:dxaOrig="320" w:dyaOrig="400" w14:anchorId="21117763">
          <v:shape id="_x0000_i1073" type="#_x0000_t75" style="width:15.75pt;height:20.25pt" o:ole="">
            <v:imagedata r:id="rId114" o:title=""/>
          </v:shape>
          <o:OLEObject Type="Embed" ProgID="Equation.3" ShapeID="_x0000_i1073" DrawAspect="Content" ObjectID="_1843894259" r:id="rId115"/>
        </w:object>
      </w:r>
      <w:r>
        <w:t xml:space="preserve"> – </w:t>
      </w:r>
      <w:r w:rsidR="006F0F50" w:rsidRPr="00F33917">
        <w:rPr>
          <w:sz w:val="22"/>
          <w:szCs w:val="22"/>
        </w:rPr>
        <w:t xml:space="preserve">среднее арифметическое значений </w:t>
      </w:r>
      <w:r w:rsidR="006F0F50" w:rsidRPr="002B4D52">
        <w:rPr>
          <w:rFonts w:ascii="Cambria" w:hAnsi="Cambria"/>
          <w:i/>
          <w:szCs w:val="24"/>
        </w:rPr>
        <w:t>a</w:t>
      </w:r>
      <w:r w:rsidR="006F0F50" w:rsidRPr="002B4D52">
        <w:rPr>
          <w:rFonts w:ascii="Cambria" w:hAnsi="Cambria"/>
          <w:szCs w:val="24"/>
          <w:vertAlign w:val="subscript"/>
        </w:rPr>
        <w:t>h</w:t>
      </w:r>
      <w:r w:rsidR="006F0F50">
        <w:rPr>
          <w:rFonts w:ascii="Cambria" w:hAnsi="Cambria"/>
          <w:i/>
          <w:szCs w:val="24"/>
          <w:vertAlign w:val="subscript"/>
          <w:lang w:val="en-US"/>
        </w:rPr>
        <w:t>l</w:t>
      </w:r>
      <w:r w:rsidR="006F0F50" w:rsidRPr="00F33917">
        <w:rPr>
          <w:sz w:val="22"/>
          <w:szCs w:val="22"/>
        </w:rPr>
        <w:t xml:space="preserve"> по всем машинам</w:t>
      </w:r>
      <w:r w:rsidR="006F0F50">
        <w:rPr>
          <w:sz w:val="22"/>
          <w:szCs w:val="22"/>
        </w:rPr>
        <w:t xml:space="preserve"> для одной рукоятки</w:t>
      </w:r>
      <w:r w:rsidR="006F0F50" w:rsidRPr="00F33917">
        <w:rPr>
          <w:sz w:val="22"/>
          <w:szCs w:val="22"/>
        </w:rPr>
        <w:t>;</w:t>
      </w:r>
    </w:p>
    <w:p w14:paraId="25F0836C" w14:textId="77777777" w:rsidR="006F0F50" w:rsidRPr="00F33917" w:rsidRDefault="006F0F50" w:rsidP="006F0F50">
      <w:pPr>
        <w:rPr>
          <w:sz w:val="22"/>
          <w:szCs w:val="22"/>
        </w:rPr>
      </w:pP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>
        <w:rPr>
          <w:sz w:val="22"/>
          <w:szCs w:val="22"/>
        </w:rPr>
        <w:t xml:space="preserve"> – максимальное из значений </w:t>
      </w:r>
      <w:r w:rsidRPr="00B7419F">
        <w:rPr>
          <w:position w:val="-12"/>
          <w:szCs w:val="24"/>
        </w:rPr>
        <w:object w:dxaOrig="300" w:dyaOrig="380" w14:anchorId="361DE675">
          <v:shape id="_x0000_i1074" type="#_x0000_t75" style="width:15pt;height:18.75pt" o:ole="">
            <v:imagedata r:id="rId116" o:title=""/>
          </v:shape>
          <o:OLEObject Type="Embed" ProgID="Equation.DSMT4" ShapeID="_x0000_i1074" DrawAspect="Content" ObjectID="_1843894260" r:id="rId117"/>
        </w:object>
      </w:r>
      <w:r>
        <w:rPr>
          <w:szCs w:val="24"/>
        </w:rPr>
        <w:t xml:space="preserve"> </w:t>
      </w:r>
      <w:r>
        <w:rPr>
          <w:sz w:val="22"/>
          <w:szCs w:val="22"/>
        </w:rPr>
        <w:t>по двум рукояткам;</w:t>
      </w:r>
    </w:p>
    <w:p w14:paraId="16EE858D" w14:textId="77777777" w:rsidR="006F0F50" w:rsidRDefault="006F0F50" w:rsidP="006F0F50">
      <w:pPr>
        <w:rPr>
          <w:sz w:val="22"/>
          <w:szCs w:val="22"/>
        </w:rPr>
      </w:pPr>
      <w:r>
        <w:rPr>
          <w:rFonts w:ascii="Cambria" w:hAnsi="Cambria"/>
          <w:i/>
          <w:szCs w:val="24"/>
          <w:lang w:val="en-US"/>
        </w:rPr>
        <w:t>p</w:t>
      </w:r>
      <w:r w:rsidRPr="00F33917">
        <w:rPr>
          <w:sz w:val="22"/>
          <w:szCs w:val="22"/>
        </w:rPr>
        <w:t xml:space="preserve"> – число испытуемых машин</w:t>
      </w:r>
      <w:r w:rsidRPr="003576A3">
        <w:rPr>
          <w:sz w:val="22"/>
          <w:szCs w:val="22"/>
        </w:rPr>
        <w:t xml:space="preserve"> </w:t>
      </w:r>
      <w:r>
        <w:rPr>
          <w:sz w:val="22"/>
          <w:szCs w:val="22"/>
        </w:rPr>
        <w:t>в партии, большее или равное трем</w:t>
      </w:r>
      <w:r w:rsidRPr="00F33917">
        <w:rPr>
          <w:sz w:val="22"/>
          <w:szCs w:val="22"/>
        </w:rPr>
        <w:t>.</w:t>
      </w:r>
    </w:p>
    <w:p w14:paraId="5786385B" w14:textId="77777777" w:rsidR="00BC7ABF" w:rsidRDefault="00BC7ABF" w:rsidP="006F0F50">
      <w:pPr>
        <w:rPr>
          <w:sz w:val="22"/>
          <w:szCs w:val="22"/>
        </w:rPr>
      </w:pPr>
    </w:p>
    <w:p w14:paraId="532CD57F" w14:textId="77777777" w:rsidR="000549D7" w:rsidRPr="00E256D0" w:rsidRDefault="000549D7" w:rsidP="0086793A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bookmarkStart w:id="26" w:name="_Toc114062201"/>
      <w:bookmarkStart w:id="27" w:name="_Toc480553629"/>
      <w:bookmarkStart w:id="28" w:name="_Toc491445279"/>
      <w:bookmarkStart w:id="29" w:name="_Hlk88737174"/>
      <w:r>
        <w:rPr>
          <w:rFonts w:eastAsia="MS Mincho" w:cs="Arial"/>
          <w:b/>
          <w:szCs w:val="24"/>
        </w:rPr>
        <w:lastRenderedPageBreak/>
        <w:t>Приложение Д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справочное)</w:t>
      </w:r>
      <w:r w:rsidRPr="009230A8">
        <w:rPr>
          <w:rFonts w:eastAsia="MS Mincho" w:cs="Arial"/>
          <w:b/>
          <w:szCs w:val="24"/>
        </w:rPr>
        <w:br/>
      </w:r>
      <w:bookmarkEnd w:id="26"/>
      <w:r w:rsidRPr="00E256D0">
        <w:rPr>
          <w:rFonts w:eastAsia="MS Mincho" w:cs="Arial"/>
          <w:b/>
          <w:color w:val="FFFFFF"/>
          <w:szCs w:val="24"/>
        </w:rPr>
        <w:t xml:space="preserve">Сведения о соответствии ссылочных международных стандартов </w:t>
      </w:r>
      <w:bookmarkEnd w:id="27"/>
      <w:bookmarkEnd w:id="28"/>
    </w:p>
    <w:p w14:paraId="7A074C30" w14:textId="77777777" w:rsidR="000549D7" w:rsidRPr="00E256D0" w:rsidRDefault="000549D7" w:rsidP="000549D7">
      <w:pPr>
        <w:suppressAutoHyphens/>
        <w:ind w:firstLine="0"/>
        <w:jc w:val="center"/>
        <w:rPr>
          <w:rFonts w:eastAsia="MS Mincho" w:cs="Arial"/>
          <w:b/>
          <w:szCs w:val="24"/>
        </w:rPr>
      </w:pPr>
      <w:bookmarkStart w:id="30" w:name="_Hlk84750207"/>
      <w:r w:rsidRPr="00E256D0">
        <w:rPr>
          <w:rFonts w:eastAsia="MS Mincho" w:cs="Arial"/>
          <w:b/>
          <w:szCs w:val="24"/>
        </w:rPr>
        <w:t xml:space="preserve">Сведения о соответствии ссылочных </w:t>
      </w:r>
      <w:r>
        <w:rPr>
          <w:rFonts w:eastAsia="MS Mincho" w:cs="Arial"/>
          <w:b/>
          <w:szCs w:val="24"/>
        </w:rPr>
        <w:t>международных</w:t>
      </w:r>
      <w:r w:rsidRPr="00E256D0">
        <w:rPr>
          <w:rFonts w:eastAsia="MS Mincho" w:cs="Arial"/>
          <w:b/>
          <w:szCs w:val="24"/>
        </w:rPr>
        <w:t xml:space="preserve"> стандартов </w:t>
      </w:r>
      <w:bookmarkEnd w:id="29"/>
      <w:bookmarkEnd w:id="30"/>
      <w:r>
        <w:rPr>
          <w:rFonts w:eastAsia="MS Mincho" w:cs="Arial"/>
          <w:b/>
          <w:szCs w:val="24"/>
        </w:rPr>
        <w:t>межгосударственным стандартам</w:t>
      </w:r>
    </w:p>
    <w:p w14:paraId="0502D297" w14:textId="77777777" w:rsidR="000549D7" w:rsidRPr="00C971B5" w:rsidRDefault="000549D7" w:rsidP="000549D7">
      <w:pPr>
        <w:spacing w:line="240" w:lineRule="auto"/>
        <w:ind w:firstLine="0"/>
        <w:jc w:val="center"/>
        <w:rPr>
          <w:rFonts w:eastAsia="MS Mincho" w:cs="Arial"/>
          <w:spacing w:val="20"/>
          <w:sz w:val="18"/>
          <w:szCs w:val="18"/>
          <w:highlight w:val="yellow"/>
        </w:rPr>
      </w:pPr>
    </w:p>
    <w:p w14:paraId="585595CA" w14:textId="77777777" w:rsidR="000549D7" w:rsidRPr="00E256D0" w:rsidRDefault="000549D7" w:rsidP="000549D7">
      <w:pPr>
        <w:spacing w:after="120" w:line="240" w:lineRule="auto"/>
        <w:ind w:firstLine="0"/>
        <w:rPr>
          <w:rFonts w:eastAsia="MS Mincho" w:cs="Arial"/>
          <w:spacing w:val="20"/>
          <w:sz w:val="22"/>
          <w:szCs w:val="22"/>
        </w:rPr>
      </w:pPr>
      <w:r w:rsidRPr="00E256D0">
        <w:rPr>
          <w:spacing w:val="40"/>
          <w:sz w:val="22"/>
          <w:szCs w:val="22"/>
          <w:lang w:eastAsia="en-US"/>
        </w:rPr>
        <w:t>Таблица</w:t>
      </w:r>
      <w:r w:rsidRPr="00E256D0">
        <w:rPr>
          <w:rFonts w:eastAsia="MS Mincho" w:cs="Arial"/>
          <w:spacing w:val="20"/>
          <w:sz w:val="22"/>
          <w:szCs w:val="22"/>
        </w:rPr>
        <w:t xml:space="preserve"> ДА.1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1418"/>
        <w:gridCol w:w="5670"/>
      </w:tblGrid>
      <w:tr w:rsidR="000549D7" w:rsidRPr="00E256D0" w14:paraId="2A6EDD07" w14:textId="77777777" w:rsidTr="0086793A">
        <w:tc>
          <w:tcPr>
            <w:tcW w:w="2943" w:type="dxa"/>
            <w:tcBorders>
              <w:bottom w:val="double" w:sz="4" w:space="0" w:color="auto"/>
            </w:tcBorders>
          </w:tcPr>
          <w:p w14:paraId="6660434B" w14:textId="77777777" w:rsidR="000549D7" w:rsidRPr="00E256D0" w:rsidRDefault="000549D7" w:rsidP="0086793A">
            <w:pPr>
              <w:suppressAutoHyphens/>
              <w:spacing w:before="20" w:after="20" w:line="240" w:lineRule="auto"/>
              <w:ind w:left="-57" w:right="-57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Обозначение ссылочного меж</w:t>
            </w:r>
            <w:r>
              <w:rPr>
                <w:snapToGrid w:val="0"/>
                <w:sz w:val="22"/>
                <w:szCs w:val="22"/>
              </w:rPr>
              <w:t>дународ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  <w:tc>
          <w:tcPr>
            <w:tcW w:w="1418" w:type="dxa"/>
            <w:tcBorders>
              <w:bottom w:val="double" w:sz="4" w:space="0" w:color="auto"/>
            </w:tcBorders>
          </w:tcPr>
          <w:p w14:paraId="16027714" w14:textId="77777777" w:rsidR="000549D7" w:rsidRPr="00E256D0" w:rsidRDefault="000549D7" w:rsidP="000549D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Степень соответствия</w:t>
            </w:r>
          </w:p>
        </w:tc>
        <w:tc>
          <w:tcPr>
            <w:tcW w:w="5670" w:type="dxa"/>
            <w:tcBorders>
              <w:bottom w:val="double" w:sz="4" w:space="0" w:color="auto"/>
            </w:tcBorders>
          </w:tcPr>
          <w:p w14:paraId="779F0424" w14:textId="77777777" w:rsidR="000549D7" w:rsidRPr="00E256D0" w:rsidRDefault="000549D7" w:rsidP="000549D7">
            <w:pPr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 xml:space="preserve">Обозначение и наименование </w:t>
            </w:r>
            <w:r>
              <w:rPr>
                <w:snapToGrid w:val="0"/>
                <w:sz w:val="22"/>
                <w:szCs w:val="22"/>
              </w:rPr>
              <w:t>соответствующего</w:t>
            </w:r>
            <w:r w:rsidRPr="00E256D0">
              <w:rPr>
                <w:snapToGrid w:val="0"/>
                <w:sz w:val="22"/>
                <w:szCs w:val="22"/>
              </w:rPr>
              <w:t xml:space="preserve"> </w:t>
            </w:r>
            <w:r>
              <w:rPr>
                <w:snapToGrid w:val="0"/>
                <w:sz w:val="22"/>
                <w:szCs w:val="22"/>
              </w:rPr>
              <w:t>межгосударствен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</w:tr>
      <w:tr w:rsidR="00DF1FF2" w:rsidRPr="00E256D0" w14:paraId="39F60B22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7A222A6F" w14:textId="77777777" w:rsidR="00DF1FF2" w:rsidRPr="00B93D94" w:rsidRDefault="00DF1FF2" w:rsidP="00D73DD7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</w:t>
            </w:r>
            <w:r w:rsidR="00D73DD7">
              <w:rPr>
                <w:sz w:val="22"/>
                <w:szCs w:val="22"/>
              </w:rPr>
              <w:t>185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0BC2DCD0" w14:textId="77777777" w:rsidR="00DF1FF2" w:rsidRPr="00DC7968" w:rsidRDefault="00DF1FF2" w:rsidP="00200CB0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4D9DCE09" w14:textId="77777777" w:rsidR="00DF1FF2" w:rsidRPr="00E241E5" w:rsidRDefault="00DF1FF2" w:rsidP="00200CB0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D73DD7" w:rsidRPr="00E256D0" w14:paraId="7452B998" w14:textId="77777777" w:rsidTr="0091702A">
        <w:tc>
          <w:tcPr>
            <w:tcW w:w="2943" w:type="dxa"/>
            <w:tcBorders>
              <w:top w:val="single" w:sz="4" w:space="0" w:color="auto"/>
            </w:tcBorders>
          </w:tcPr>
          <w:p w14:paraId="2F15E55A" w14:textId="77777777" w:rsidR="00D73DD7" w:rsidRPr="00B93D94" w:rsidRDefault="00D73DD7" w:rsidP="00CC007D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63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760C8AE7" w14:textId="77777777" w:rsidR="00D73DD7" w:rsidRPr="00DC7968" w:rsidRDefault="00D73DD7" w:rsidP="00CC007D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5A39BE9F" w14:textId="77777777" w:rsidR="00D73DD7" w:rsidRPr="00E241E5" w:rsidRDefault="00D73DD7" w:rsidP="00CC007D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DF1FF2" w:rsidRPr="00E256D0" w14:paraId="7D2C06B9" w14:textId="77777777" w:rsidTr="0091702A">
        <w:tc>
          <w:tcPr>
            <w:tcW w:w="2943" w:type="dxa"/>
            <w:tcBorders>
              <w:top w:val="single" w:sz="4" w:space="0" w:color="auto"/>
            </w:tcBorders>
          </w:tcPr>
          <w:p w14:paraId="24A6E246" w14:textId="77777777" w:rsidR="00DF1FF2" w:rsidRPr="00B93D94" w:rsidRDefault="00DF1FF2" w:rsidP="00200CB0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2787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31435A31" w14:textId="77777777" w:rsidR="00DF1FF2" w:rsidRPr="00DC7968" w:rsidRDefault="00DF1FF2" w:rsidP="00200CB0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7FE7DD91" w14:textId="77777777" w:rsidR="00DF1FF2" w:rsidRPr="00E241E5" w:rsidRDefault="00DF1FF2" w:rsidP="00200CB0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DF1FF2" w:rsidRPr="00E256D0" w14:paraId="78E5B280" w14:textId="77777777" w:rsidTr="0091702A">
        <w:tc>
          <w:tcPr>
            <w:tcW w:w="2943" w:type="dxa"/>
            <w:vMerge w:val="restart"/>
            <w:tcBorders>
              <w:top w:val="single" w:sz="4" w:space="0" w:color="auto"/>
            </w:tcBorders>
          </w:tcPr>
          <w:p w14:paraId="1D0ADB93" w14:textId="77777777" w:rsidR="00DF1FF2" w:rsidRPr="00DA57C2" w:rsidRDefault="00DF1FF2" w:rsidP="00EC0054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  <w:lang w:val="en-US"/>
              </w:rPr>
              <w:t xml:space="preserve"> 5349 (</w:t>
            </w:r>
            <w:r>
              <w:rPr>
                <w:sz w:val="22"/>
                <w:szCs w:val="22"/>
                <w:lang w:val="en-US"/>
              </w:rPr>
              <w:t>all parts</w:t>
            </w:r>
            <w:r w:rsidRPr="00A2380E">
              <w:rPr>
                <w:sz w:val="22"/>
                <w:szCs w:val="22"/>
                <w:lang w:val="en-US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44964D53" w14:textId="77777777" w:rsidR="00DF1FF2" w:rsidRPr="0030355B" w:rsidRDefault="00DF1FF2" w:rsidP="00EC0054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30355B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55214876" w14:textId="77777777" w:rsidR="00DF1FF2" w:rsidRPr="00D020E3" w:rsidRDefault="00DF1FF2" w:rsidP="00174765">
            <w:pPr>
              <w:spacing w:before="60" w:after="6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СТ 31192.1–2004 (</w:t>
            </w:r>
            <w:r w:rsidRPr="007B55C9">
              <w:rPr>
                <w:sz w:val="22"/>
                <w:szCs w:val="22"/>
              </w:rPr>
              <w:t>ИСО 5349-1:2001</w:t>
            </w:r>
            <w:r>
              <w:rPr>
                <w:sz w:val="22"/>
                <w:szCs w:val="22"/>
              </w:rPr>
              <w:t>) «Вибрация. Измерение локальной вибрации и оценка ее воздействия на человека. Часть 1. Общие требования»</w:t>
            </w:r>
          </w:p>
        </w:tc>
      </w:tr>
      <w:tr w:rsidR="00DF1FF2" w:rsidRPr="00E256D0" w14:paraId="22B36A1B" w14:textId="77777777" w:rsidTr="0091702A">
        <w:tc>
          <w:tcPr>
            <w:tcW w:w="2943" w:type="dxa"/>
            <w:vMerge/>
            <w:tcBorders>
              <w:bottom w:val="single" w:sz="4" w:space="0" w:color="auto"/>
            </w:tcBorders>
          </w:tcPr>
          <w:p w14:paraId="1EFDDE53" w14:textId="77777777" w:rsidR="00DF1FF2" w:rsidRPr="00B93D94" w:rsidRDefault="00DF1FF2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0C46D984" w14:textId="77777777" w:rsidR="00DF1FF2" w:rsidRPr="0030355B" w:rsidRDefault="00DF1FF2" w:rsidP="00EC0054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30355B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15135BBF" w14:textId="77777777" w:rsidR="00DF1FF2" w:rsidRPr="00D020E3" w:rsidRDefault="00DF1FF2" w:rsidP="00953B98">
            <w:pPr>
              <w:spacing w:before="60" w:after="6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СТ 31192.2–2005 (</w:t>
            </w:r>
            <w:r w:rsidRPr="007B55C9">
              <w:rPr>
                <w:sz w:val="22"/>
                <w:szCs w:val="22"/>
              </w:rPr>
              <w:t>ИСО 5349-</w:t>
            </w:r>
            <w:r>
              <w:rPr>
                <w:sz w:val="22"/>
                <w:szCs w:val="22"/>
              </w:rPr>
              <w:t>2</w:t>
            </w:r>
            <w:r w:rsidRPr="007B55C9">
              <w:rPr>
                <w:sz w:val="22"/>
                <w:szCs w:val="22"/>
              </w:rPr>
              <w:t>:2001</w:t>
            </w:r>
            <w:r>
              <w:rPr>
                <w:sz w:val="22"/>
                <w:szCs w:val="22"/>
              </w:rPr>
              <w:t>) «Вибрация. Измерение локальной вибрации и оценка ее воздействия на человека. Часть 2. Требования к проведению измерений на рабочих местах»</w:t>
            </w:r>
          </w:p>
        </w:tc>
      </w:tr>
      <w:tr w:rsidR="00695F0A" w:rsidRPr="00E256D0" w14:paraId="5C63A9B6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57FA5EBB" w14:textId="77777777" w:rsidR="00695F0A" w:rsidRPr="00D26D99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539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3B110C5E" w14:textId="77777777" w:rsidR="00695F0A" w:rsidRPr="00DC7968" w:rsidRDefault="00695F0A" w:rsidP="00695F0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18144339" w14:textId="77777777" w:rsidR="00695F0A" w:rsidRPr="0007585A" w:rsidRDefault="00695F0A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5F024E" w:rsidRPr="00E256D0" w14:paraId="5C30660B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76729A4F" w14:textId="77777777" w:rsidR="005F024E" w:rsidRPr="00E241E5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  <w:lang w:val="en-US"/>
              </w:rPr>
              <w:t xml:space="preserve"> 1706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2596B7D2" w14:textId="77777777" w:rsidR="005F024E" w:rsidRPr="00DC7968" w:rsidRDefault="005F024E" w:rsidP="00351B6D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2216B527" w14:textId="77777777" w:rsidR="005F024E" w:rsidRPr="00E241E5" w:rsidRDefault="005F024E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953B98" w:rsidRPr="00E256D0" w14:paraId="78B6767E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47C79BC6" w14:textId="77777777" w:rsidR="00953B98" w:rsidRPr="00F01726" w:rsidRDefault="00953B98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20643:2005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4FAFC45C" w14:textId="77777777" w:rsidR="00953B98" w:rsidRPr="00695F0A" w:rsidRDefault="00953B98" w:rsidP="0091702A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250CD790" w14:textId="77777777" w:rsidR="00953B98" w:rsidRPr="00695F0A" w:rsidRDefault="00953B98" w:rsidP="00174765">
            <w:pPr>
              <w:spacing w:before="60" w:after="60"/>
              <w:ind w:left="-57" w:right="-57" w:firstLine="0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>ГОСТ 16519–2006</w:t>
            </w:r>
            <w:r>
              <w:rPr>
                <w:sz w:val="22"/>
                <w:szCs w:val="22"/>
              </w:rPr>
              <w:t xml:space="preserve"> (</w:t>
            </w:r>
            <w:r w:rsidRPr="007B55C9">
              <w:rPr>
                <w:sz w:val="22"/>
                <w:szCs w:val="22"/>
              </w:rPr>
              <w:t>ИСО 20643:2005</w:t>
            </w:r>
            <w:r>
              <w:rPr>
                <w:sz w:val="22"/>
                <w:szCs w:val="22"/>
              </w:rPr>
              <w:t>)</w:t>
            </w:r>
            <w:r w:rsidRPr="00695F0A">
              <w:rPr>
                <w:sz w:val="22"/>
                <w:szCs w:val="22"/>
              </w:rPr>
              <w:t xml:space="preserve"> </w:t>
            </w:r>
            <w:r w:rsidR="000F0FAF">
              <w:rPr>
                <w:sz w:val="22"/>
                <w:szCs w:val="22"/>
              </w:rPr>
              <w:t>«</w:t>
            </w:r>
            <w:r w:rsidRPr="00695F0A">
              <w:rPr>
                <w:sz w:val="22"/>
                <w:szCs w:val="22"/>
              </w:rPr>
              <w:t>Вибрация. Определение параметров вибрационной характеристики ручных машин и машин с ручным управлением. Общие требования</w:t>
            </w:r>
            <w:r w:rsidR="000F0FAF">
              <w:rPr>
                <w:sz w:val="22"/>
                <w:szCs w:val="22"/>
              </w:rPr>
              <w:t>»</w:t>
            </w:r>
          </w:p>
        </w:tc>
      </w:tr>
      <w:tr w:rsidR="00EC0054" w:rsidRPr="00E256D0" w14:paraId="7ABDE78C" w14:textId="77777777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14:paraId="0AECAF0C" w14:textId="77777777" w:rsidR="00EC0054" w:rsidRPr="00910785" w:rsidRDefault="00EC0054" w:rsidP="00695F0A">
            <w:pPr>
              <w:spacing w:before="60" w:after="6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EN</w:t>
            </w:r>
            <w:r w:rsidRPr="00A2380E">
              <w:rPr>
                <w:sz w:val="22"/>
                <w:szCs w:val="22"/>
                <w:lang w:val="en-US"/>
              </w:rPr>
              <w:t xml:space="preserve"> 1209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14:paraId="350408CC" w14:textId="77777777" w:rsidR="00EC0054" w:rsidRPr="00DC7968" w:rsidRDefault="00EC0054" w:rsidP="0091702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14:paraId="76D23EBE" w14:textId="77777777" w:rsidR="00EC0054" w:rsidRPr="00E241E5" w:rsidRDefault="00EC0054" w:rsidP="0091702A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5F024E" w:rsidRPr="00E256D0" w14:paraId="7E6AE489" w14:textId="77777777" w:rsidTr="00351B6D">
        <w:tc>
          <w:tcPr>
            <w:tcW w:w="1003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6268CEAF" w14:textId="77777777" w:rsidR="005F024E" w:rsidRPr="00AE0431" w:rsidRDefault="005F024E" w:rsidP="00351B6D">
            <w:pPr>
              <w:spacing w:before="60"/>
              <w:ind w:left="-57" w:right="-57"/>
              <w:rPr>
                <w:snapToGrid w:val="0"/>
                <w:sz w:val="20"/>
                <w:szCs w:val="18"/>
              </w:rPr>
            </w:pPr>
            <w:r>
              <w:rPr>
                <w:snapToGrid w:val="0"/>
                <w:spacing w:val="40"/>
                <w:sz w:val="20"/>
                <w:szCs w:val="18"/>
              </w:rPr>
              <w:t xml:space="preserve">* </w:t>
            </w:r>
            <w:r w:rsidRPr="00AE0431">
              <w:rPr>
                <w:snapToGrid w:val="0"/>
                <w:sz w:val="20"/>
                <w:szCs w:val="18"/>
              </w:rPr>
              <w:t>Соответствующий межгосударственный</w:t>
            </w:r>
            <w:r>
              <w:rPr>
                <w:snapToGrid w:val="0"/>
                <w:sz w:val="20"/>
                <w:szCs w:val="18"/>
              </w:rPr>
              <w:t xml:space="preserve"> стандарт отсутствует. До его принятия рекомендуется использовать перевод на русский язык данного международного стандарта.</w:t>
            </w:r>
          </w:p>
          <w:p w14:paraId="69CDEDE8" w14:textId="77777777" w:rsidR="005F024E" w:rsidRPr="00A20A9B" w:rsidRDefault="005F024E" w:rsidP="00EC0054">
            <w:pPr>
              <w:spacing w:before="120"/>
              <w:ind w:left="-57" w:right="-57"/>
              <w:rPr>
                <w:sz w:val="20"/>
                <w:szCs w:val="18"/>
              </w:rPr>
            </w:pPr>
            <w:r w:rsidRPr="00A20A9B">
              <w:rPr>
                <w:snapToGrid w:val="0"/>
                <w:spacing w:val="40"/>
                <w:sz w:val="20"/>
                <w:szCs w:val="18"/>
              </w:rPr>
              <w:t>Примечание</w:t>
            </w:r>
            <w:r w:rsidRPr="00A20A9B">
              <w:rPr>
                <w:snapToGrid w:val="0"/>
                <w:sz w:val="20"/>
                <w:szCs w:val="18"/>
              </w:rPr>
              <w:t xml:space="preserve"> – </w:t>
            </w:r>
            <w:r w:rsidRPr="00A20A9B">
              <w:rPr>
                <w:sz w:val="20"/>
                <w:szCs w:val="18"/>
              </w:rPr>
              <w:t>В настоящей таблице использован</w:t>
            </w:r>
            <w:r w:rsidR="00EC0054">
              <w:rPr>
                <w:sz w:val="20"/>
                <w:szCs w:val="18"/>
              </w:rPr>
              <w:t>о</w:t>
            </w:r>
            <w:r w:rsidRPr="00A20A9B">
              <w:rPr>
                <w:sz w:val="20"/>
                <w:szCs w:val="18"/>
              </w:rPr>
              <w:t xml:space="preserve"> следующ</w:t>
            </w:r>
            <w:r w:rsidR="00EC0054">
              <w:rPr>
                <w:sz w:val="20"/>
                <w:szCs w:val="18"/>
              </w:rPr>
              <w:t>е</w:t>
            </w:r>
            <w:r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 xml:space="preserve"> условн</w:t>
            </w:r>
            <w:r w:rsidR="00EC0054">
              <w:rPr>
                <w:sz w:val="20"/>
                <w:szCs w:val="18"/>
              </w:rPr>
              <w:t>ое</w:t>
            </w:r>
            <w:r w:rsidRPr="00A20A9B">
              <w:rPr>
                <w:sz w:val="20"/>
                <w:szCs w:val="18"/>
              </w:rPr>
              <w:t xml:space="preserve"> обозначени</w:t>
            </w:r>
            <w:r w:rsidR="00EC0054"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 xml:space="preserve"> степени соответствия стандарт</w:t>
            </w:r>
            <w:r>
              <w:rPr>
                <w:sz w:val="20"/>
                <w:szCs w:val="18"/>
              </w:rPr>
              <w:t>ов</w:t>
            </w:r>
            <w:r w:rsidRPr="00A20A9B">
              <w:rPr>
                <w:sz w:val="20"/>
                <w:szCs w:val="18"/>
              </w:rPr>
              <w:t>:</w:t>
            </w:r>
          </w:p>
          <w:p w14:paraId="1C2CD16C" w14:textId="77777777" w:rsidR="005F024E" w:rsidRPr="00866346" w:rsidRDefault="005F024E" w:rsidP="005F024E">
            <w:pPr>
              <w:widowControl w:val="0"/>
              <w:tabs>
                <w:tab w:val="left" w:pos="-4678"/>
                <w:tab w:val="left" w:pos="-1701"/>
              </w:tabs>
              <w:spacing w:before="20"/>
              <w:ind w:left="709" w:firstLine="0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- </w:t>
            </w:r>
            <w:r>
              <w:rPr>
                <w:sz w:val="20"/>
                <w:szCs w:val="18"/>
                <w:lang w:val="en-US"/>
              </w:rPr>
              <w:t>MOD</w:t>
            </w:r>
            <w:r>
              <w:rPr>
                <w:sz w:val="20"/>
                <w:szCs w:val="18"/>
              </w:rPr>
              <w:t xml:space="preserve"> – модифицированные стандарты.</w:t>
            </w:r>
          </w:p>
        </w:tc>
      </w:tr>
    </w:tbl>
    <w:p w14:paraId="65CE66D6" w14:textId="77777777" w:rsidR="00C56620" w:rsidRPr="00967A12" w:rsidRDefault="00C56620" w:rsidP="00C56620">
      <w:pPr>
        <w:pStyle w:val="ANNEX"/>
        <w:numPr>
          <w:ilvl w:val="0"/>
          <w:numId w:val="0"/>
        </w:numPr>
        <w:spacing w:before="240" w:after="360" w:line="360" w:lineRule="auto"/>
        <w:ind w:left="425" w:hanging="425"/>
        <w:rPr>
          <w:rFonts w:cs="Arial"/>
          <w:sz w:val="24"/>
          <w:szCs w:val="24"/>
          <w:lang w:val="ru-RU"/>
        </w:rPr>
      </w:pPr>
      <w:bookmarkStart w:id="31" w:name="_Toc480553630"/>
      <w:bookmarkStart w:id="32" w:name="_Toc491445280"/>
      <w:bookmarkStart w:id="33" w:name="_Toc501378959"/>
      <w:r w:rsidRPr="00967A12">
        <w:rPr>
          <w:rFonts w:cs="Arial"/>
          <w:sz w:val="24"/>
          <w:szCs w:val="24"/>
          <w:lang w:val="ru-RU"/>
        </w:rPr>
        <w:lastRenderedPageBreak/>
        <w:t>Библиография</w:t>
      </w:r>
      <w:bookmarkEnd w:id="31"/>
      <w:bookmarkEnd w:id="32"/>
      <w:bookmarkEnd w:id="33"/>
    </w:p>
    <w:p w14:paraId="3A4BFE61" w14:textId="77777777" w:rsidR="00EC0054" w:rsidRPr="005E34D0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EC0054">
        <w:rPr>
          <w:rFonts w:eastAsia="MS Mincho" w:cs="Arial"/>
          <w:sz w:val="22"/>
          <w:szCs w:val="22"/>
          <w:lang w:val="en-US"/>
        </w:rPr>
        <w:t>ISO </w:t>
      </w:r>
      <w:r w:rsidRPr="00200CB0">
        <w:rPr>
          <w:rFonts w:eastAsia="MS Mincho" w:cs="Arial"/>
          <w:sz w:val="22"/>
          <w:szCs w:val="22"/>
          <w:lang w:val="en-US"/>
        </w:rPr>
        <w:t>12100</w:t>
      </w:r>
      <w:r w:rsidR="00A57E09" w:rsidRPr="00200CB0">
        <w:rPr>
          <w:rFonts w:eastAsia="MS Mincho" w:cs="Arial"/>
          <w:sz w:val="22"/>
          <w:szCs w:val="22"/>
          <w:lang w:val="en-US"/>
        </w:rPr>
        <w:tab/>
      </w:r>
      <w:r w:rsidRPr="00EC0054">
        <w:rPr>
          <w:rFonts w:eastAsia="MS Mincho" w:cs="Arial"/>
          <w:sz w:val="22"/>
          <w:szCs w:val="22"/>
          <w:lang w:val="en-US"/>
        </w:rPr>
        <w:t>Safety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of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machinery </w:t>
      </w:r>
      <w:r w:rsidRPr="00200CB0">
        <w:rPr>
          <w:rFonts w:eastAsia="MS Mincho" w:cs="Arial"/>
          <w:sz w:val="22"/>
          <w:szCs w:val="22"/>
          <w:lang w:val="en-US"/>
        </w:rPr>
        <w:t xml:space="preserve">— </w:t>
      </w:r>
      <w:r w:rsidRPr="00EC0054">
        <w:rPr>
          <w:rFonts w:eastAsia="MS Mincho" w:cs="Arial"/>
          <w:sz w:val="22"/>
          <w:szCs w:val="22"/>
          <w:lang w:val="en-US"/>
        </w:rPr>
        <w:t>General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principles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for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design </w:t>
      </w:r>
      <w:r w:rsidRPr="00200CB0">
        <w:rPr>
          <w:rFonts w:eastAsia="MS Mincho" w:cs="Arial"/>
          <w:sz w:val="22"/>
          <w:szCs w:val="22"/>
          <w:lang w:val="en-US"/>
        </w:rPr>
        <w:t xml:space="preserve">— </w:t>
      </w:r>
      <w:r w:rsidRPr="00EC0054">
        <w:rPr>
          <w:rFonts w:eastAsia="MS Mincho" w:cs="Arial"/>
          <w:sz w:val="22"/>
          <w:szCs w:val="22"/>
          <w:lang w:val="en-US"/>
        </w:rPr>
        <w:t>Risk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assessment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and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risk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reduction</w:t>
      </w:r>
      <w:r w:rsidR="004C1690" w:rsidRPr="00200CB0">
        <w:rPr>
          <w:rFonts w:eastAsia="MS Mincho" w:cs="Arial"/>
          <w:sz w:val="22"/>
          <w:szCs w:val="22"/>
          <w:lang w:val="en-US"/>
        </w:rPr>
        <w:t xml:space="preserve"> (</w:t>
      </w:r>
      <w:r w:rsidR="004C1690" w:rsidRPr="005E34D0">
        <w:rPr>
          <w:rFonts w:eastAsia="MS Mincho" w:cs="Arial"/>
          <w:sz w:val="22"/>
          <w:szCs w:val="22"/>
          <w:lang w:val="ru-RU"/>
        </w:rPr>
        <w:t>Безопасность</w:t>
      </w:r>
      <w:r w:rsidR="004C169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4C1690" w:rsidRPr="005E34D0">
        <w:rPr>
          <w:rFonts w:eastAsia="MS Mincho" w:cs="Arial"/>
          <w:sz w:val="22"/>
          <w:szCs w:val="22"/>
          <w:lang w:val="ru-RU"/>
        </w:rPr>
        <w:t>машин</w:t>
      </w:r>
      <w:r w:rsidR="004C1690" w:rsidRPr="00200CB0">
        <w:rPr>
          <w:rFonts w:eastAsia="MS Mincho" w:cs="Arial"/>
          <w:sz w:val="22"/>
          <w:szCs w:val="22"/>
          <w:lang w:val="en-US"/>
        </w:rPr>
        <w:t xml:space="preserve">. </w:t>
      </w:r>
      <w:r w:rsidR="004C1690" w:rsidRPr="005E34D0">
        <w:rPr>
          <w:rFonts w:eastAsia="MS Mincho" w:cs="Arial"/>
          <w:sz w:val="22"/>
          <w:szCs w:val="22"/>
          <w:lang w:val="ru-RU"/>
        </w:rPr>
        <w:t>Основные принципы конструирования. Оценк</w:t>
      </w:r>
      <w:r w:rsidR="005E34D0">
        <w:rPr>
          <w:rFonts w:eastAsia="MS Mincho" w:cs="Arial"/>
          <w:sz w:val="22"/>
          <w:szCs w:val="22"/>
          <w:lang w:val="ru-RU"/>
        </w:rPr>
        <w:t>а</w:t>
      </w:r>
      <w:r w:rsidR="004C1690" w:rsidRPr="005E34D0">
        <w:rPr>
          <w:rFonts w:eastAsia="MS Mincho" w:cs="Arial"/>
          <w:sz w:val="22"/>
          <w:szCs w:val="22"/>
          <w:lang w:val="ru-RU"/>
        </w:rPr>
        <w:t xml:space="preserve"> риска и снижени</w:t>
      </w:r>
      <w:r w:rsidR="005E34D0">
        <w:rPr>
          <w:rFonts w:eastAsia="MS Mincho" w:cs="Arial"/>
          <w:sz w:val="22"/>
          <w:szCs w:val="22"/>
          <w:lang w:val="ru-RU"/>
        </w:rPr>
        <w:t>е</w:t>
      </w:r>
      <w:r w:rsidR="004C1690" w:rsidRPr="005E34D0">
        <w:rPr>
          <w:rFonts w:eastAsia="MS Mincho" w:cs="Arial"/>
          <w:sz w:val="22"/>
          <w:szCs w:val="22"/>
          <w:lang w:val="ru-RU"/>
        </w:rPr>
        <w:t xml:space="preserve"> риска)</w:t>
      </w:r>
    </w:p>
    <w:p w14:paraId="106A9287" w14:textId="77777777" w:rsidR="00EC0054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EC0054">
        <w:rPr>
          <w:rFonts w:eastAsia="MS Mincho" w:cs="Arial"/>
          <w:sz w:val="22"/>
          <w:szCs w:val="22"/>
          <w:lang w:val="en-US"/>
        </w:rPr>
        <w:t>IEC </w:t>
      </w:r>
      <w:r w:rsidRPr="00200CB0">
        <w:rPr>
          <w:rFonts w:eastAsia="MS Mincho" w:cs="Arial"/>
          <w:sz w:val="22"/>
          <w:szCs w:val="22"/>
          <w:lang w:val="en-US"/>
        </w:rPr>
        <w:t>60745 (</w:t>
      </w:r>
      <w:r w:rsidRPr="00EC0054">
        <w:rPr>
          <w:rFonts w:eastAsia="MS Mincho" w:cs="Arial"/>
          <w:sz w:val="22"/>
          <w:szCs w:val="22"/>
          <w:lang w:val="en-US"/>
        </w:rPr>
        <w:t>all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parts</w:t>
      </w:r>
      <w:r w:rsidRPr="00200CB0">
        <w:rPr>
          <w:rFonts w:eastAsia="MS Mincho" w:cs="Arial"/>
          <w:sz w:val="22"/>
          <w:szCs w:val="22"/>
          <w:lang w:val="en-US"/>
        </w:rPr>
        <w:t>)</w:t>
      </w:r>
      <w:r w:rsidR="00A57E09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Hand</w:t>
      </w:r>
      <w:r w:rsidRPr="00200CB0">
        <w:rPr>
          <w:rFonts w:eastAsia="MS Mincho" w:cs="Arial"/>
          <w:sz w:val="22"/>
          <w:szCs w:val="22"/>
          <w:lang w:val="en-US"/>
        </w:rPr>
        <w:t>-</w:t>
      </w:r>
      <w:r w:rsidRPr="00EC0054">
        <w:rPr>
          <w:rFonts w:eastAsia="MS Mincho" w:cs="Arial"/>
          <w:sz w:val="22"/>
          <w:szCs w:val="22"/>
          <w:lang w:val="en-US"/>
        </w:rPr>
        <w:t>held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motor</w:t>
      </w:r>
      <w:r w:rsidRPr="00200CB0">
        <w:rPr>
          <w:rFonts w:eastAsia="MS Mincho" w:cs="Arial"/>
          <w:sz w:val="22"/>
          <w:szCs w:val="22"/>
          <w:lang w:val="en-US"/>
        </w:rPr>
        <w:t>-</w:t>
      </w:r>
      <w:r w:rsidRPr="00EC0054">
        <w:rPr>
          <w:rFonts w:eastAsia="MS Mincho" w:cs="Arial"/>
          <w:sz w:val="22"/>
          <w:szCs w:val="22"/>
          <w:lang w:val="en-US"/>
        </w:rPr>
        <w:t>operated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electric</w:t>
      </w:r>
      <w:r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tools </w:t>
      </w:r>
      <w:r w:rsidRPr="00200CB0">
        <w:rPr>
          <w:rFonts w:eastAsia="MS Mincho" w:cs="Arial"/>
          <w:sz w:val="22"/>
          <w:szCs w:val="22"/>
          <w:lang w:val="en-US"/>
        </w:rPr>
        <w:t xml:space="preserve">— </w:t>
      </w:r>
      <w:r w:rsidRPr="00EC0054">
        <w:rPr>
          <w:rFonts w:eastAsia="MS Mincho" w:cs="Arial"/>
          <w:sz w:val="22"/>
          <w:szCs w:val="22"/>
          <w:lang w:val="en-US"/>
        </w:rPr>
        <w:t>Safety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(</w:t>
      </w:r>
      <w:r w:rsidR="005E34D0">
        <w:rPr>
          <w:rFonts w:eastAsia="MS Mincho" w:cs="Arial"/>
          <w:sz w:val="22"/>
          <w:szCs w:val="22"/>
          <w:lang w:val="ru-RU"/>
        </w:rPr>
        <w:t>Ручные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машины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с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приводом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от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электродвигателя</w:t>
      </w:r>
      <w:r w:rsidR="005E34D0" w:rsidRPr="00200CB0">
        <w:rPr>
          <w:rFonts w:eastAsia="MS Mincho" w:cs="Arial"/>
          <w:sz w:val="22"/>
          <w:szCs w:val="22"/>
          <w:lang w:val="en-US"/>
        </w:rPr>
        <w:t xml:space="preserve">. </w:t>
      </w:r>
      <w:r w:rsidR="005E34D0">
        <w:rPr>
          <w:rFonts w:eastAsia="MS Mincho" w:cs="Arial"/>
          <w:sz w:val="22"/>
          <w:szCs w:val="22"/>
          <w:lang w:val="ru-RU"/>
        </w:rPr>
        <w:t>Безопасность</w:t>
      </w:r>
      <w:r w:rsidR="005E34D0" w:rsidRPr="00442396">
        <w:rPr>
          <w:rFonts w:eastAsia="MS Mincho" w:cs="Arial"/>
          <w:sz w:val="22"/>
          <w:szCs w:val="22"/>
          <w:lang w:val="ru-RU"/>
        </w:rPr>
        <w:t>)</w:t>
      </w:r>
    </w:p>
    <w:p w14:paraId="6383FCDD" w14:textId="77777777" w:rsidR="00442396" w:rsidRPr="00DF1FF2" w:rsidRDefault="00442396" w:rsidP="00442396">
      <w:pPr>
        <w:pStyle w:val="1"/>
        <w:numPr>
          <w:ilvl w:val="0"/>
          <w:numId w:val="0"/>
        </w:numPr>
        <w:tabs>
          <w:tab w:val="clear" w:pos="660"/>
          <w:tab w:val="left" w:pos="567"/>
          <w:tab w:val="left" w:pos="2410"/>
        </w:tabs>
        <w:spacing w:after="0" w:line="360" w:lineRule="auto"/>
        <w:rPr>
          <w:rFonts w:eastAsia="MS Mincho" w:cs="Arial"/>
          <w:sz w:val="22"/>
          <w:szCs w:val="22"/>
          <w:lang w:val="ru-RU"/>
        </w:rPr>
      </w:pPr>
    </w:p>
    <w:p w14:paraId="5988907C" w14:textId="77777777" w:rsidR="000549D7" w:rsidRPr="00DF1FF2" w:rsidRDefault="000549D7"/>
    <w:p w14:paraId="671BDBF5" w14:textId="77777777" w:rsidR="00C971B5" w:rsidRPr="00DF1FF2" w:rsidRDefault="00C971B5">
      <w:pPr>
        <w:spacing w:line="240" w:lineRule="auto"/>
        <w:ind w:firstLine="0"/>
        <w:jc w:val="left"/>
        <w:rPr>
          <w:sz w:val="22"/>
          <w:szCs w:val="22"/>
        </w:rPr>
      </w:pPr>
      <w:r w:rsidRPr="00DF1FF2">
        <w:rPr>
          <w:sz w:val="22"/>
          <w:szCs w:val="22"/>
        </w:rPr>
        <w:br w:type="page"/>
      </w:r>
    </w:p>
    <w:p w14:paraId="32D229F6" w14:textId="77777777" w:rsidR="006C6C96" w:rsidRPr="00DF1FF2" w:rsidRDefault="006C6C96" w:rsidP="00C971B5">
      <w:pPr>
        <w:pStyle w:val="1"/>
        <w:numPr>
          <w:ilvl w:val="0"/>
          <w:numId w:val="0"/>
        </w:numPr>
        <w:spacing w:line="360" w:lineRule="auto"/>
        <w:rPr>
          <w:szCs w:val="24"/>
          <w:lang w:val="ru-RU" w:eastAsia="en-US"/>
        </w:rPr>
      </w:pPr>
    </w:p>
    <w:bookmarkEnd w:id="25"/>
    <w:p w14:paraId="43A081AF" w14:textId="77777777" w:rsidR="00FF1FD9" w:rsidRPr="005E34D0" w:rsidRDefault="00CE5EF2" w:rsidP="00695F0A">
      <w:pPr>
        <w:tabs>
          <w:tab w:val="left" w:pos="4536"/>
          <w:tab w:val="right" w:pos="9639"/>
        </w:tabs>
        <w:ind w:firstLine="0"/>
        <w:rPr>
          <w:snapToGrid w:val="0"/>
          <w:szCs w:val="24"/>
        </w:rPr>
      </w:pPr>
      <w:r w:rsidRPr="00967A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CD4C7CF" wp14:editId="3A0234C1">
                <wp:simplePos x="0" y="0"/>
                <wp:positionH relativeFrom="column">
                  <wp:posOffset>-2540</wp:posOffset>
                </wp:positionH>
                <wp:positionV relativeFrom="paragraph">
                  <wp:posOffset>-29210</wp:posOffset>
                </wp:positionV>
                <wp:extent cx="6309360" cy="0"/>
                <wp:effectExtent l="0" t="0" r="0" b="0"/>
                <wp:wrapNone/>
                <wp:docPr id="3" name="Lin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E0426D" id="Line 107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-2.3pt" to="496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"/>
            </w:pict>
          </mc:Fallback>
        </mc:AlternateContent>
      </w:r>
      <w:r w:rsidR="00A30151" w:rsidRPr="00967A12">
        <w:rPr>
          <w:szCs w:val="24"/>
        </w:rPr>
        <w:t>УДК</w:t>
      </w:r>
      <w:r w:rsidR="00A30151" w:rsidRPr="005E34D0">
        <w:rPr>
          <w:szCs w:val="24"/>
        </w:rPr>
        <w:t xml:space="preserve"> </w:t>
      </w:r>
      <w:r w:rsidR="00094FB4" w:rsidRPr="005E34D0">
        <w:rPr>
          <w:szCs w:val="24"/>
        </w:rPr>
        <w:t>6</w:t>
      </w:r>
      <w:r w:rsidR="005E34D0">
        <w:rPr>
          <w:szCs w:val="24"/>
        </w:rPr>
        <w:t>2</w:t>
      </w:r>
      <w:r w:rsidR="00094FB4" w:rsidRPr="005E34D0">
        <w:rPr>
          <w:szCs w:val="24"/>
        </w:rPr>
        <w:t>1.</w:t>
      </w:r>
      <w:r w:rsidR="009C4803">
        <w:rPr>
          <w:szCs w:val="24"/>
        </w:rPr>
        <w:t>9</w:t>
      </w:r>
      <w:r w:rsidR="00D73DD7">
        <w:rPr>
          <w:szCs w:val="24"/>
        </w:rPr>
        <w:t>5</w:t>
      </w:r>
      <w:r w:rsidR="009C4803">
        <w:rPr>
          <w:szCs w:val="24"/>
        </w:rPr>
        <w:t>3</w:t>
      </w:r>
      <w:r w:rsidR="00094FB4" w:rsidRPr="005E34D0">
        <w:rPr>
          <w:szCs w:val="24"/>
        </w:rPr>
        <w:t>:</w:t>
      </w:r>
      <w:r w:rsidR="00A30151" w:rsidRPr="005E34D0">
        <w:rPr>
          <w:szCs w:val="24"/>
        </w:rPr>
        <w:t>534.</w:t>
      </w:r>
      <w:r w:rsidR="000A600C">
        <w:rPr>
          <w:szCs w:val="24"/>
        </w:rPr>
        <w:t>61</w:t>
      </w:r>
      <w:r w:rsidR="00A30151" w:rsidRPr="005E34D0">
        <w:rPr>
          <w:szCs w:val="24"/>
        </w:rPr>
        <w:t>:006.354</w:t>
      </w:r>
      <w:r w:rsidR="00A814B6" w:rsidRPr="005E34D0">
        <w:rPr>
          <w:snapToGrid w:val="0"/>
          <w:szCs w:val="24"/>
        </w:rPr>
        <w:t xml:space="preserve"> </w:t>
      </w:r>
      <w:r w:rsidR="00695F0A" w:rsidRPr="005E34D0">
        <w:rPr>
          <w:snapToGrid w:val="0"/>
          <w:szCs w:val="24"/>
        </w:rPr>
        <w:tab/>
      </w:r>
      <w:r w:rsidR="004408CD">
        <w:rPr>
          <w:snapToGrid w:val="0"/>
          <w:szCs w:val="24"/>
        </w:rPr>
        <w:t>М</w:t>
      </w:r>
      <w:r w:rsidR="00A814B6" w:rsidRPr="00967A12">
        <w:rPr>
          <w:snapToGrid w:val="0"/>
          <w:szCs w:val="24"/>
        </w:rPr>
        <w:t>КС</w:t>
      </w:r>
      <w:r w:rsidR="00A814B6" w:rsidRPr="005E34D0">
        <w:rPr>
          <w:snapToGrid w:val="0"/>
          <w:szCs w:val="24"/>
        </w:rPr>
        <w:t xml:space="preserve"> </w:t>
      </w:r>
      <w:r w:rsidR="000A600C">
        <w:rPr>
          <w:snapToGrid w:val="0"/>
          <w:szCs w:val="24"/>
        </w:rPr>
        <w:t>13</w:t>
      </w:r>
      <w:r w:rsidR="000A600C" w:rsidRPr="005E34D0">
        <w:rPr>
          <w:snapToGrid w:val="0"/>
          <w:szCs w:val="24"/>
        </w:rPr>
        <w:t>.</w:t>
      </w:r>
      <w:r w:rsidR="000A600C">
        <w:rPr>
          <w:snapToGrid w:val="0"/>
          <w:szCs w:val="24"/>
        </w:rPr>
        <w:t>1</w:t>
      </w:r>
      <w:r w:rsidR="000A600C" w:rsidRPr="005E34D0">
        <w:rPr>
          <w:snapToGrid w:val="0"/>
          <w:szCs w:val="24"/>
        </w:rPr>
        <w:t>60</w:t>
      </w:r>
      <w:r w:rsidR="00094FB4" w:rsidRPr="005E34D0">
        <w:rPr>
          <w:snapToGrid w:val="0"/>
          <w:szCs w:val="24"/>
        </w:rPr>
        <w:tab/>
      </w:r>
      <w:r w:rsidR="00094FB4">
        <w:rPr>
          <w:snapToGrid w:val="0"/>
          <w:szCs w:val="24"/>
          <w:lang w:val="en-US"/>
        </w:rPr>
        <w:t>IDT</w:t>
      </w:r>
    </w:p>
    <w:p w14:paraId="7F9BDCB4" w14:textId="77777777" w:rsidR="00094FB4" w:rsidRPr="005E34D0" w:rsidRDefault="00094FB4" w:rsidP="00695F0A">
      <w:pPr>
        <w:tabs>
          <w:tab w:val="left" w:pos="5103"/>
          <w:tab w:val="right" w:pos="9639"/>
        </w:tabs>
        <w:ind w:firstLine="0"/>
        <w:rPr>
          <w:snapToGrid w:val="0"/>
          <w:szCs w:val="24"/>
        </w:rPr>
      </w:pPr>
      <w:r w:rsidRPr="005E34D0">
        <w:rPr>
          <w:snapToGrid w:val="0"/>
          <w:szCs w:val="24"/>
        </w:rPr>
        <w:tab/>
      </w:r>
      <w:r w:rsidR="000A600C">
        <w:rPr>
          <w:snapToGrid w:val="0"/>
          <w:szCs w:val="24"/>
        </w:rPr>
        <w:t>25</w:t>
      </w:r>
      <w:r w:rsidR="000A600C" w:rsidRPr="005E34D0">
        <w:rPr>
          <w:snapToGrid w:val="0"/>
          <w:szCs w:val="24"/>
        </w:rPr>
        <w:t>.1</w:t>
      </w:r>
      <w:r w:rsidR="000A600C">
        <w:rPr>
          <w:snapToGrid w:val="0"/>
          <w:szCs w:val="24"/>
        </w:rPr>
        <w:t>4</w:t>
      </w:r>
      <w:r w:rsidR="000A600C" w:rsidRPr="005E34D0">
        <w:rPr>
          <w:snapToGrid w:val="0"/>
          <w:szCs w:val="24"/>
        </w:rPr>
        <w:t>0</w:t>
      </w:r>
      <w:r w:rsidR="000A600C">
        <w:rPr>
          <w:snapToGrid w:val="0"/>
          <w:szCs w:val="24"/>
        </w:rPr>
        <w:t>.10</w:t>
      </w:r>
    </w:p>
    <w:p w14:paraId="196EE632" w14:textId="77777777" w:rsidR="006C6C96" w:rsidRPr="00967A12" w:rsidRDefault="00A814B6" w:rsidP="00106B20">
      <w:pPr>
        <w:suppressAutoHyphens/>
        <w:ind w:firstLine="0"/>
        <w:rPr>
          <w:snapToGrid w:val="0"/>
          <w:szCs w:val="24"/>
        </w:rPr>
      </w:pPr>
      <w:r w:rsidRPr="00967A12">
        <w:rPr>
          <w:snapToGrid w:val="0"/>
          <w:szCs w:val="24"/>
        </w:rPr>
        <w:t>Ключевые</w:t>
      </w:r>
      <w:r w:rsidRPr="00380210">
        <w:rPr>
          <w:snapToGrid w:val="0"/>
          <w:szCs w:val="24"/>
        </w:rPr>
        <w:t xml:space="preserve"> </w:t>
      </w:r>
      <w:r w:rsidRPr="00967A12">
        <w:rPr>
          <w:snapToGrid w:val="0"/>
          <w:szCs w:val="24"/>
        </w:rPr>
        <w:t>слова</w:t>
      </w:r>
      <w:r w:rsidRPr="00380210">
        <w:rPr>
          <w:snapToGrid w:val="0"/>
          <w:szCs w:val="24"/>
        </w:rPr>
        <w:t xml:space="preserve">: </w:t>
      </w:r>
      <w:r w:rsidR="005E34D0">
        <w:rPr>
          <w:snapToGrid w:val="0"/>
        </w:rPr>
        <w:t xml:space="preserve">ручные машины, вибрационная характеристика, испытания, испытательный код по вибрации, </w:t>
      </w:r>
      <w:r w:rsidR="009C4803">
        <w:rPr>
          <w:snapToGrid w:val="0"/>
        </w:rPr>
        <w:t xml:space="preserve">машины </w:t>
      </w:r>
      <w:r w:rsidR="00D73DD7">
        <w:rPr>
          <w:snapToGrid w:val="0"/>
        </w:rPr>
        <w:t>сверлильные,</w:t>
      </w:r>
      <w:r w:rsidR="009C4803">
        <w:rPr>
          <w:snapToGrid w:val="0"/>
        </w:rPr>
        <w:t xml:space="preserve"> </w:t>
      </w:r>
      <w:r w:rsidR="005E34D0">
        <w:rPr>
          <w:snapToGrid w:val="0"/>
        </w:rPr>
        <w:t>измерения, воспроизводимость, заявление, подтверждение</w:t>
      </w:r>
      <w:r w:rsidR="00094FB4">
        <w:rPr>
          <w:snapToGrid w:val="0"/>
          <w:szCs w:val="24"/>
        </w:rPr>
        <w:t xml:space="preserve"> </w:t>
      </w:r>
    </w:p>
    <w:p w14:paraId="4E81C8EE" w14:textId="77777777" w:rsidR="006C6C96" w:rsidRPr="00967A12" w:rsidRDefault="00CE5EF2" w:rsidP="00967A12">
      <w:pPr>
        <w:ind w:left="720" w:hanging="720"/>
        <w:rPr>
          <w:b/>
          <w:sz w:val="32"/>
          <w:szCs w:val="24"/>
        </w:rPr>
      </w:pPr>
      <w:r w:rsidRPr="00967A12">
        <w:rPr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01AEA0D1" wp14:editId="235C1718">
                <wp:simplePos x="0" y="0"/>
                <wp:positionH relativeFrom="column">
                  <wp:posOffset>-2540</wp:posOffset>
                </wp:positionH>
                <wp:positionV relativeFrom="paragraph">
                  <wp:posOffset>67310</wp:posOffset>
                </wp:positionV>
                <wp:extent cx="6309360" cy="0"/>
                <wp:effectExtent l="0" t="0" r="0" b="0"/>
                <wp:wrapNone/>
                <wp:docPr id="2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94CB14" id="Line 10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5.3pt" to="496.6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" o:allowincell="f"/>
            </w:pict>
          </mc:Fallback>
        </mc:AlternateContent>
      </w:r>
    </w:p>
    <w:p w14:paraId="64063836" w14:textId="77777777" w:rsidR="006C6C96" w:rsidRPr="00967A12" w:rsidRDefault="006C6C96" w:rsidP="00967A12">
      <w:pPr>
        <w:pStyle w:val="211"/>
        <w:ind w:left="720" w:hanging="720"/>
        <w:rPr>
          <w:sz w:val="32"/>
          <w:szCs w:val="24"/>
        </w:rPr>
      </w:pPr>
    </w:p>
    <w:p w14:paraId="5DA76315" w14:textId="77777777" w:rsidR="006C6C96" w:rsidRDefault="006C6C96" w:rsidP="006C6C96">
      <w:pPr>
        <w:pStyle w:val="211"/>
        <w:ind w:left="720" w:hanging="720"/>
      </w:pPr>
    </w:p>
    <w:p w14:paraId="7990F2F1" w14:textId="77777777" w:rsidR="006C6C96" w:rsidRDefault="006C6C96" w:rsidP="006C6C96">
      <w:pPr>
        <w:pStyle w:val="211"/>
        <w:ind w:left="720" w:hanging="720"/>
      </w:pPr>
    </w:p>
    <w:p w14:paraId="48C51158" w14:textId="77777777" w:rsidR="006C6C96" w:rsidRDefault="006C6C96" w:rsidP="006C6C96">
      <w:pPr>
        <w:pStyle w:val="211"/>
        <w:ind w:left="720" w:hanging="720"/>
      </w:pPr>
    </w:p>
    <w:p w14:paraId="4B37384E" w14:textId="77777777" w:rsidR="00174765" w:rsidRDefault="00174765" w:rsidP="00174765">
      <w:pPr>
        <w:pStyle w:val="211"/>
        <w:ind w:left="720" w:hanging="720"/>
      </w:pPr>
      <w:r>
        <w:t>Генеральный директор ООО ЭТМС</w:t>
      </w:r>
      <w:r>
        <w:tab/>
      </w:r>
      <w:r>
        <w:tab/>
      </w:r>
      <w:r>
        <w:tab/>
      </w:r>
      <w:r>
        <w:tab/>
      </w:r>
      <w:r>
        <w:tab/>
        <w:t>У.Ф. Фейзханов</w:t>
      </w:r>
    </w:p>
    <w:p w14:paraId="2077F249" w14:textId="77777777" w:rsidR="00174765" w:rsidRDefault="00174765" w:rsidP="00174765">
      <w:pPr>
        <w:pStyle w:val="211"/>
        <w:ind w:left="720" w:hanging="720"/>
      </w:pPr>
    </w:p>
    <w:p w14:paraId="3496AE37" w14:textId="77777777" w:rsidR="00174765" w:rsidRDefault="00174765" w:rsidP="00174765">
      <w:pPr>
        <w:pStyle w:val="211"/>
        <w:ind w:left="720" w:hanging="720"/>
      </w:pPr>
    </w:p>
    <w:p w14:paraId="13A649B4" w14:textId="77777777" w:rsidR="00174765" w:rsidRDefault="00174765" w:rsidP="00174765">
      <w:pPr>
        <w:pStyle w:val="211"/>
        <w:ind w:left="720" w:hanging="720"/>
      </w:pPr>
      <w:r>
        <w:t>Генеральный директор ЗАО НИЦ КД</w:t>
      </w:r>
      <w:r>
        <w:tab/>
      </w:r>
      <w:r>
        <w:tab/>
      </w:r>
      <w:r>
        <w:tab/>
      </w:r>
      <w:r>
        <w:tab/>
      </w:r>
      <w:r>
        <w:tab/>
        <w:t>В.Г. Шолкин</w:t>
      </w:r>
    </w:p>
    <w:p w14:paraId="6D662A12" w14:textId="77777777" w:rsidR="00174765" w:rsidRDefault="00174765" w:rsidP="00174765">
      <w:pPr>
        <w:pStyle w:val="211"/>
        <w:ind w:left="720" w:hanging="720"/>
      </w:pPr>
    </w:p>
    <w:p w14:paraId="0368F0C6" w14:textId="77777777" w:rsidR="00174765" w:rsidRDefault="00174765" w:rsidP="00174765">
      <w:pPr>
        <w:pStyle w:val="211"/>
        <w:ind w:left="720" w:hanging="720"/>
      </w:pPr>
    </w:p>
    <w:p w14:paraId="6BE995B2" w14:textId="77777777" w:rsidR="00174765" w:rsidRDefault="00174765" w:rsidP="00174765">
      <w:pPr>
        <w:pStyle w:val="211"/>
        <w:ind w:left="720" w:hanging="720"/>
      </w:pPr>
      <w:r>
        <w:t>Руководитель разработки,</w:t>
      </w:r>
    </w:p>
    <w:p w14:paraId="7B20CF96" w14:textId="77777777" w:rsidR="00174765" w:rsidRDefault="00174765" w:rsidP="00174765">
      <w:pPr>
        <w:pStyle w:val="211"/>
        <w:ind w:left="720" w:hanging="720"/>
      </w:pPr>
      <w:r>
        <w:t>отв. секретарь ТК 18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И.Р. Шайняк</w:t>
      </w:r>
    </w:p>
    <w:p w14:paraId="34C8AC7F" w14:textId="77777777" w:rsidR="00174765" w:rsidRPr="00D34FA2" w:rsidRDefault="00174765" w:rsidP="00174765">
      <w:pPr>
        <w:pStyle w:val="211"/>
        <w:spacing w:line="240" w:lineRule="auto"/>
        <w:ind w:left="720" w:hanging="720"/>
        <w:rPr>
          <w:szCs w:val="24"/>
        </w:rPr>
      </w:pPr>
    </w:p>
    <w:p w14:paraId="118E597C" w14:textId="77777777" w:rsidR="006C6C96" w:rsidRPr="00D34FA2" w:rsidRDefault="006C6C96" w:rsidP="006C6C96">
      <w:pPr>
        <w:pStyle w:val="211"/>
        <w:spacing w:line="240" w:lineRule="auto"/>
        <w:ind w:left="720" w:hanging="720"/>
        <w:rPr>
          <w:szCs w:val="24"/>
        </w:rPr>
      </w:pPr>
    </w:p>
    <w:p w14:paraId="1D0B9941" w14:textId="77777777" w:rsidR="006C6C96" w:rsidRDefault="006C6C96" w:rsidP="006C6C96">
      <w:pPr>
        <w:pStyle w:val="211"/>
        <w:ind w:left="720" w:hanging="720"/>
        <w:rPr>
          <w:sz w:val="32"/>
          <w:szCs w:val="24"/>
        </w:rPr>
      </w:pPr>
    </w:p>
    <w:p w14:paraId="610316B9" w14:textId="77777777" w:rsidR="00D34FA2" w:rsidRPr="005E6202" w:rsidRDefault="00D34FA2" w:rsidP="006C6C96">
      <w:pPr>
        <w:pStyle w:val="211"/>
        <w:ind w:left="720" w:hanging="720"/>
      </w:pPr>
    </w:p>
    <w:p w14:paraId="4E8B9551" w14:textId="77777777" w:rsidR="00625501" w:rsidRDefault="00625501">
      <w:pPr>
        <w:pStyle w:val="ab"/>
        <w:tabs>
          <w:tab w:val="clear" w:pos="4153"/>
          <w:tab w:val="clear" w:pos="8306"/>
        </w:tabs>
      </w:pPr>
    </w:p>
    <w:sectPr w:rsidR="00625501" w:rsidSect="00D92B38">
      <w:headerReference w:type="first" r:id="rId118"/>
      <w:footerReference w:type="first" r:id="rId119"/>
      <w:footnotePr>
        <w:numFmt w:val="chicago"/>
        <w:numStart w:val="6"/>
      </w:footnotePr>
      <w:pgSz w:w="11907" w:h="16840" w:code="9"/>
      <w:pgMar w:top="1530" w:right="1134" w:bottom="1440" w:left="1134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50CC8C3" w14:textId="77777777" w:rsidR="00221C78" w:rsidRDefault="00221C78">
      <w:r>
        <w:separator/>
      </w:r>
    </w:p>
  </w:endnote>
  <w:endnote w:type="continuationSeparator" w:id="0">
    <w:p w14:paraId="3AEE474B" w14:textId="77777777" w:rsidR="00221C78" w:rsidRDefault="00221C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Helvetica">
    <w:panose1 w:val="020B05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Italic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CD1536" w14:textId="77777777" w:rsidR="000B791C" w:rsidRPr="00E4163B" w:rsidRDefault="000B791C">
    <w:pPr>
      <w:pStyle w:val="ad"/>
      <w:ind w:firstLine="0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DE08A0">
      <w:rPr>
        <w:rStyle w:val="af2"/>
        <w:noProof/>
        <w:sz w:val="22"/>
        <w:szCs w:val="22"/>
      </w:rPr>
      <w:t>IV</w:t>
    </w:r>
    <w:r w:rsidRPr="00E4163B">
      <w:rPr>
        <w:rStyle w:val="af2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2EF964" w14:textId="77777777" w:rsidR="000B791C" w:rsidRPr="00E4163B" w:rsidRDefault="000B791C">
    <w:pPr>
      <w:pStyle w:val="ad"/>
      <w:jc w:val="right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DE08A0">
      <w:rPr>
        <w:rStyle w:val="af2"/>
        <w:noProof/>
        <w:sz w:val="22"/>
        <w:szCs w:val="22"/>
      </w:rPr>
      <w:t>III</w:t>
    </w:r>
    <w:r w:rsidRPr="00E4163B">
      <w:rPr>
        <w:rStyle w:val="af2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ABDE61" w14:textId="77777777" w:rsidR="000B791C" w:rsidRDefault="000B791C">
    <w:pPr>
      <w:pStyle w:val="ad"/>
      <w:jc w:val="righ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9332430" w14:textId="77777777" w:rsidR="000B791C" w:rsidRDefault="000B791C">
    <w:pPr>
      <w:pStyle w:val="ad"/>
      <w:spacing w:line="240" w:lineRule="auto"/>
      <w:ind w:firstLine="0"/>
      <w:jc w:val="left"/>
      <w:rPr>
        <w:rStyle w:val="af2"/>
        <w:b/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0" allowOverlap="1" wp14:anchorId="42AE4CE5" wp14:editId="33C8BB0B">
              <wp:simplePos x="0" y="0"/>
              <wp:positionH relativeFrom="column">
                <wp:posOffset>17145</wp:posOffset>
              </wp:positionH>
              <wp:positionV relativeFrom="paragraph">
                <wp:posOffset>123190</wp:posOffset>
              </wp:positionV>
              <wp:extent cx="6057900" cy="0"/>
              <wp:effectExtent l="0" t="0" r="0" b="0"/>
              <wp:wrapNone/>
              <wp:docPr id="1" name="Lin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579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6435E43" id="Line 1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35pt,9.7pt" to="478.3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" o:allowincell="f" strokeweight="1.5pt"/>
          </w:pict>
        </mc:Fallback>
      </mc:AlternateContent>
    </w:r>
  </w:p>
  <w:p w14:paraId="5A001635" w14:textId="77777777" w:rsidR="000B791C" w:rsidRDefault="000B791C">
    <w:pPr>
      <w:pStyle w:val="ad"/>
      <w:spacing w:line="240" w:lineRule="auto"/>
      <w:ind w:firstLine="0"/>
      <w:jc w:val="left"/>
    </w:pPr>
    <w:r>
      <w:rPr>
        <w:rStyle w:val="af2"/>
        <w:b/>
        <w:i/>
        <w:sz w:val="22"/>
      </w:rPr>
      <w:t xml:space="preserve">Проект, </w:t>
    </w:r>
    <w:r>
      <w:rPr>
        <w:rStyle w:val="af2"/>
        <w:b/>
        <w:i/>
        <w:sz w:val="22"/>
        <w:lang w:val="en-US"/>
      </w:rPr>
      <w:t xml:space="preserve">RU, </w:t>
    </w:r>
    <w:r>
      <w:rPr>
        <w:rStyle w:val="af2"/>
        <w:b/>
        <w:i/>
        <w:sz w:val="22"/>
      </w:rPr>
      <w:t>1-я редакция</w:t>
    </w:r>
  </w:p>
  <w:p w14:paraId="5060E81D" w14:textId="77777777" w:rsidR="000B791C" w:rsidRPr="00E4163B" w:rsidRDefault="000B791C">
    <w:pPr>
      <w:pStyle w:val="ad"/>
      <w:jc w:val="right"/>
      <w:rPr>
        <w:sz w:val="22"/>
        <w:szCs w:val="18"/>
      </w:rPr>
    </w:pPr>
    <w:r w:rsidRPr="00E4163B">
      <w:rPr>
        <w:rStyle w:val="af2"/>
        <w:sz w:val="22"/>
        <w:szCs w:val="18"/>
      </w:rPr>
      <w:fldChar w:fldCharType="begin"/>
    </w:r>
    <w:r w:rsidRPr="00E4163B">
      <w:rPr>
        <w:rStyle w:val="af2"/>
        <w:sz w:val="22"/>
        <w:szCs w:val="18"/>
      </w:rPr>
      <w:instrText xml:space="preserve"> PAGE </w:instrText>
    </w:r>
    <w:r w:rsidRPr="00E4163B">
      <w:rPr>
        <w:rStyle w:val="af2"/>
        <w:sz w:val="22"/>
        <w:szCs w:val="18"/>
      </w:rPr>
      <w:fldChar w:fldCharType="separate"/>
    </w:r>
    <w:r w:rsidR="00170F5A">
      <w:rPr>
        <w:rStyle w:val="af2"/>
        <w:noProof/>
        <w:sz w:val="22"/>
        <w:szCs w:val="18"/>
      </w:rPr>
      <w:t>1</w:t>
    </w:r>
    <w:r w:rsidRPr="00E4163B">
      <w:rPr>
        <w:rStyle w:val="af2"/>
        <w:sz w:val="22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5B68241" w14:textId="77777777" w:rsidR="00221C78" w:rsidRDefault="00221C78">
      <w:r>
        <w:separator/>
      </w:r>
    </w:p>
  </w:footnote>
  <w:footnote w:type="continuationSeparator" w:id="0">
    <w:p w14:paraId="663992D8" w14:textId="77777777" w:rsidR="00221C78" w:rsidRDefault="00221C78">
      <w:r>
        <w:continuationSeparator/>
      </w:r>
    </w:p>
  </w:footnote>
  <w:footnote w:id="1">
    <w:p w14:paraId="395D9D04" w14:textId="77777777" w:rsidR="00A93CB8" w:rsidRPr="00A93CB8" w:rsidRDefault="00A93CB8" w:rsidP="00A93CB8">
      <w:pPr>
        <w:pStyle w:val="af5"/>
        <w:ind w:firstLine="720"/>
        <w:jc w:val="both"/>
        <w:rPr>
          <w:rFonts w:ascii="Arial" w:hAnsi="Arial" w:cs="Arial"/>
        </w:rPr>
      </w:pPr>
      <w:r w:rsidRPr="00A93CB8">
        <w:rPr>
          <w:rStyle w:val="af4"/>
          <w:rFonts w:ascii="Arial" w:hAnsi="Arial" w:cs="Arial"/>
        </w:rPr>
        <w:t>1)</w:t>
      </w:r>
      <w:r w:rsidRPr="00A93CB8">
        <w:rPr>
          <w:rFonts w:ascii="Arial" w:hAnsi="Arial" w:cs="Arial"/>
        </w:rPr>
        <w:t xml:space="preserve"> </w:t>
      </w:r>
      <w:r w:rsidRPr="00E90988">
        <w:rPr>
          <w:rFonts w:ascii="Arial" w:hAnsi="Arial" w:cs="Arial"/>
        </w:rPr>
        <w:t>ГОСТ 12.1.012</w:t>
      </w:r>
      <w:r>
        <w:rPr>
          <w:rFonts w:ascii="Arial" w:hAnsi="Arial" w:cs="Arial"/>
        </w:rPr>
        <w:t>–2004 «Система стандартов безопасности труда. Вибрационная безопасность. Общие требования».</w:t>
      </w:r>
    </w:p>
  </w:footnote>
  <w:footnote w:id="2">
    <w:p w14:paraId="575D6E0E" w14:textId="77777777" w:rsidR="00A93CB8" w:rsidRPr="00A93CB8" w:rsidRDefault="00A93CB8" w:rsidP="00A93CB8">
      <w:pPr>
        <w:pStyle w:val="af5"/>
        <w:ind w:firstLine="720"/>
        <w:jc w:val="both"/>
        <w:rPr>
          <w:rFonts w:ascii="Arial" w:hAnsi="Arial" w:cs="Arial"/>
        </w:rPr>
      </w:pPr>
      <w:r w:rsidRPr="00A93CB8">
        <w:rPr>
          <w:rStyle w:val="af4"/>
          <w:rFonts w:ascii="Arial" w:hAnsi="Arial" w:cs="Arial"/>
        </w:rPr>
        <w:t>2)</w:t>
      </w:r>
      <w:r w:rsidRPr="00A93CB8">
        <w:rPr>
          <w:rFonts w:ascii="Arial" w:hAnsi="Arial" w:cs="Arial"/>
        </w:rPr>
        <w:t xml:space="preserve"> </w:t>
      </w:r>
      <w:r w:rsidRPr="00E90988">
        <w:rPr>
          <w:rFonts w:ascii="Arial" w:hAnsi="Arial" w:cs="Arial"/>
        </w:rPr>
        <w:t xml:space="preserve">При необходимости </w:t>
      </w:r>
      <w:r>
        <w:rPr>
          <w:rFonts w:ascii="Arial" w:hAnsi="Arial" w:cs="Arial"/>
        </w:rPr>
        <w:t>эти</w:t>
      </w:r>
      <w:r w:rsidRPr="00E90988">
        <w:rPr>
          <w:rFonts w:ascii="Arial" w:hAnsi="Arial" w:cs="Arial"/>
        </w:rPr>
        <w:t xml:space="preserve"> метод</w:t>
      </w:r>
      <w:r>
        <w:rPr>
          <w:rFonts w:ascii="Arial" w:hAnsi="Arial" w:cs="Arial"/>
        </w:rPr>
        <w:t>ы могут</w:t>
      </w:r>
      <w:r w:rsidRPr="00E90988">
        <w:rPr>
          <w:rFonts w:ascii="Arial" w:hAnsi="Arial" w:cs="Arial"/>
        </w:rPr>
        <w:t xml:space="preserve"> быть использован</w:t>
      </w:r>
      <w:r>
        <w:rPr>
          <w:rFonts w:ascii="Arial" w:hAnsi="Arial" w:cs="Arial"/>
        </w:rPr>
        <w:t>ы</w:t>
      </w:r>
      <w:r w:rsidRPr="00E90988">
        <w:rPr>
          <w:rFonts w:ascii="Arial" w:hAnsi="Arial" w:cs="Arial"/>
        </w:rPr>
        <w:t xml:space="preserve"> в других целях, например, при входном, периодическом или послеремонтном контроле продукции (см. ГОСТ 12.1.012</w:t>
      </w:r>
      <w:r>
        <w:rPr>
          <w:rFonts w:ascii="Arial" w:hAnsi="Arial" w:cs="Arial"/>
        </w:rPr>
        <w:t>–2004</w:t>
      </w:r>
      <w:r w:rsidRPr="00E90988">
        <w:rPr>
          <w:rFonts w:ascii="Arial" w:hAnsi="Arial" w:cs="Arial"/>
        </w:rPr>
        <w:t>, пункт 4.2).</w:t>
      </w:r>
    </w:p>
  </w:footnote>
  <w:footnote w:id="3">
    <w:p w14:paraId="3653F37E" w14:textId="77777777" w:rsidR="00A93CB8" w:rsidRPr="00A93CB8" w:rsidRDefault="00A93CB8" w:rsidP="00A93CB8">
      <w:pPr>
        <w:pStyle w:val="af5"/>
        <w:ind w:firstLine="720"/>
        <w:jc w:val="both"/>
        <w:rPr>
          <w:rFonts w:ascii="Arial" w:hAnsi="Arial" w:cs="Arial"/>
        </w:rPr>
      </w:pPr>
      <w:r w:rsidRPr="00A93CB8">
        <w:rPr>
          <w:rStyle w:val="af4"/>
          <w:rFonts w:ascii="Arial" w:hAnsi="Arial" w:cs="Arial"/>
        </w:rPr>
        <w:t>3)</w:t>
      </w:r>
      <w:r w:rsidRPr="00A93CB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ГОСТ 16519–2006 (ИСО 20643:2005) «Вибрация. Определение параметров вибрационной характеристики ручных машин и машин с ручным управлением. Общие требования».</w:t>
      </w:r>
    </w:p>
  </w:footnote>
  <w:footnote w:id="4">
    <w:p w14:paraId="4DB0EB89" w14:textId="77777777" w:rsidR="00A93CB8" w:rsidRPr="00A93CB8" w:rsidRDefault="00A93CB8" w:rsidP="00A93CB8">
      <w:pPr>
        <w:pStyle w:val="af5"/>
        <w:ind w:firstLine="720"/>
        <w:jc w:val="both"/>
        <w:rPr>
          <w:rFonts w:ascii="Arial" w:hAnsi="Arial" w:cs="Arial"/>
        </w:rPr>
      </w:pPr>
      <w:r w:rsidRPr="00A93CB8">
        <w:rPr>
          <w:rStyle w:val="af4"/>
          <w:rFonts w:ascii="Arial" w:hAnsi="Arial" w:cs="Arial"/>
        </w:rPr>
        <w:t>1)</w:t>
      </w:r>
      <w:r w:rsidRPr="00A93CB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ГОСТ 31192.2–2005 (ИСО 5349-2:2001) «Вибрация. Измерение локальной вибрации и оценка ее воздействия на человека. Часть 2. Требования к проведению измерений на рабочих местах».</w:t>
      </w:r>
    </w:p>
  </w:footnote>
  <w:footnote w:id="5">
    <w:p w14:paraId="1748BA8B" w14:textId="77777777" w:rsidR="000B791C" w:rsidRDefault="000B791C" w:rsidP="00F01FA3">
      <w:pPr>
        <w:pStyle w:val="af5"/>
        <w:ind w:firstLine="720"/>
        <w:jc w:val="both"/>
        <w:rPr>
          <w:rFonts w:ascii="Arial" w:hAnsi="Arial" w:cs="Arial"/>
          <w:i/>
        </w:rPr>
      </w:pPr>
      <w:r w:rsidRPr="00E93E1E">
        <w:rPr>
          <w:rStyle w:val="af4"/>
          <w:rFonts w:ascii="Arial" w:hAnsi="Arial" w:cs="Arial"/>
        </w:rPr>
        <w:t>1)</w:t>
      </w:r>
      <w:r w:rsidRPr="00F01FA3">
        <w:rPr>
          <w:rFonts w:ascii="Arial" w:hAnsi="Arial" w:cs="Arial"/>
          <w:i/>
        </w:rPr>
        <w:t xml:space="preserve"> Согласно ГОСТ 12.1.012–2004. Этот стандарт, а также основ</w:t>
      </w:r>
      <w:r>
        <w:rPr>
          <w:rFonts w:ascii="Arial" w:hAnsi="Arial" w:cs="Arial"/>
          <w:i/>
        </w:rPr>
        <w:t>ной</w:t>
      </w:r>
      <w:r w:rsidRPr="00F01FA3">
        <w:rPr>
          <w:rFonts w:ascii="Arial" w:hAnsi="Arial" w:cs="Arial"/>
          <w:i/>
        </w:rPr>
        <w:t xml:space="preserve"> стандарт по безопасности</w:t>
      </w:r>
      <w:r>
        <w:rPr>
          <w:rFonts w:ascii="Arial" w:hAnsi="Arial" w:cs="Arial"/>
          <w:i/>
        </w:rPr>
        <w:t xml:space="preserve"> машин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</w:t>
      </w:r>
      <w:r>
        <w:rPr>
          <w:rFonts w:ascii="Arial" w:hAnsi="Arial" w:cs="Arial"/>
          <w:i/>
        </w:rPr>
        <w:t xml:space="preserve"> (введен как ГОСТ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–2013</w:t>
      </w:r>
      <w:r>
        <w:rPr>
          <w:rFonts w:ascii="Arial" w:hAnsi="Arial" w:cs="Arial"/>
          <w:i/>
        </w:rPr>
        <w:t xml:space="preserve">), относящий вибрацию к одному из видов опасностей, связанных с применением машин, требуют от изготовителя машины заявлять ее вибрационную характеристику. Общие стандарты безопасности для машин разных видов, разрабатываемые в соответствии с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</w:t>
      </w:r>
      <w:r>
        <w:rPr>
          <w:rFonts w:ascii="Arial" w:hAnsi="Arial" w:cs="Arial"/>
          <w:i/>
        </w:rPr>
        <w:t>, включают в себя испытательные коды по вибрации в виде отдельных приложений или через ссылки на другие стандарты.</w:t>
      </w:r>
    </w:p>
    <w:p w14:paraId="5C291CD1" w14:textId="77777777" w:rsidR="000B791C" w:rsidRPr="00455957" w:rsidRDefault="000B791C" w:rsidP="00F01FA3">
      <w:pPr>
        <w:pStyle w:val="af5"/>
        <w:ind w:firstLine="720"/>
        <w:jc w:val="both"/>
        <w:rPr>
          <w:rStyle w:val="af4"/>
          <w:rFonts w:ascii="Arial" w:hAnsi="Arial" w:cs="Arial"/>
          <w:i/>
        </w:rPr>
      </w:pPr>
      <w:r>
        <w:rPr>
          <w:rFonts w:ascii="Arial" w:hAnsi="Arial" w:cs="Arial"/>
          <w:i/>
        </w:rPr>
        <w:t xml:space="preserve">В отношении сверлильных машин общими стандартами безопасности являются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3 (введен как ГОСТ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3–2014) для безударных машин  и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5 (введен как ГОСТ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5–2014) для ударных машин с неэлектрическим приводом и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</w:t>
      </w:r>
      <w:r w:rsidRPr="00181A91">
        <w:rPr>
          <w:rFonts w:ascii="Arial" w:hAnsi="Arial" w:cs="Arial"/>
          <w:i/>
        </w:rPr>
        <w:t>1</w:t>
      </w:r>
      <w:r w:rsidRPr="00455957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 xml:space="preserve">(введен как ГОСТ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</w:t>
      </w:r>
      <w:r w:rsidRPr="00181A91">
        <w:rPr>
          <w:rFonts w:ascii="Arial" w:hAnsi="Arial" w:cs="Arial"/>
          <w:i/>
        </w:rPr>
        <w:t>1</w:t>
      </w:r>
      <w:r>
        <w:rPr>
          <w:rFonts w:ascii="Arial" w:hAnsi="Arial" w:cs="Arial"/>
          <w:i/>
        </w:rPr>
        <w:t>–201</w:t>
      </w:r>
      <w:r w:rsidRPr="00181A91">
        <w:rPr>
          <w:rFonts w:ascii="Arial" w:hAnsi="Arial" w:cs="Arial"/>
          <w:i/>
        </w:rPr>
        <w:t>9</w:t>
      </w:r>
      <w:r>
        <w:rPr>
          <w:rFonts w:ascii="Arial" w:hAnsi="Arial" w:cs="Arial"/>
          <w:i/>
        </w:rPr>
        <w:t xml:space="preserve">) для электрических машин. В части испытаний машин на вибрацию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</w:t>
      </w:r>
      <w:r w:rsidRPr="00181A91">
        <w:rPr>
          <w:rFonts w:ascii="Arial" w:hAnsi="Arial" w:cs="Arial"/>
          <w:i/>
        </w:rPr>
        <w:t xml:space="preserve">3 </w:t>
      </w:r>
      <w:r>
        <w:rPr>
          <w:rFonts w:ascii="Arial" w:hAnsi="Arial" w:cs="Arial"/>
          <w:i/>
        </w:rPr>
        <w:t xml:space="preserve">ссылается на вводимый международный стандарт </w:t>
      </w:r>
      <w:r>
        <w:rPr>
          <w:rFonts w:ascii="Arial" w:hAnsi="Arial" w:cs="Arial"/>
          <w:i/>
          <w:lang w:val="en-US"/>
        </w:rPr>
        <w:t>ISO</w:t>
      </w:r>
      <w:r w:rsidRPr="00050259">
        <w:rPr>
          <w:rFonts w:ascii="Arial" w:hAnsi="Arial" w:cs="Arial"/>
          <w:i/>
        </w:rPr>
        <w:t xml:space="preserve"> 28927-</w:t>
      </w:r>
      <w:r w:rsidRPr="00181A91">
        <w:rPr>
          <w:rFonts w:ascii="Arial" w:hAnsi="Arial" w:cs="Arial"/>
          <w:i/>
        </w:rPr>
        <w:t>5</w:t>
      </w:r>
      <w:r>
        <w:rPr>
          <w:rFonts w:ascii="Arial" w:hAnsi="Arial" w:cs="Arial"/>
          <w:i/>
        </w:rPr>
        <w:t xml:space="preserve">, а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5 – на </w:t>
      </w:r>
      <w:r>
        <w:rPr>
          <w:rFonts w:ascii="Arial" w:hAnsi="Arial" w:cs="Arial"/>
          <w:i/>
          <w:lang w:val="en-US"/>
        </w:rPr>
        <w:t>ISO</w:t>
      </w:r>
      <w:r w:rsidRPr="00050259">
        <w:rPr>
          <w:rFonts w:ascii="Arial" w:hAnsi="Arial" w:cs="Arial"/>
          <w:i/>
        </w:rPr>
        <w:t xml:space="preserve"> 28927-</w:t>
      </w:r>
      <w:r>
        <w:rPr>
          <w:rFonts w:ascii="Arial" w:hAnsi="Arial" w:cs="Arial"/>
          <w:i/>
        </w:rPr>
        <w:t xml:space="preserve">10 (введен как ГОСТ </w:t>
      </w:r>
      <w:r>
        <w:rPr>
          <w:rFonts w:ascii="Arial" w:hAnsi="Arial" w:cs="Arial"/>
          <w:i/>
          <w:lang w:val="en-US"/>
        </w:rPr>
        <w:t>ISO</w:t>
      </w:r>
      <w:r w:rsidRPr="00A87402">
        <w:rPr>
          <w:rFonts w:ascii="Arial" w:hAnsi="Arial" w:cs="Arial"/>
          <w:i/>
        </w:rPr>
        <w:t xml:space="preserve"> 28927-10–2026</w:t>
      </w:r>
      <w:r>
        <w:rPr>
          <w:rFonts w:ascii="Arial" w:hAnsi="Arial" w:cs="Arial"/>
          <w:i/>
        </w:rPr>
        <w:t xml:space="preserve">), в котором условия испытаний отличаются от установленных в </w:t>
      </w:r>
      <w:r>
        <w:rPr>
          <w:rFonts w:ascii="Arial" w:hAnsi="Arial" w:cs="Arial"/>
          <w:i/>
          <w:lang w:val="en-US"/>
        </w:rPr>
        <w:t>ISO</w:t>
      </w:r>
      <w:r w:rsidRPr="00050259">
        <w:rPr>
          <w:rFonts w:ascii="Arial" w:hAnsi="Arial" w:cs="Arial"/>
          <w:i/>
        </w:rPr>
        <w:t xml:space="preserve"> 28927-</w:t>
      </w:r>
      <w:r w:rsidRPr="00181A91">
        <w:rPr>
          <w:rFonts w:ascii="Arial" w:hAnsi="Arial" w:cs="Arial"/>
          <w:i/>
        </w:rPr>
        <w:t>5</w:t>
      </w:r>
      <w:r>
        <w:rPr>
          <w:rFonts w:ascii="Arial" w:hAnsi="Arial" w:cs="Arial"/>
          <w:i/>
        </w:rPr>
        <w:t xml:space="preserve">. В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</w:t>
      </w:r>
      <w:r>
        <w:rPr>
          <w:rFonts w:ascii="Arial" w:hAnsi="Arial" w:cs="Arial"/>
          <w:i/>
        </w:rPr>
        <w:t xml:space="preserve">1 испытательный код по вибрации выделен в отдельное приложение, менее детализирован и имеет ряд технических отклонений от </w:t>
      </w:r>
      <w:r>
        <w:rPr>
          <w:rFonts w:ascii="Arial" w:hAnsi="Arial" w:cs="Arial"/>
          <w:i/>
          <w:lang w:val="en-US"/>
        </w:rPr>
        <w:t>ISO</w:t>
      </w:r>
      <w:r w:rsidRPr="00050259">
        <w:rPr>
          <w:rFonts w:ascii="Arial" w:hAnsi="Arial" w:cs="Arial"/>
          <w:i/>
        </w:rPr>
        <w:t xml:space="preserve"> 28927-</w:t>
      </w:r>
      <w:r>
        <w:rPr>
          <w:rFonts w:ascii="Arial" w:hAnsi="Arial" w:cs="Arial"/>
          <w:i/>
        </w:rPr>
        <w:t xml:space="preserve">5. Пользователю следует самостоятельно определить, какой испытательный код по вибрации он будет использовать – в соответствии с настоящим стандартом или по ГОСТ </w:t>
      </w:r>
      <w:r>
        <w:rPr>
          <w:rFonts w:ascii="Arial" w:hAnsi="Arial" w:cs="Arial"/>
          <w:i/>
          <w:lang w:val="en-US"/>
        </w:rPr>
        <w:t>ISO</w:t>
      </w:r>
      <w:r w:rsidRPr="00A87402">
        <w:rPr>
          <w:rFonts w:ascii="Arial" w:hAnsi="Arial" w:cs="Arial"/>
          <w:i/>
        </w:rPr>
        <w:t xml:space="preserve"> 28927-10–2026</w:t>
      </w:r>
      <w:r>
        <w:rPr>
          <w:rFonts w:ascii="Arial" w:hAnsi="Arial" w:cs="Arial"/>
          <w:i/>
        </w:rPr>
        <w:t xml:space="preserve"> для неэлектрических ударных машин, в соответствии с настоящим стандартом или по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</w:t>
      </w:r>
      <w:r>
        <w:rPr>
          <w:rFonts w:ascii="Arial" w:hAnsi="Arial" w:cs="Arial"/>
          <w:i/>
        </w:rPr>
        <w:t>1 для электрических машин (ударных и безударных).</w:t>
      </w:r>
    </w:p>
  </w:footnote>
  <w:footnote w:id="6">
    <w:p w14:paraId="30437237" w14:textId="77777777" w:rsidR="000B791C" w:rsidRPr="00FB1541" w:rsidRDefault="000B791C" w:rsidP="00FB1541">
      <w:pPr>
        <w:pStyle w:val="af5"/>
        <w:ind w:firstLine="720"/>
        <w:jc w:val="both"/>
        <w:rPr>
          <w:rFonts w:ascii="Arial" w:hAnsi="Arial" w:cs="Arial"/>
        </w:rPr>
      </w:pPr>
      <w:r w:rsidRPr="00FB1541">
        <w:rPr>
          <w:rStyle w:val="af4"/>
          <w:rFonts w:ascii="Arial" w:hAnsi="Arial" w:cs="Arial"/>
        </w:rPr>
        <w:t>1)</w:t>
      </w:r>
      <w:r w:rsidRPr="00FB1541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185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05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7">
    <w:p w14:paraId="26817E3A" w14:textId="77777777" w:rsidR="000B791C" w:rsidRPr="00FB1541" w:rsidRDefault="000B791C" w:rsidP="00FB1541">
      <w:pPr>
        <w:pStyle w:val="af5"/>
        <w:ind w:firstLine="720"/>
        <w:jc w:val="both"/>
        <w:rPr>
          <w:rFonts w:ascii="Arial" w:hAnsi="Arial" w:cs="Arial"/>
        </w:rPr>
      </w:pPr>
      <w:r w:rsidRPr="00FB1541">
        <w:rPr>
          <w:rStyle w:val="af4"/>
          <w:rFonts w:ascii="Arial" w:hAnsi="Arial" w:cs="Arial"/>
        </w:rPr>
        <w:t>2)</w:t>
      </w:r>
      <w:r w:rsidRPr="00FB1541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630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1995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8">
    <w:p w14:paraId="50D42D2B" w14:textId="77777777" w:rsidR="000B791C" w:rsidRPr="00FB1541" w:rsidRDefault="000B791C" w:rsidP="00FB1541">
      <w:pPr>
        <w:pStyle w:val="af5"/>
        <w:ind w:firstLine="720"/>
        <w:jc w:val="both"/>
        <w:rPr>
          <w:rFonts w:ascii="Arial" w:hAnsi="Arial" w:cs="Arial"/>
        </w:rPr>
      </w:pPr>
      <w:r w:rsidRPr="00FB1541">
        <w:rPr>
          <w:rStyle w:val="af4"/>
          <w:rFonts w:ascii="Arial" w:hAnsi="Arial" w:cs="Arial"/>
        </w:rPr>
        <w:t>3)</w:t>
      </w:r>
      <w:r w:rsidRPr="00FB1541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2787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1984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9">
    <w:p w14:paraId="76D5AA00" w14:textId="77777777" w:rsidR="000B791C" w:rsidRPr="00FB1541" w:rsidRDefault="000B791C" w:rsidP="00FB1541">
      <w:pPr>
        <w:pStyle w:val="af5"/>
        <w:ind w:firstLine="720"/>
        <w:jc w:val="both"/>
        <w:rPr>
          <w:rFonts w:ascii="Arial" w:hAnsi="Arial" w:cs="Arial"/>
        </w:rPr>
      </w:pPr>
      <w:r w:rsidRPr="00FB1541">
        <w:rPr>
          <w:rStyle w:val="af4"/>
          <w:rFonts w:ascii="Arial" w:hAnsi="Arial" w:cs="Arial"/>
        </w:rPr>
        <w:t>4)</w:t>
      </w:r>
      <w:r w:rsidRPr="00FB1541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5349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01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.</w:t>
      </w:r>
    </w:p>
  </w:footnote>
  <w:footnote w:id="10">
    <w:p w14:paraId="7DE7CAF7" w14:textId="77777777" w:rsidR="000B791C" w:rsidRPr="00FB1541" w:rsidRDefault="000B791C" w:rsidP="00FB1541">
      <w:pPr>
        <w:pStyle w:val="af5"/>
        <w:ind w:firstLine="720"/>
        <w:jc w:val="both"/>
        <w:rPr>
          <w:rFonts w:ascii="Arial" w:hAnsi="Arial" w:cs="Arial"/>
        </w:rPr>
      </w:pPr>
      <w:r w:rsidRPr="00FB1541">
        <w:rPr>
          <w:rStyle w:val="af4"/>
          <w:rFonts w:ascii="Arial" w:hAnsi="Arial" w:cs="Arial"/>
        </w:rPr>
        <w:t>1)</w:t>
      </w:r>
      <w:r w:rsidRPr="00FB1541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0612CE">
        <w:rPr>
          <w:rFonts w:ascii="Arial" w:hAnsi="Arial" w:cs="Arial"/>
          <w:i/>
          <w:lang w:val="en-US"/>
        </w:rPr>
        <w:t>ISO</w:t>
      </w:r>
      <w:r w:rsidRPr="000612CE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>17066</w:t>
      </w:r>
      <w:r w:rsidRPr="000612CE">
        <w:rPr>
          <w:rFonts w:ascii="Arial" w:hAnsi="Arial" w:cs="Arial"/>
          <w:i/>
        </w:rPr>
        <w:t>:</w:t>
      </w:r>
      <w:r>
        <w:rPr>
          <w:rFonts w:ascii="Arial" w:hAnsi="Arial" w:cs="Arial"/>
          <w:i/>
        </w:rPr>
        <w:t>2007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</w:t>
      </w:r>
    </w:p>
  </w:footnote>
  <w:footnote w:id="11">
    <w:p w14:paraId="4062676F" w14:textId="77777777" w:rsidR="000B791C" w:rsidRPr="00FB1541" w:rsidRDefault="000B791C" w:rsidP="00FB1541">
      <w:pPr>
        <w:pStyle w:val="af5"/>
        <w:ind w:firstLine="720"/>
        <w:jc w:val="both"/>
        <w:rPr>
          <w:rFonts w:ascii="Arial" w:hAnsi="Arial" w:cs="Arial"/>
        </w:rPr>
      </w:pPr>
      <w:r w:rsidRPr="00FB1541">
        <w:rPr>
          <w:rStyle w:val="af4"/>
          <w:rFonts w:ascii="Arial" w:hAnsi="Arial" w:cs="Arial"/>
        </w:rPr>
        <w:t>2)</w:t>
      </w:r>
      <w:r w:rsidRPr="00FB1541">
        <w:rPr>
          <w:rFonts w:ascii="Arial" w:hAnsi="Arial" w:cs="Arial"/>
        </w:rPr>
        <w:t xml:space="preserve"> </w:t>
      </w:r>
      <w:r w:rsidRPr="000612CE">
        <w:rPr>
          <w:rFonts w:ascii="Arial" w:hAnsi="Arial" w:cs="Arial"/>
          <w:i/>
        </w:rPr>
        <w:t xml:space="preserve">В оригинале </w:t>
      </w:r>
      <w:r>
        <w:rPr>
          <w:rFonts w:ascii="Arial" w:hAnsi="Arial" w:cs="Arial"/>
          <w:i/>
        </w:rPr>
        <w:t>примененного</w:t>
      </w:r>
      <w:r w:rsidRPr="000612CE">
        <w:rPr>
          <w:rFonts w:ascii="Arial" w:hAnsi="Arial" w:cs="Arial"/>
          <w:i/>
        </w:rPr>
        <w:t xml:space="preserve"> международного стандарта приведена датированная ссылка (</w:t>
      </w:r>
      <w:r w:rsidRPr="00CB5D89">
        <w:rPr>
          <w:rFonts w:ascii="Arial" w:hAnsi="Arial" w:cs="Arial"/>
          <w:i/>
        </w:rPr>
        <w:t>EN 12096:1997</w:t>
      </w:r>
      <w:r w:rsidRPr="000612CE">
        <w:rPr>
          <w:rFonts w:ascii="Arial" w:hAnsi="Arial" w:cs="Arial"/>
          <w:i/>
        </w:rPr>
        <w:t>), которая заменена недатированной ввиду отсутствия в тексте ссылок на структурные элементы указанного стандарта</w:t>
      </w:r>
    </w:p>
  </w:footnote>
  <w:footnote w:id="12">
    <w:p w14:paraId="1A26D0FD" w14:textId="77777777" w:rsidR="000B791C" w:rsidRPr="00D95A66" w:rsidRDefault="000B791C" w:rsidP="00E13F6C">
      <w:pPr>
        <w:pStyle w:val="af5"/>
        <w:ind w:firstLine="720"/>
        <w:rPr>
          <w:rFonts w:ascii="Arial" w:hAnsi="Arial" w:cs="Arial"/>
        </w:rPr>
      </w:pPr>
      <w:r w:rsidRPr="00D95A66">
        <w:rPr>
          <w:rStyle w:val="af4"/>
          <w:rFonts w:ascii="Arial" w:hAnsi="Arial" w:cs="Arial"/>
        </w:rPr>
        <w:t>1)</w:t>
      </w:r>
      <w:r w:rsidRPr="00D95A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1 бар = 0,1 МПа = 0,1 Н/мм</w:t>
      </w:r>
      <w:r w:rsidRPr="00D95A66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= 10</w:t>
      </w:r>
      <w:r w:rsidRPr="00D95A66">
        <w:rPr>
          <w:rFonts w:ascii="Arial" w:hAnsi="Arial" w:cs="Arial"/>
          <w:vertAlign w:val="superscript"/>
        </w:rPr>
        <w:t>5</w:t>
      </w:r>
      <w:r>
        <w:rPr>
          <w:rFonts w:ascii="Arial" w:hAnsi="Arial" w:cs="Arial"/>
        </w:rPr>
        <w:t xml:space="preserve"> Н/м</w:t>
      </w:r>
      <w:r w:rsidRPr="00D95A66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>.</w:t>
      </w:r>
    </w:p>
  </w:footnote>
  <w:footnote w:id="13">
    <w:p w14:paraId="5E2C2E35" w14:textId="77777777" w:rsidR="00B001BF" w:rsidRPr="00F0505E" w:rsidRDefault="00B001BF" w:rsidP="00B001BF">
      <w:pPr>
        <w:pStyle w:val="af5"/>
        <w:ind w:firstLine="720"/>
        <w:jc w:val="both"/>
        <w:rPr>
          <w:rFonts w:ascii="Arial" w:hAnsi="Arial" w:cs="Arial"/>
        </w:rPr>
      </w:pPr>
      <w:r w:rsidRPr="00F0505E">
        <w:rPr>
          <w:rStyle w:val="af4"/>
          <w:rFonts w:ascii="Arial" w:hAnsi="Arial" w:cs="Arial"/>
        </w:rPr>
        <w:t>1)</w:t>
      </w:r>
      <w:r w:rsidRPr="00F0505E">
        <w:rPr>
          <w:rFonts w:ascii="Arial" w:hAnsi="Arial" w:cs="Arial"/>
        </w:rPr>
        <w:t xml:space="preserve"> </w:t>
      </w:r>
      <w:r w:rsidRPr="00B001BF">
        <w:rPr>
          <w:rFonts w:ascii="Arial" w:hAnsi="Arial" w:cs="Arial"/>
          <w:i/>
        </w:rPr>
        <w:t>Аналогом является серый чугун марки Сч25 по ГОСТ 1412.</w:t>
      </w:r>
    </w:p>
  </w:footnote>
  <w:footnote w:id="14">
    <w:p w14:paraId="5FF59F36" w14:textId="77777777" w:rsidR="00B001BF" w:rsidRDefault="00B001BF" w:rsidP="00B001BF">
      <w:pPr>
        <w:pStyle w:val="af5"/>
        <w:ind w:firstLine="720"/>
        <w:jc w:val="both"/>
        <w:rPr>
          <w:rFonts w:ascii="Arial" w:hAnsi="Arial" w:cs="Arial"/>
        </w:rPr>
      </w:pPr>
      <w:r w:rsidRPr="00F0505E">
        <w:rPr>
          <w:rStyle w:val="af4"/>
          <w:rFonts w:ascii="Arial" w:hAnsi="Arial" w:cs="Arial"/>
        </w:rPr>
        <w:t>2)</w:t>
      </w:r>
      <w:r w:rsidRPr="00F0505E">
        <w:rPr>
          <w:rFonts w:ascii="Arial" w:hAnsi="Arial" w:cs="Arial"/>
        </w:rPr>
        <w:t xml:space="preserve"> </w:t>
      </w:r>
      <w:r w:rsidRPr="00B001BF">
        <w:rPr>
          <w:rFonts w:ascii="Arial" w:hAnsi="Arial" w:cs="Arial"/>
          <w:i/>
        </w:rPr>
        <w:t>Аналогами являются стали марок Ст3кп, Ст3пс, Ст3сп,, Ст3Гпс и Ст3Гсп по ГОСТ 380.</w:t>
      </w:r>
    </w:p>
    <w:p w14:paraId="6CE9D366" w14:textId="77777777" w:rsidR="00B001BF" w:rsidRPr="00F0505E" w:rsidRDefault="00B001BF" w:rsidP="00B001BF">
      <w:pPr>
        <w:pStyle w:val="af5"/>
        <w:jc w:val="both"/>
        <w:rPr>
          <w:rFonts w:ascii="Arial" w:hAnsi="Arial" w:cs="Arial"/>
        </w:rPr>
      </w:pPr>
    </w:p>
  </w:footnote>
  <w:footnote w:id="15">
    <w:p w14:paraId="615FE8C3" w14:textId="77777777" w:rsidR="00B001BF" w:rsidRPr="000E1F0D" w:rsidRDefault="00B001BF" w:rsidP="00B54029">
      <w:pPr>
        <w:pStyle w:val="af5"/>
        <w:ind w:firstLine="720"/>
        <w:jc w:val="both"/>
        <w:rPr>
          <w:rFonts w:ascii="Arial" w:hAnsi="Arial" w:cs="Arial"/>
          <w:sz w:val="22"/>
          <w:szCs w:val="22"/>
        </w:rPr>
      </w:pPr>
      <w:r w:rsidRPr="000E1F0D">
        <w:rPr>
          <w:rStyle w:val="af4"/>
          <w:rFonts w:ascii="Arial" w:hAnsi="Arial" w:cs="Arial"/>
          <w:sz w:val="22"/>
          <w:szCs w:val="22"/>
        </w:rPr>
        <w:t>1)</w:t>
      </w:r>
      <w:r w:rsidRPr="000E1F0D">
        <w:rPr>
          <w:rFonts w:ascii="Arial" w:hAnsi="Arial" w:cs="Arial"/>
          <w:sz w:val="22"/>
          <w:szCs w:val="22"/>
        </w:rPr>
        <w:t xml:space="preserve"> </w:t>
      </w:r>
      <w:r w:rsidRPr="00B54029">
        <w:rPr>
          <w:rFonts w:ascii="Arial" w:hAnsi="Arial" w:cs="Arial"/>
          <w:i/>
          <w:sz w:val="22"/>
          <w:szCs w:val="22"/>
        </w:rPr>
        <w:t>Может быть применен ГОСТ 310.4</w:t>
      </w:r>
      <w:r w:rsidR="00B54029" w:rsidRPr="00B54029">
        <w:rPr>
          <w:rFonts w:ascii="Arial" w:hAnsi="Arial" w:cs="Arial"/>
          <w:i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</w:t>
      </w:r>
    </w:p>
  </w:footnote>
  <w:footnote w:id="16">
    <w:p w14:paraId="377172A8" w14:textId="77777777" w:rsidR="000B791C" w:rsidRPr="00BC4311" w:rsidRDefault="000B791C" w:rsidP="00BC4311">
      <w:pPr>
        <w:pStyle w:val="af5"/>
        <w:ind w:firstLine="720"/>
        <w:jc w:val="both"/>
        <w:rPr>
          <w:rFonts w:ascii="Arial" w:hAnsi="Arial" w:cs="Arial"/>
          <w:i/>
        </w:rPr>
      </w:pPr>
      <w:r w:rsidRPr="00E93E1E">
        <w:rPr>
          <w:rStyle w:val="af4"/>
          <w:rFonts w:ascii="Arial" w:hAnsi="Arial" w:cs="Arial"/>
        </w:rPr>
        <w:t>1)</w:t>
      </w:r>
      <w:r w:rsidRPr="00BC4311">
        <w:rPr>
          <w:rFonts w:ascii="Arial" w:hAnsi="Arial" w:cs="Arial"/>
          <w:i/>
        </w:rPr>
        <w:t xml:space="preserve"> Процедура, установленная европейским стандартом, без изменений перенесена в ГОСТ 12.1.012–2004.</w:t>
      </w:r>
    </w:p>
    <w:p w14:paraId="16486D80" w14:textId="77777777" w:rsidR="000B791C" w:rsidRPr="00871835" w:rsidRDefault="000B791C" w:rsidP="005818A8">
      <w:pPr>
        <w:pStyle w:val="af5"/>
        <w:jc w:val="both"/>
        <w:rPr>
          <w:rFonts w:ascii="Arial" w:hAnsi="Arial" w:cs="Arial"/>
          <w:sz w:val="22"/>
          <w:szCs w:val="22"/>
        </w:rPr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C4492D" w14:textId="77777777" w:rsidR="000B791C" w:rsidRPr="00B011F5" w:rsidRDefault="000B791C" w:rsidP="00E4163B">
    <w:pPr>
      <w:pStyle w:val="ab"/>
      <w:tabs>
        <w:tab w:val="clear" w:pos="8306"/>
        <w:tab w:val="right" w:pos="9638"/>
      </w:tabs>
      <w:spacing w:line="240" w:lineRule="auto"/>
      <w:ind w:firstLine="0"/>
      <w:rPr>
        <w:b/>
        <w:szCs w:val="24"/>
      </w:rPr>
    </w:pPr>
    <w:r w:rsidRPr="00E4163B">
      <w:rPr>
        <w:b/>
        <w:szCs w:val="24"/>
      </w:rPr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</w:t>
    </w:r>
    <w:r w:rsidRPr="00954B68">
      <w:rPr>
        <w:b/>
        <w:szCs w:val="24"/>
      </w:rPr>
      <w:t>2</w:t>
    </w:r>
    <w:r>
      <w:rPr>
        <w:b/>
        <w:szCs w:val="24"/>
      </w:rPr>
      <w:t>8927-</w:t>
    </w:r>
    <w:r w:rsidRPr="000B791C">
      <w:rPr>
        <w:b/>
        <w:szCs w:val="24"/>
      </w:rPr>
      <w:t>5</w:t>
    </w:r>
    <w:r w:rsidRPr="001D6E34">
      <w:rPr>
        <w:b/>
        <w:szCs w:val="24"/>
      </w:rPr>
      <w:t>–</w:t>
    </w:r>
    <w:r w:rsidRPr="00353C03">
      <w:rPr>
        <w:b/>
        <w:color w:val="FFFFFF" w:themeColor="background1"/>
        <w:szCs w:val="24"/>
      </w:rPr>
      <w:t>2025</w:t>
    </w:r>
  </w:p>
  <w:p w14:paraId="7F381817" w14:textId="77777777" w:rsidR="000B791C" w:rsidRPr="00050259" w:rsidRDefault="000B791C" w:rsidP="00E4163B">
    <w:pPr>
      <w:pStyle w:val="ab"/>
      <w:tabs>
        <w:tab w:val="clear" w:pos="8306"/>
        <w:tab w:val="right" w:pos="9638"/>
      </w:tabs>
      <w:spacing w:line="240" w:lineRule="auto"/>
      <w:ind w:firstLine="0"/>
      <w:rPr>
        <w:szCs w:val="24"/>
      </w:rPr>
    </w:pPr>
    <w:r w:rsidRPr="006A7941">
      <w:rPr>
        <w:szCs w:val="24"/>
      </w:rPr>
      <w:t>(</w:t>
    </w:r>
    <w:r w:rsidRPr="006A7941">
      <w:rPr>
        <w:i/>
        <w:szCs w:val="24"/>
      </w:rPr>
      <w:t xml:space="preserve">проект, </w:t>
    </w:r>
    <w:r w:rsidRPr="006A7941">
      <w:rPr>
        <w:i/>
        <w:szCs w:val="24"/>
        <w:lang w:val="en-US"/>
      </w:rPr>
      <w:t>RU</w:t>
    </w:r>
    <w:r w:rsidRPr="006A7941">
      <w:rPr>
        <w:i/>
        <w:szCs w:val="24"/>
      </w:rPr>
      <w:t xml:space="preserve">, </w:t>
    </w:r>
    <w:r>
      <w:rPr>
        <w:i/>
        <w:szCs w:val="24"/>
      </w:rPr>
      <w:t>1-я</w:t>
    </w:r>
    <w:r w:rsidRPr="006A7941">
      <w:rPr>
        <w:i/>
        <w:szCs w:val="24"/>
      </w:rPr>
      <w:t xml:space="preserve"> редакция</w:t>
    </w:r>
    <w:r w:rsidRPr="006A7941">
      <w:rPr>
        <w:szCs w:val="24"/>
      </w:rPr>
      <w:t>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8BC726" w14:textId="77777777" w:rsidR="000B791C" w:rsidRPr="00353C03" w:rsidRDefault="000B791C" w:rsidP="00725D4C">
    <w:pPr>
      <w:pStyle w:val="ab"/>
      <w:tabs>
        <w:tab w:val="clear" w:pos="4153"/>
        <w:tab w:val="clear" w:pos="8306"/>
        <w:tab w:val="right" w:pos="9638"/>
      </w:tabs>
      <w:spacing w:line="240" w:lineRule="auto"/>
      <w:ind w:firstLine="0"/>
      <w:rPr>
        <w:b/>
        <w:color w:val="FFFFFF" w:themeColor="background1"/>
        <w:szCs w:val="24"/>
      </w:rPr>
    </w:pPr>
    <w:r w:rsidRPr="00E4163B">
      <w:rPr>
        <w:b/>
        <w:szCs w:val="24"/>
      </w:rPr>
      <w:tab/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</w:t>
    </w:r>
    <w:r w:rsidRPr="00954B68">
      <w:rPr>
        <w:b/>
        <w:szCs w:val="24"/>
      </w:rPr>
      <w:t>2</w:t>
    </w:r>
    <w:r>
      <w:rPr>
        <w:b/>
        <w:szCs w:val="24"/>
      </w:rPr>
      <w:t>8927-</w:t>
    </w:r>
    <w:r w:rsidRPr="000B791C">
      <w:rPr>
        <w:b/>
        <w:szCs w:val="24"/>
      </w:rPr>
      <w:t>5</w:t>
    </w:r>
    <w:r w:rsidRPr="001D6E34">
      <w:rPr>
        <w:b/>
        <w:szCs w:val="24"/>
      </w:rPr>
      <w:t>–</w:t>
    </w:r>
    <w:r w:rsidRPr="00353C03">
      <w:rPr>
        <w:b/>
        <w:color w:val="FFFFFF" w:themeColor="background1"/>
        <w:szCs w:val="24"/>
      </w:rPr>
      <w:t>2025</w:t>
    </w:r>
  </w:p>
  <w:p w14:paraId="1763BF7E" w14:textId="77777777" w:rsidR="000B791C" w:rsidRPr="00050259" w:rsidRDefault="000B791C" w:rsidP="00E4163B">
    <w:pPr>
      <w:pStyle w:val="ab"/>
      <w:tabs>
        <w:tab w:val="clear" w:pos="8306"/>
        <w:tab w:val="left" w:pos="7371"/>
        <w:tab w:val="right" w:pos="9638"/>
      </w:tabs>
      <w:spacing w:line="240" w:lineRule="auto"/>
      <w:ind w:firstLine="0"/>
      <w:jc w:val="right"/>
      <w:rPr>
        <w:szCs w:val="24"/>
      </w:rPr>
    </w:pPr>
    <w:r w:rsidRPr="006A7941">
      <w:rPr>
        <w:szCs w:val="24"/>
      </w:rPr>
      <w:t>(</w:t>
    </w:r>
    <w:r w:rsidRPr="006A7941">
      <w:rPr>
        <w:i/>
        <w:szCs w:val="24"/>
      </w:rPr>
      <w:t xml:space="preserve">проект, </w:t>
    </w:r>
    <w:r w:rsidRPr="006A7941">
      <w:rPr>
        <w:i/>
        <w:szCs w:val="24"/>
        <w:lang w:val="en-US"/>
      </w:rPr>
      <w:t>RU</w:t>
    </w:r>
    <w:r w:rsidRPr="006A7941">
      <w:rPr>
        <w:i/>
        <w:szCs w:val="24"/>
      </w:rPr>
      <w:t xml:space="preserve">, </w:t>
    </w:r>
    <w:r>
      <w:rPr>
        <w:i/>
        <w:szCs w:val="24"/>
      </w:rPr>
      <w:t>1-я</w:t>
    </w:r>
    <w:r w:rsidRPr="006A7941">
      <w:rPr>
        <w:i/>
        <w:szCs w:val="24"/>
      </w:rPr>
      <w:t xml:space="preserve"> редакция</w:t>
    </w:r>
    <w:r w:rsidRPr="006A7941">
      <w:rPr>
        <w:szCs w:val="24"/>
      </w:rPr>
      <w:t>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36B35F" w14:textId="77777777" w:rsidR="000B791C" w:rsidRPr="00B011F5" w:rsidRDefault="000B791C" w:rsidP="00E4163B">
    <w:pPr>
      <w:pStyle w:val="ab"/>
      <w:tabs>
        <w:tab w:val="clear" w:pos="4153"/>
        <w:tab w:val="clear" w:pos="8306"/>
        <w:tab w:val="right" w:pos="9639"/>
      </w:tabs>
      <w:spacing w:line="240" w:lineRule="auto"/>
      <w:ind w:firstLine="0"/>
      <w:rPr>
        <w:b/>
        <w:sz w:val="28"/>
        <w:szCs w:val="28"/>
      </w:rPr>
    </w:pPr>
    <w:r>
      <w:rPr>
        <w:b/>
        <w:sz w:val="20"/>
      </w:rPr>
      <w:tab/>
    </w:r>
    <w:r w:rsidRPr="00785EE7">
      <w:rPr>
        <w:b/>
        <w:sz w:val="28"/>
        <w:szCs w:val="28"/>
      </w:rPr>
      <w:t>ГОСТ </w:t>
    </w:r>
    <w:r>
      <w:rPr>
        <w:b/>
        <w:sz w:val="28"/>
        <w:szCs w:val="28"/>
        <w:lang w:val="en-US"/>
      </w:rPr>
      <w:t>ISO</w:t>
    </w:r>
    <w:r w:rsidRPr="00954B68">
      <w:rPr>
        <w:b/>
        <w:sz w:val="28"/>
        <w:szCs w:val="28"/>
      </w:rPr>
      <w:t xml:space="preserve"> 2</w:t>
    </w:r>
    <w:r>
      <w:rPr>
        <w:b/>
        <w:sz w:val="28"/>
        <w:szCs w:val="28"/>
      </w:rPr>
      <w:t>8927-</w:t>
    </w:r>
    <w:r w:rsidRPr="000B791C">
      <w:rPr>
        <w:b/>
        <w:sz w:val="28"/>
        <w:szCs w:val="28"/>
      </w:rPr>
      <w:t>5</w:t>
    </w:r>
    <w:r w:rsidRPr="001D6E34">
      <w:rPr>
        <w:b/>
        <w:sz w:val="28"/>
        <w:szCs w:val="28"/>
      </w:rPr>
      <w:t>–</w:t>
    </w:r>
    <w:r w:rsidRPr="00353C03">
      <w:rPr>
        <w:b/>
        <w:color w:val="FFFFFF" w:themeColor="background1"/>
        <w:sz w:val="28"/>
        <w:szCs w:val="28"/>
      </w:rPr>
      <w:t>2025</w:t>
    </w:r>
  </w:p>
  <w:p w14:paraId="568C0E84" w14:textId="77777777" w:rsidR="000B791C" w:rsidRPr="00050259" w:rsidRDefault="000B791C" w:rsidP="00E4163B">
    <w:pPr>
      <w:pStyle w:val="ab"/>
      <w:tabs>
        <w:tab w:val="clear" w:pos="4153"/>
        <w:tab w:val="clear" w:pos="8306"/>
        <w:tab w:val="right" w:pos="9639"/>
      </w:tabs>
      <w:spacing w:line="240" w:lineRule="auto"/>
      <w:ind w:firstLine="0"/>
    </w:pPr>
    <w:r w:rsidRPr="006A7941">
      <w:rPr>
        <w:b/>
        <w:szCs w:val="24"/>
      </w:rPr>
      <w:tab/>
    </w:r>
    <w:r w:rsidRPr="006A7941">
      <w:t>(</w:t>
    </w:r>
    <w:r w:rsidRPr="006A7941">
      <w:rPr>
        <w:i/>
      </w:rPr>
      <w:t xml:space="preserve">проект, </w:t>
    </w:r>
    <w:r w:rsidRPr="006A7941">
      <w:rPr>
        <w:i/>
        <w:lang w:val="en-US"/>
      </w:rPr>
      <w:t>RU</w:t>
    </w:r>
    <w:r w:rsidRPr="006A7941">
      <w:rPr>
        <w:i/>
      </w:rPr>
      <w:t xml:space="preserve">, </w:t>
    </w:r>
    <w:r>
      <w:rPr>
        <w:i/>
      </w:rPr>
      <w:t>1-я</w:t>
    </w:r>
    <w:r w:rsidRPr="006A7941">
      <w:rPr>
        <w:i/>
      </w:rPr>
      <w:t xml:space="preserve"> редакция</w:t>
    </w:r>
    <w:r w:rsidRPr="006A7941"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F252BD"/>
    <w:multiLevelType w:val="singleLevel"/>
    <w:tmpl w:val="C93A6BF4"/>
    <w:lvl w:ilvl="0">
      <w:start w:val="1"/>
      <w:numFmt w:val="decimal"/>
      <w:pStyle w:val="1"/>
      <w:lvlText w:val="[%1]"/>
      <w:lvlJc w:val="left"/>
      <w:pPr>
        <w:tabs>
          <w:tab w:val="num" w:pos="2771"/>
        </w:tabs>
        <w:ind w:left="2771" w:hanging="360"/>
      </w:pPr>
      <w:rPr>
        <w:rFonts w:ascii="Arial" w:hAnsi="Arial" w:hint="default"/>
        <w:sz w:val="22"/>
        <w:szCs w:val="22"/>
      </w:rPr>
    </w:lvl>
  </w:abstractNum>
  <w:abstractNum w:abstractNumId="1" w15:restartNumberingAfterBreak="0">
    <w:nsid w:val="08A55008"/>
    <w:multiLevelType w:val="multilevel"/>
    <w:tmpl w:val="874266EE"/>
    <w:lvl w:ilvl="0">
      <w:start w:val="1"/>
      <w:numFmt w:val="upperLetter"/>
      <w:pStyle w:val="ANNEX"/>
      <w:suff w:val="space"/>
      <w:lvlText w:val="Приложение %1"/>
      <w:lvlJc w:val="left"/>
      <w:rPr>
        <w:b/>
        <w:i w:val="0"/>
      </w:rPr>
    </w:lvl>
    <w:lvl w:ilvl="1">
      <w:start w:val="1"/>
      <w:numFmt w:val="decimal"/>
      <w:pStyle w:val="a2"/>
      <w:lvlText w:val="%1.%2"/>
      <w:lvlJc w:val="left"/>
      <w:pPr>
        <w:tabs>
          <w:tab w:val="num" w:pos="2910"/>
        </w:tabs>
      </w:pPr>
      <w:rPr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3270"/>
        </w:tabs>
      </w:pPr>
      <w:rPr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3630"/>
        </w:tabs>
      </w:pPr>
      <w:rPr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3630"/>
        </w:tabs>
      </w:pPr>
      <w:rPr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3990"/>
        </w:tabs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7590"/>
        </w:tabs>
        <w:ind w:left="6870"/>
      </w:pPr>
    </w:lvl>
    <w:lvl w:ilvl="7">
      <w:start w:val="1"/>
      <w:numFmt w:val="lowerLetter"/>
      <w:lvlText w:val="(%8)"/>
      <w:lvlJc w:val="left"/>
      <w:pPr>
        <w:tabs>
          <w:tab w:val="num" w:pos="7950"/>
        </w:tabs>
        <w:ind w:left="7590"/>
      </w:pPr>
    </w:lvl>
    <w:lvl w:ilvl="8">
      <w:start w:val="1"/>
      <w:numFmt w:val="lowerRoman"/>
      <w:lvlText w:val="(%9)"/>
      <w:lvlJc w:val="left"/>
      <w:pPr>
        <w:tabs>
          <w:tab w:val="num" w:pos="8670"/>
        </w:tabs>
        <w:ind w:left="8310"/>
      </w:pPr>
    </w:lvl>
  </w:abstractNum>
  <w:abstractNum w:abstractNumId="2" w15:restartNumberingAfterBreak="0">
    <w:nsid w:val="2EE66CDF"/>
    <w:multiLevelType w:val="singleLevel"/>
    <w:tmpl w:val="CB1C84AC"/>
    <w:lvl w:ilvl="0">
      <w:start w:val="1"/>
      <w:numFmt w:val="bullet"/>
      <w:pStyle w:val="2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4CBB6517"/>
    <w:multiLevelType w:val="multilevel"/>
    <w:tmpl w:val="C71641F0"/>
    <w:lvl w:ilvl="0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4"/>
        <w:szCs w:val="24"/>
      </w:rPr>
    </w:lvl>
    <w:lvl w:ilvl="1">
      <w:start w:val="1"/>
      <w:numFmt w:val="decimal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4" w15:restartNumberingAfterBreak="0">
    <w:nsid w:val="5E971A6F"/>
    <w:multiLevelType w:val="multilevel"/>
    <w:tmpl w:val="1B502836"/>
    <w:lvl w:ilvl="0">
      <w:start w:val="1"/>
      <w:numFmt w:val="upperLetter"/>
      <w:pStyle w:val="ANNEXZ"/>
      <w:suff w:val="nothing"/>
      <w:lvlText w:val="Приложение Д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  <w:rPr>
        <w:rFonts w:ascii="Arial" w:hAnsi="Arial" w:hint="default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  <w:rPr>
        <w:rFonts w:hint="default"/>
      </w:rPr>
    </w:lvl>
  </w:abstractNum>
  <w:abstractNum w:abstractNumId="5" w15:restartNumberingAfterBreak="0">
    <w:nsid w:val="66867B99"/>
    <w:multiLevelType w:val="singleLevel"/>
    <w:tmpl w:val="0784BFD2"/>
    <w:lvl w:ilvl="0">
      <w:numFmt w:val="bullet"/>
      <w:pStyle w:val="a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 w15:restartNumberingAfterBreak="0">
    <w:nsid w:val="6C7A5115"/>
    <w:multiLevelType w:val="singleLevel"/>
    <w:tmpl w:val="FF5AC1F4"/>
    <w:lvl w:ilvl="0">
      <w:start w:val="1"/>
      <w:numFmt w:val="bullet"/>
      <w:pStyle w:val="3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72880A28"/>
    <w:multiLevelType w:val="multilevel"/>
    <w:tmpl w:val="C6925274"/>
    <w:lvl w:ilvl="0">
      <w:start w:val="1"/>
      <w:numFmt w:val="lowerLetter"/>
      <w:pStyle w:val="a0"/>
      <w:lvlText w:val="%1)"/>
      <w:lvlJc w:val="left"/>
      <w:pPr>
        <w:tabs>
          <w:tab w:val="num" w:pos="1077"/>
        </w:tabs>
        <w:ind w:left="1077" w:hanging="357"/>
      </w:pPr>
      <w:rPr>
        <w:rFonts w:ascii="Arial" w:hAnsi="Arial" w:hint="default"/>
        <w:sz w:val="24"/>
        <w:szCs w:val="24"/>
      </w:rPr>
    </w:lvl>
    <w:lvl w:ilvl="1">
      <w:start w:val="1"/>
      <w:numFmt w:val="decimal"/>
      <w:pStyle w:val="5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pStyle w:val="20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pStyle w:val="30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8" w15:restartNumberingAfterBreak="0">
    <w:nsid w:val="72F4538F"/>
    <w:multiLevelType w:val="multilevel"/>
    <w:tmpl w:val="E90C2538"/>
    <w:styleLink w:val="a1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9" w15:restartNumberingAfterBreak="0">
    <w:nsid w:val="7D5627A9"/>
    <w:multiLevelType w:val="hybridMultilevel"/>
    <w:tmpl w:val="77A6A6FC"/>
    <w:lvl w:ilvl="0" w:tplc="570A804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917910680">
    <w:abstractNumId w:val="5"/>
  </w:num>
  <w:num w:numId="2" w16cid:durableId="1214123383">
    <w:abstractNumId w:val="6"/>
  </w:num>
  <w:num w:numId="3" w16cid:durableId="1363048373">
    <w:abstractNumId w:val="7"/>
  </w:num>
  <w:num w:numId="4" w16cid:durableId="830947976">
    <w:abstractNumId w:val="0"/>
  </w:num>
  <w:num w:numId="5" w16cid:durableId="1316643925">
    <w:abstractNumId w:val="4"/>
  </w:num>
  <w:num w:numId="6" w16cid:durableId="1913075807">
    <w:abstractNumId w:val="2"/>
  </w:num>
  <w:num w:numId="7" w16cid:durableId="272175312">
    <w:abstractNumId w:val="1"/>
  </w:num>
  <w:num w:numId="8" w16cid:durableId="13119944">
    <w:abstractNumId w:val="3"/>
  </w:num>
  <w:num w:numId="9" w16cid:durableId="1950577913">
    <w:abstractNumId w:val="8"/>
  </w:num>
  <w:num w:numId="10" w16cid:durableId="1385326221">
    <w:abstractNumId w:val="0"/>
  </w:num>
  <w:num w:numId="11" w16cid:durableId="894580540">
    <w:abstractNumId w:val="9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autoHyphenation/>
  <w:hyphenationZone w:val="357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5501"/>
    <w:rsid w:val="0000094A"/>
    <w:rsid w:val="00000C18"/>
    <w:rsid w:val="00002969"/>
    <w:rsid w:val="0000501B"/>
    <w:rsid w:val="0000516A"/>
    <w:rsid w:val="0000570B"/>
    <w:rsid w:val="0000581E"/>
    <w:rsid w:val="0000585B"/>
    <w:rsid w:val="00007302"/>
    <w:rsid w:val="0001124D"/>
    <w:rsid w:val="0001161A"/>
    <w:rsid w:val="000119E5"/>
    <w:rsid w:val="00011ACA"/>
    <w:rsid w:val="00011AED"/>
    <w:rsid w:val="00012283"/>
    <w:rsid w:val="0001239E"/>
    <w:rsid w:val="0001274B"/>
    <w:rsid w:val="00012C8D"/>
    <w:rsid w:val="00013562"/>
    <w:rsid w:val="00014900"/>
    <w:rsid w:val="00014992"/>
    <w:rsid w:val="00015632"/>
    <w:rsid w:val="00015708"/>
    <w:rsid w:val="00016346"/>
    <w:rsid w:val="000163EC"/>
    <w:rsid w:val="0001646D"/>
    <w:rsid w:val="00016798"/>
    <w:rsid w:val="00016897"/>
    <w:rsid w:val="000168F0"/>
    <w:rsid w:val="00017519"/>
    <w:rsid w:val="00017723"/>
    <w:rsid w:val="00017A06"/>
    <w:rsid w:val="00017B68"/>
    <w:rsid w:val="000217A8"/>
    <w:rsid w:val="0002193A"/>
    <w:rsid w:val="000222CF"/>
    <w:rsid w:val="00022A9F"/>
    <w:rsid w:val="00023A0C"/>
    <w:rsid w:val="00024148"/>
    <w:rsid w:val="000243F9"/>
    <w:rsid w:val="00024A89"/>
    <w:rsid w:val="00024F40"/>
    <w:rsid w:val="000253B1"/>
    <w:rsid w:val="00025A0A"/>
    <w:rsid w:val="00026243"/>
    <w:rsid w:val="00026BFC"/>
    <w:rsid w:val="00027880"/>
    <w:rsid w:val="00031722"/>
    <w:rsid w:val="00032303"/>
    <w:rsid w:val="00032831"/>
    <w:rsid w:val="00032B88"/>
    <w:rsid w:val="00034C91"/>
    <w:rsid w:val="000350F7"/>
    <w:rsid w:val="0003532D"/>
    <w:rsid w:val="000357EE"/>
    <w:rsid w:val="00035B86"/>
    <w:rsid w:val="00035FAB"/>
    <w:rsid w:val="00036B2D"/>
    <w:rsid w:val="00036D32"/>
    <w:rsid w:val="0003755E"/>
    <w:rsid w:val="00037819"/>
    <w:rsid w:val="00037AE6"/>
    <w:rsid w:val="00037B27"/>
    <w:rsid w:val="0004042F"/>
    <w:rsid w:val="00040E31"/>
    <w:rsid w:val="00041419"/>
    <w:rsid w:val="00041427"/>
    <w:rsid w:val="000425DB"/>
    <w:rsid w:val="00042EDA"/>
    <w:rsid w:val="000432F0"/>
    <w:rsid w:val="0004435E"/>
    <w:rsid w:val="00045421"/>
    <w:rsid w:val="000459F9"/>
    <w:rsid w:val="00047C6B"/>
    <w:rsid w:val="00050259"/>
    <w:rsid w:val="000508DC"/>
    <w:rsid w:val="00050A11"/>
    <w:rsid w:val="0005193B"/>
    <w:rsid w:val="00051ED9"/>
    <w:rsid w:val="00052866"/>
    <w:rsid w:val="0005315B"/>
    <w:rsid w:val="00053CB5"/>
    <w:rsid w:val="0005414A"/>
    <w:rsid w:val="0005459A"/>
    <w:rsid w:val="000549D7"/>
    <w:rsid w:val="00055571"/>
    <w:rsid w:val="0005571B"/>
    <w:rsid w:val="00055752"/>
    <w:rsid w:val="000560AB"/>
    <w:rsid w:val="000560D1"/>
    <w:rsid w:val="00056229"/>
    <w:rsid w:val="0005640E"/>
    <w:rsid w:val="0005662E"/>
    <w:rsid w:val="00057000"/>
    <w:rsid w:val="000572A6"/>
    <w:rsid w:val="0006029D"/>
    <w:rsid w:val="000605F5"/>
    <w:rsid w:val="00061288"/>
    <w:rsid w:val="00061BA7"/>
    <w:rsid w:val="00061D92"/>
    <w:rsid w:val="000634A8"/>
    <w:rsid w:val="000647CB"/>
    <w:rsid w:val="00064A05"/>
    <w:rsid w:val="00065142"/>
    <w:rsid w:val="000669DB"/>
    <w:rsid w:val="000672E2"/>
    <w:rsid w:val="00070652"/>
    <w:rsid w:val="00070FF9"/>
    <w:rsid w:val="0007179D"/>
    <w:rsid w:val="00071D30"/>
    <w:rsid w:val="00072A7E"/>
    <w:rsid w:val="0007469A"/>
    <w:rsid w:val="000749FF"/>
    <w:rsid w:val="000753CD"/>
    <w:rsid w:val="00075D1D"/>
    <w:rsid w:val="00076223"/>
    <w:rsid w:val="0007632F"/>
    <w:rsid w:val="00076458"/>
    <w:rsid w:val="00077633"/>
    <w:rsid w:val="00077902"/>
    <w:rsid w:val="00082655"/>
    <w:rsid w:val="000829E0"/>
    <w:rsid w:val="00082AD9"/>
    <w:rsid w:val="00082ADF"/>
    <w:rsid w:val="000830A5"/>
    <w:rsid w:val="000831A3"/>
    <w:rsid w:val="000835EE"/>
    <w:rsid w:val="00084C30"/>
    <w:rsid w:val="00085011"/>
    <w:rsid w:val="00085EF1"/>
    <w:rsid w:val="00085F27"/>
    <w:rsid w:val="0008618A"/>
    <w:rsid w:val="00086A11"/>
    <w:rsid w:val="00086B8A"/>
    <w:rsid w:val="00086EE2"/>
    <w:rsid w:val="000871B9"/>
    <w:rsid w:val="00087D1B"/>
    <w:rsid w:val="00087F9D"/>
    <w:rsid w:val="00090702"/>
    <w:rsid w:val="00090D74"/>
    <w:rsid w:val="000921DE"/>
    <w:rsid w:val="00092892"/>
    <w:rsid w:val="000935F5"/>
    <w:rsid w:val="00093D9E"/>
    <w:rsid w:val="0009402A"/>
    <w:rsid w:val="00094F54"/>
    <w:rsid w:val="00094FB4"/>
    <w:rsid w:val="00095026"/>
    <w:rsid w:val="000953E5"/>
    <w:rsid w:val="0009592D"/>
    <w:rsid w:val="00095A76"/>
    <w:rsid w:val="00097884"/>
    <w:rsid w:val="000A0470"/>
    <w:rsid w:val="000A14F1"/>
    <w:rsid w:val="000A21B5"/>
    <w:rsid w:val="000A2850"/>
    <w:rsid w:val="000A320F"/>
    <w:rsid w:val="000A3B04"/>
    <w:rsid w:val="000A467D"/>
    <w:rsid w:val="000A52DA"/>
    <w:rsid w:val="000A55C3"/>
    <w:rsid w:val="000A5C8A"/>
    <w:rsid w:val="000A5CBA"/>
    <w:rsid w:val="000A600C"/>
    <w:rsid w:val="000A6414"/>
    <w:rsid w:val="000A6A5E"/>
    <w:rsid w:val="000A6C4E"/>
    <w:rsid w:val="000A6F04"/>
    <w:rsid w:val="000A795B"/>
    <w:rsid w:val="000A7986"/>
    <w:rsid w:val="000A7AA1"/>
    <w:rsid w:val="000B064A"/>
    <w:rsid w:val="000B080C"/>
    <w:rsid w:val="000B0A96"/>
    <w:rsid w:val="000B14B9"/>
    <w:rsid w:val="000B166F"/>
    <w:rsid w:val="000B1DB4"/>
    <w:rsid w:val="000B221E"/>
    <w:rsid w:val="000B2FAB"/>
    <w:rsid w:val="000B376C"/>
    <w:rsid w:val="000B3AEF"/>
    <w:rsid w:val="000B5065"/>
    <w:rsid w:val="000B522A"/>
    <w:rsid w:val="000B64B1"/>
    <w:rsid w:val="000B6AED"/>
    <w:rsid w:val="000B6D7A"/>
    <w:rsid w:val="000B6EA9"/>
    <w:rsid w:val="000B6F6E"/>
    <w:rsid w:val="000B791C"/>
    <w:rsid w:val="000C0AB0"/>
    <w:rsid w:val="000C0C98"/>
    <w:rsid w:val="000C0D5B"/>
    <w:rsid w:val="000C11A7"/>
    <w:rsid w:val="000C18F1"/>
    <w:rsid w:val="000C1A6C"/>
    <w:rsid w:val="000C1CE2"/>
    <w:rsid w:val="000C1ED7"/>
    <w:rsid w:val="000C216D"/>
    <w:rsid w:val="000C25FB"/>
    <w:rsid w:val="000C29F4"/>
    <w:rsid w:val="000C2AA9"/>
    <w:rsid w:val="000C31EF"/>
    <w:rsid w:val="000C3D9B"/>
    <w:rsid w:val="000C492B"/>
    <w:rsid w:val="000C4994"/>
    <w:rsid w:val="000C5E42"/>
    <w:rsid w:val="000C6730"/>
    <w:rsid w:val="000C67EB"/>
    <w:rsid w:val="000C6CA3"/>
    <w:rsid w:val="000C7945"/>
    <w:rsid w:val="000C7A2B"/>
    <w:rsid w:val="000C7E95"/>
    <w:rsid w:val="000D02C7"/>
    <w:rsid w:val="000D1534"/>
    <w:rsid w:val="000D198B"/>
    <w:rsid w:val="000D2442"/>
    <w:rsid w:val="000D2BF8"/>
    <w:rsid w:val="000D3D28"/>
    <w:rsid w:val="000D5A85"/>
    <w:rsid w:val="000D69C4"/>
    <w:rsid w:val="000D719D"/>
    <w:rsid w:val="000E0728"/>
    <w:rsid w:val="000E187C"/>
    <w:rsid w:val="000E2AAD"/>
    <w:rsid w:val="000E3983"/>
    <w:rsid w:val="000E3C7B"/>
    <w:rsid w:val="000E3D6E"/>
    <w:rsid w:val="000E5692"/>
    <w:rsid w:val="000E6481"/>
    <w:rsid w:val="000E6926"/>
    <w:rsid w:val="000E6A99"/>
    <w:rsid w:val="000E6B6A"/>
    <w:rsid w:val="000E707F"/>
    <w:rsid w:val="000E769B"/>
    <w:rsid w:val="000F006E"/>
    <w:rsid w:val="000F0FAF"/>
    <w:rsid w:val="000F1726"/>
    <w:rsid w:val="000F1DB9"/>
    <w:rsid w:val="000F2665"/>
    <w:rsid w:val="000F330E"/>
    <w:rsid w:val="000F39DD"/>
    <w:rsid w:val="000F43BA"/>
    <w:rsid w:val="000F6B24"/>
    <w:rsid w:val="000F768B"/>
    <w:rsid w:val="00100751"/>
    <w:rsid w:val="00100FE1"/>
    <w:rsid w:val="0010118B"/>
    <w:rsid w:val="001014E9"/>
    <w:rsid w:val="00101773"/>
    <w:rsid w:val="001019E9"/>
    <w:rsid w:val="00101B4E"/>
    <w:rsid w:val="00102077"/>
    <w:rsid w:val="00102521"/>
    <w:rsid w:val="00102AF7"/>
    <w:rsid w:val="00102CAA"/>
    <w:rsid w:val="001036F3"/>
    <w:rsid w:val="00103C56"/>
    <w:rsid w:val="00103DC3"/>
    <w:rsid w:val="0010400B"/>
    <w:rsid w:val="00104556"/>
    <w:rsid w:val="001051E9"/>
    <w:rsid w:val="00105293"/>
    <w:rsid w:val="00105C75"/>
    <w:rsid w:val="00105D4B"/>
    <w:rsid w:val="001063C0"/>
    <w:rsid w:val="00106B20"/>
    <w:rsid w:val="00106C66"/>
    <w:rsid w:val="00106D38"/>
    <w:rsid w:val="00107E06"/>
    <w:rsid w:val="00110513"/>
    <w:rsid w:val="00110849"/>
    <w:rsid w:val="001111D4"/>
    <w:rsid w:val="00111E82"/>
    <w:rsid w:val="00111EA4"/>
    <w:rsid w:val="001134E8"/>
    <w:rsid w:val="00113A26"/>
    <w:rsid w:val="00113C8E"/>
    <w:rsid w:val="00113FD7"/>
    <w:rsid w:val="00114318"/>
    <w:rsid w:val="00114750"/>
    <w:rsid w:val="00116DD8"/>
    <w:rsid w:val="0011773D"/>
    <w:rsid w:val="00117C5D"/>
    <w:rsid w:val="00117FC8"/>
    <w:rsid w:val="00120162"/>
    <w:rsid w:val="0012030C"/>
    <w:rsid w:val="0012051B"/>
    <w:rsid w:val="00120C5E"/>
    <w:rsid w:val="001213BE"/>
    <w:rsid w:val="001215F2"/>
    <w:rsid w:val="00121BDF"/>
    <w:rsid w:val="00121C95"/>
    <w:rsid w:val="001224E8"/>
    <w:rsid w:val="00123A2D"/>
    <w:rsid w:val="00123A7F"/>
    <w:rsid w:val="00123CC5"/>
    <w:rsid w:val="00123D00"/>
    <w:rsid w:val="0012426D"/>
    <w:rsid w:val="00125701"/>
    <w:rsid w:val="00125725"/>
    <w:rsid w:val="00126F6C"/>
    <w:rsid w:val="00127C5B"/>
    <w:rsid w:val="00127D5D"/>
    <w:rsid w:val="00130977"/>
    <w:rsid w:val="00131B7F"/>
    <w:rsid w:val="001326D1"/>
    <w:rsid w:val="001330B5"/>
    <w:rsid w:val="00133F7E"/>
    <w:rsid w:val="00134C21"/>
    <w:rsid w:val="00134FF8"/>
    <w:rsid w:val="00135AA4"/>
    <w:rsid w:val="00135EE0"/>
    <w:rsid w:val="001363FC"/>
    <w:rsid w:val="00137A6C"/>
    <w:rsid w:val="00137F61"/>
    <w:rsid w:val="001407F4"/>
    <w:rsid w:val="00140DD2"/>
    <w:rsid w:val="001410FA"/>
    <w:rsid w:val="0014132B"/>
    <w:rsid w:val="00141660"/>
    <w:rsid w:val="00141FAF"/>
    <w:rsid w:val="0014203C"/>
    <w:rsid w:val="00142D73"/>
    <w:rsid w:val="00142EA9"/>
    <w:rsid w:val="00142EDF"/>
    <w:rsid w:val="00143308"/>
    <w:rsid w:val="001437BC"/>
    <w:rsid w:val="0014436D"/>
    <w:rsid w:val="00144513"/>
    <w:rsid w:val="0014493B"/>
    <w:rsid w:val="00145C04"/>
    <w:rsid w:val="0014634B"/>
    <w:rsid w:val="001479EC"/>
    <w:rsid w:val="00147F07"/>
    <w:rsid w:val="00150047"/>
    <w:rsid w:val="00150BC9"/>
    <w:rsid w:val="00150E0F"/>
    <w:rsid w:val="00151853"/>
    <w:rsid w:val="00151C59"/>
    <w:rsid w:val="00152100"/>
    <w:rsid w:val="001529EE"/>
    <w:rsid w:val="00153258"/>
    <w:rsid w:val="00153F0B"/>
    <w:rsid w:val="00154127"/>
    <w:rsid w:val="001545CF"/>
    <w:rsid w:val="00154C0D"/>
    <w:rsid w:val="00154F1E"/>
    <w:rsid w:val="001553EF"/>
    <w:rsid w:val="00155694"/>
    <w:rsid w:val="00155AB0"/>
    <w:rsid w:val="00155CB9"/>
    <w:rsid w:val="001560B7"/>
    <w:rsid w:val="00160135"/>
    <w:rsid w:val="00160811"/>
    <w:rsid w:val="001609D6"/>
    <w:rsid w:val="001621C5"/>
    <w:rsid w:val="00162275"/>
    <w:rsid w:val="0016387C"/>
    <w:rsid w:val="00163DBF"/>
    <w:rsid w:val="00164F80"/>
    <w:rsid w:val="00164FE8"/>
    <w:rsid w:val="00166D38"/>
    <w:rsid w:val="001703B9"/>
    <w:rsid w:val="001705C4"/>
    <w:rsid w:val="00170D19"/>
    <w:rsid w:val="00170E9E"/>
    <w:rsid w:val="00170F5A"/>
    <w:rsid w:val="00171C85"/>
    <w:rsid w:val="00171EFF"/>
    <w:rsid w:val="0017232A"/>
    <w:rsid w:val="00172371"/>
    <w:rsid w:val="001739AC"/>
    <w:rsid w:val="00173A2C"/>
    <w:rsid w:val="00174765"/>
    <w:rsid w:val="0017501A"/>
    <w:rsid w:val="0017562F"/>
    <w:rsid w:val="00176000"/>
    <w:rsid w:val="001772A2"/>
    <w:rsid w:val="0017775C"/>
    <w:rsid w:val="00177BFD"/>
    <w:rsid w:val="00177CB2"/>
    <w:rsid w:val="00177FE9"/>
    <w:rsid w:val="00180146"/>
    <w:rsid w:val="0018077F"/>
    <w:rsid w:val="0018097C"/>
    <w:rsid w:val="00180FCC"/>
    <w:rsid w:val="00181312"/>
    <w:rsid w:val="001819EE"/>
    <w:rsid w:val="00181A91"/>
    <w:rsid w:val="001820B0"/>
    <w:rsid w:val="00182291"/>
    <w:rsid w:val="001823BE"/>
    <w:rsid w:val="00182AAC"/>
    <w:rsid w:val="00183198"/>
    <w:rsid w:val="0018380F"/>
    <w:rsid w:val="00183844"/>
    <w:rsid w:val="0018433F"/>
    <w:rsid w:val="001847E5"/>
    <w:rsid w:val="00184D32"/>
    <w:rsid w:val="00185B0D"/>
    <w:rsid w:val="00185D4E"/>
    <w:rsid w:val="00186125"/>
    <w:rsid w:val="00186D2E"/>
    <w:rsid w:val="00187483"/>
    <w:rsid w:val="00187D1D"/>
    <w:rsid w:val="00190331"/>
    <w:rsid w:val="00191002"/>
    <w:rsid w:val="00191177"/>
    <w:rsid w:val="00191518"/>
    <w:rsid w:val="001915F9"/>
    <w:rsid w:val="00192ADE"/>
    <w:rsid w:val="00193037"/>
    <w:rsid w:val="00193205"/>
    <w:rsid w:val="0019324A"/>
    <w:rsid w:val="0019389F"/>
    <w:rsid w:val="00193B9A"/>
    <w:rsid w:val="0019501B"/>
    <w:rsid w:val="0019543B"/>
    <w:rsid w:val="00196552"/>
    <w:rsid w:val="00196F6A"/>
    <w:rsid w:val="00196F92"/>
    <w:rsid w:val="001976B8"/>
    <w:rsid w:val="0019793B"/>
    <w:rsid w:val="001A000C"/>
    <w:rsid w:val="001A0F14"/>
    <w:rsid w:val="001A19DC"/>
    <w:rsid w:val="001A1E07"/>
    <w:rsid w:val="001A373B"/>
    <w:rsid w:val="001A3A8D"/>
    <w:rsid w:val="001A4624"/>
    <w:rsid w:val="001A4AAE"/>
    <w:rsid w:val="001A5DAB"/>
    <w:rsid w:val="001A628D"/>
    <w:rsid w:val="001A6B32"/>
    <w:rsid w:val="001A6D49"/>
    <w:rsid w:val="001A7E3E"/>
    <w:rsid w:val="001B032E"/>
    <w:rsid w:val="001B06FD"/>
    <w:rsid w:val="001B1FC7"/>
    <w:rsid w:val="001B265D"/>
    <w:rsid w:val="001B2A8A"/>
    <w:rsid w:val="001B359F"/>
    <w:rsid w:val="001B3FF1"/>
    <w:rsid w:val="001B423E"/>
    <w:rsid w:val="001B42AC"/>
    <w:rsid w:val="001B477F"/>
    <w:rsid w:val="001B4D78"/>
    <w:rsid w:val="001B5134"/>
    <w:rsid w:val="001B5759"/>
    <w:rsid w:val="001B620F"/>
    <w:rsid w:val="001B6761"/>
    <w:rsid w:val="001B71C1"/>
    <w:rsid w:val="001C03B8"/>
    <w:rsid w:val="001C08E0"/>
    <w:rsid w:val="001C0D9C"/>
    <w:rsid w:val="001C1744"/>
    <w:rsid w:val="001C3D55"/>
    <w:rsid w:val="001C3F18"/>
    <w:rsid w:val="001C4BFC"/>
    <w:rsid w:val="001C4D10"/>
    <w:rsid w:val="001C52FB"/>
    <w:rsid w:val="001C5379"/>
    <w:rsid w:val="001C5D54"/>
    <w:rsid w:val="001C5E9C"/>
    <w:rsid w:val="001C6728"/>
    <w:rsid w:val="001C6BB8"/>
    <w:rsid w:val="001C7D30"/>
    <w:rsid w:val="001C7D84"/>
    <w:rsid w:val="001D0046"/>
    <w:rsid w:val="001D01EB"/>
    <w:rsid w:val="001D0605"/>
    <w:rsid w:val="001D06A5"/>
    <w:rsid w:val="001D123A"/>
    <w:rsid w:val="001D177F"/>
    <w:rsid w:val="001D1BE8"/>
    <w:rsid w:val="001D2563"/>
    <w:rsid w:val="001D2993"/>
    <w:rsid w:val="001D30D6"/>
    <w:rsid w:val="001D3553"/>
    <w:rsid w:val="001D5862"/>
    <w:rsid w:val="001D6E34"/>
    <w:rsid w:val="001E08F8"/>
    <w:rsid w:val="001E0DAD"/>
    <w:rsid w:val="001E0DD5"/>
    <w:rsid w:val="001E116E"/>
    <w:rsid w:val="001E1CD6"/>
    <w:rsid w:val="001E2764"/>
    <w:rsid w:val="001E2AE1"/>
    <w:rsid w:val="001E3950"/>
    <w:rsid w:val="001E4D5A"/>
    <w:rsid w:val="001E5600"/>
    <w:rsid w:val="001E598E"/>
    <w:rsid w:val="001E67C1"/>
    <w:rsid w:val="001E77AF"/>
    <w:rsid w:val="001E7A84"/>
    <w:rsid w:val="001F04AF"/>
    <w:rsid w:val="001F0A93"/>
    <w:rsid w:val="001F0AF9"/>
    <w:rsid w:val="001F0C26"/>
    <w:rsid w:val="001F0F5B"/>
    <w:rsid w:val="001F167A"/>
    <w:rsid w:val="001F33FD"/>
    <w:rsid w:val="001F345F"/>
    <w:rsid w:val="001F363B"/>
    <w:rsid w:val="001F4B94"/>
    <w:rsid w:val="001F7F5C"/>
    <w:rsid w:val="00200980"/>
    <w:rsid w:val="00200C4C"/>
    <w:rsid w:val="00200CB0"/>
    <w:rsid w:val="00201438"/>
    <w:rsid w:val="00201A5D"/>
    <w:rsid w:val="00201E32"/>
    <w:rsid w:val="002025FD"/>
    <w:rsid w:val="00202CF6"/>
    <w:rsid w:val="00203455"/>
    <w:rsid w:val="002038F2"/>
    <w:rsid w:val="002044A5"/>
    <w:rsid w:val="00205894"/>
    <w:rsid w:val="00206172"/>
    <w:rsid w:val="002061B8"/>
    <w:rsid w:val="00206943"/>
    <w:rsid w:val="00206A31"/>
    <w:rsid w:val="00206F6F"/>
    <w:rsid w:val="0021077A"/>
    <w:rsid w:val="00210A14"/>
    <w:rsid w:val="00210E15"/>
    <w:rsid w:val="00210F33"/>
    <w:rsid w:val="002111A2"/>
    <w:rsid w:val="00211819"/>
    <w:rsid w:val="00212216"/>
    <w:rsid w:val="00212668"/>
    <w:rsid w:val="0021283B"/>
    <w:rsid w:val="00212C93"/>
    <w:rsid w:val="00212E71"/>
    <w:rsid w:val="00213139"/>
    <w:rsid w:val="002138A3"/>
    <w:rsid w:val="00213AF7"/>
    <w:rsid w:val="00214E1A"/>
    <w:rsid w:val="002158CF"/>
    <w:rsid w:val="00216C75"/>
    <w:rsid w:val="002171A0"/>
    <w:rsid w:val="00217BD7"/>
    <w:rsid w:val="0022126C"/>
    <w:rsid w:val="00221C78"/>
    <w:rsid w:val="002222CD"/>
    <w:rsid w:val="002223D8"/>
    <w:rsid w:val="002226BD"/>
    <w:rsid w:val="002241E2"/>
    <w:rsid w:val="00225121"/>
    <w:rsid w:val="00225882"/>
    <w:rsid w:val="00225F62"/>
    <w:rsid w:val="00226753"/>
    <w:rsid w:val="002324DC"/>
    <w:rsid w:val="002324F0"/>
    <w:rsid w:val="00232563"/>
    <w:rsid w:val="00232A3B"/>
    <w:rsid w:val="00232E0E"/>
    <w:rsid w:val="0023315C"/>
    <w:rsid w:val="00233969"/>
    <w:rsid w:val="00233D65"/>
    <w:rsid w:val="002344DB"/>
    <w:rsid w:val="00234719"/>
    <w:rsid w:val="0023536B"/>
    <w:rsid w:val="00235A94"/>
    <w:rsid w:val="002365F9"/>
    <w:rsid w:val="00236684"/>
    <w:rsid w:val="002372DE"/>
    <w:rsid w:val="0023749C"/>
    <w:rsid w:val="00240A6F"/>
    <w:rsid w:val="002419B4"/>
    <w:rsid w:val="00242A4D"/>
    <w:rsid w:val="00243340"/>
    <w:rsid w:val="00243521"/>
    <w:rsid w:val="0024380D"/>
    <w:rsid w:val="0024385A"/>
    <w:rsid w:val="0024449B"/>
    <w:rsid w:val="00244A34"/>
    <w:rsid w:val="00244ED8"/>
    <w:rsid w:val="00245F9D"/>
    <w:rsid w:val="002461F3"/>
    <w:rsid w:val="002468C2"/>
    <w:rsid w:val="00246B99"/>
    <w:rsid w:val="00246F11"/>
    <w:rsid w:val="00247155"/>
    <w:rsid w:val="00247C7C"/>
    <w:rsid w:val="00247FD6"/>
    <w:rsid w:val="00250171"/>
    <w:rsid w:val="00250491"/>
    <w:rsid w:val="00250B17"/>
    <w:rsid w:val="00250F5E"/>
    <w:rsid w:val="00251584"/>
    <w:rsid w:val="0025158A"/>
    <w:rsid w:val="002516EB"/>
    <w:rsid w:val="00251A79"/>
    <w:rsid w:val="00252585"/>
    <w:rsid w:val="002526B5"/>
    <w:rsid w:val="00252864"/>
    <w:rsid w:val="002529FB"/>
    <w:rsid w:val="0025448F"/>
    <w:rsid w:val="00254AE8"/>
    <w:rsid w:val="002557EC"/>
    <w:rsid w:val="00256E94"/>
    <w:rsid w:val="002571A0"/>
    <w:rsid w:val="00257761"/>
    <w:rsid w:val="00257D97"/>
    <w:rsid w:val="002602D4"/>
    <w:rsid w:val="002606DE"/>
    <w:rsid w:val="00261BD6"/>
    <w:rsid w:val="00262385"/>
    <w:rsid w:val="002628A7"/>
    <w:rsid w:val="00263C5E"/>
    <w:rsid w:val="00264833"/>
    <w:rsid w:val="00265169"/>
    <w:rsid w:val="00265FAB"/>
    <w:rsid w:val="00266A9F"/>
    <w:rsid w:val="00267050"/>
    <w:rsid w:val="002674BE"/>
    <w:rsid w:val="002709EF"/>
    <w:rsid w:val="00271019"/>
    <w:rsid w:val="00271305"/>
    <w:rsid w:val="00271722"/>
    <w:rsid w:val="00271A67"/>
    <w:rsid w:val="00271AA5"/>
    <w:rsid w:val="002758E1"/>
    <w:rsid w:val="00275C3E"/>
    <w:rsid w:val="00276ACB"/>
    <w:rsid w:val="00276CC8"/>
    <w:rsid w:val="00277037"/>
    <w:rsid w:val="00277346"/>
    <w:rsid w:val="002779C1"/>
    <w:rsid w:val="002779DD"/>
    <w:rsid w:val="002805D4"/>
    <w:rsid w:val="0028161C"/>
    <w:rsid w:val="00281AF0"/>
    <w:rsid w:val="00283168"/>
    <w:rsid w:val="0028369F"/>
    <w:rsid w:val="00283BF1"/>
    <w:rsid w:val="00283E33"/>
    <w:rsid w:val="0028419A"/>
    <w:rsid w:val="002841FF"/>
    <w:rsid w:val="002845A3"/>
    <w:rsid w:val="00285249"/>
    <w:rsid w:val="00286080"/>
    <w:rsid w:val="0028638F"/>
    <w:rsid w:val="00286D9D"/>
    <w:rsid w:val="002901A5"/>
    <w:rsid w:val="002901F3"/>
    <w:rsid w:val="002902D7"/>
    <w:rsid w:val="002903F3"/>
    <w:rsid w:val="00290531"/>
    <w:rsid w:val="00290C6F"/>
    <w:rsid w:val="0029104E"/>
    <w:rsid w:val="002921BA"/>
    <w:rsid w:val="002921D7"/>
    <w:rsid w:val="00292575"/>
    <w:rsid w:val="00292627"/>
    <w:rsid w:val="00292CA5"/>
    <w:rsid w:val="00292E34"/>
    <w:rsid w:val="00293801"/>
    <w:rsid w:val="002947C5"/>
    <w:rsid w:val="0029510B"/>
    <w:rsid w:val="00295843"/>
    <w:rsid w:val="00296D1C"/>
    <w:rsid w:val="00297D81"/>
    <w:rsid w:val="00297EED"/>
    <w:rsid w:val="002A0331"/>
    <w:rsid w:val="002A05C8"/>
    <w:rsid w:val="002A07E6"/>
    <w:rsid w:val="002A0EE1"/>
    <w:rsid w:val="002A10D5"/>
    <w:rsid w:val="002A11A8"/>
    <w:rsid w:val="002A2953"/>
    <w:rsid w:val="002A4FD6"/>
    <w:rsid w:val="002A5379"/>
    <w:rsid w:val="002A6682"/>
    <w:rsid w:val="002A6EDF"/>
    <w:rsid w:val="002A6EFE"/>
    <w:rsid w:val="002B0BA5"/>
    <w:rsid w:val="002B0D3F"/>
    <w:rsid w:val="002B0F90"/>
    <w:rsid w:val="002B1EE1"/>
    <w:rsid w:val="002B1FE2"/>
    <w:rsid w:val="002B31EF"/>
    <w:rsid w:val="002B4342"/>
    <w:rsid w:val="002B458A"/>
    <w:rsid w:val="002B4D52"/>
    <w:rsid w:val="002B4D8F"/>
    <w:rsid w:val="002B4F1A"/>
    <w:rsid w:val="002B4F92"/>
    <w:rsid w:val="002B61AC"/>
    <w:rsid w:val="002B64DE"/>
    <w:rsid w:val="002B6C25"/>
    <w:rsid w:val="002B6C2C"/>
    <w:rsid w:val="002B6F68"/>
    <w:rsid w:val="002B6F8F"/>
    <w:rsid w:val="002B740B"/>
    <w:rsid w:val="002B753A"/>
    <w:rsid w:val="002B7911"/>
    <w:rsid w:val="002C0514"/>
    <w:rsid w:val="002C098A"/>
    <w:rsid w:val="002C1EAE"/>
    <w:rsid w:val="002C2A77"/>
    <w:rsid w:val="002C390A"/>
    <w:rsid w:val="002C4468"/>
    <w:rsid w:val="002C44A6"/>
    <w:rsid w:val="002C4FD2"/>
    <w:rsid w:val="002C505E"/>
    <w:rsid w:val="002C5390"/>
    <w:rsid w:val="002C5B46"/>
    <w:rsid w:val="002C6EB1"/>
    <w:rsid w:val="002C7CDB"/>
    <w:rsid w:val="002D0160"/>
    <w:rsid w:val="002D0781"/>
    <w:rsid w:val="002D0797"/>
    <w:rsid w:val="002D21E6"/>
    <w:rsid w:val="002D28DC"/>
    <w:rsid w:val="002D2DD7"/>
    <w:rsid w:val="002D318E"/>
    <w:rsid w:val="002D33C0"/>
    <w:rsid w:val="002D3ABA"/>
    <w:rsid w:val="002D3C1B"/>
    <w:rsid w:val="002D45AA"/>
    <w:rsid w:val="002D45FD"/>
    <w:rsid w:val="002D4712"/>
    <w:rsid w:val="002D558B"/>
    <w:rsid w:val="002D70FF"/>
    <w:rsid w:val="002D7C7B"/>
    <w:rsid w:val="002E0405"/>
    <w:rsid w:val="002E05A9"/>
    <w:rsid w:val="002E2552"/>
    <w:rsid w:val="002E28EC"/>
    <w:rsid w:val="002E2B09"/>
    <w:rsid w:val="002E37EB"/>
    <w:rsid w:val="002E3CDB"/>
    <w:rsid w:val="002E4244"/>
    <w:rsid w:val="002E54F2"/>
    <w:rsid w:val="002E559D"/>
    <w:rsid w:val="002E5CE5"/>
    <w:rsid w:val="002E5F61"/>
    <w:rsid w:val="002E6217"/>
    <w:rsid w:val="002E7B9D"/>
    <w:rsid w:val="002F1294"/>
    <w:rsid w:val="002F1B95"/>
    <w:rsid w:val="002F1F98"/>
    <w:rsid w:val="002F1FD8"/>
    <w:rsid w:val="002F2949"/>
    <w:rsid w:val="002F2973"/>
    <w:rsid w:val="002F2CD6"/>
    <w:rsid w:val="002F2FAA"/>
    <w:rsid w:val="002F36E7"/>
    <w:rsid w:val="002F388B"/>
    <w:rsid w:val="002F3C79"/>
    <w:rsid w:val="002F3EBE"/>
    <w:rsid w:val="002F3FCB"/>
    <w:rsid w:val="002F5430"/>
    <w:rsid w:val="002F65EE"/>
    <w:rsid w:val="002F6D33"/>
    <w:rsid w:val="002F71F3"/>
    <w:rsid w:val="002F7511"/>
    <w:rsid w:val="002F77E1"/>
    <w:rsid w:val="003006EE"/>
    <w:rsid w:val="003009BA"/>
    <w:rsid w:val="00301E8A"/>
    <w:rsid w:val="00302C7A"/>
    <w:rsid w:val="0030350C"/>
    <w:rsid w:val="003049B2"/>
    <w:rsid w:val="00304A23"/>
    <w:rsid w:val="00305EA4"/>
    <w:rsid w:val="00306010"/>
    <w:rsid w:val="00306A89"/>
    <w:rsid w:val="003101A1"/>
    <w:rsid w:val="00310355"/>
    <w:rsid w:val="00310BA3"/>
    <w:rsid w:val="00311E33"/>
    <w:rsid w:val="003122DD"/>
    <w:rsid w:val="00312477"/>
    <w:rsid w:val="00312A5C"/>
    <w:rsid w:val="00312C76"/>
    <w:rsid w:val="00313EBA"/>
    <w:rsid w:val="003146ED"/>
    <w:rsid w:val="0031541F"/>
    <w:rsid w:val="003157D4"/>
    <w:rsid w:val="00315AB1"/>
    <w:rsid w:val="00315BD4"/>
    <w:rsid w:val="00315C16"/>
    <w:rsid w:val="00315CB9"/>
    <w:rsid w:val="00316836"/>
    <w:rsid w:val="00317409"/>
    <w:rsid w:val="003175B7"/>
    <w:rsid w:val="00317F88"/>
    <w:rsid w:val="00320EBF"/>
    <w:rsid w:val="00321163"/>
    <w:rsid w:val="00321F0D"/>
    <w:rsid w:val="00321F1A"/>
    <w:rsid w:val="003225F8"/>
    <w:rsid w:val="00324567"/>
    <w:rsid w:val="003247C3"/>
    <w:rsid w:val="00324CDB"/>
    <w:rsid w:val="00325595"/>
    <w:rsid w:val="00325D45"/>
    <w:rsid w:val="00325D4F"/>
    <w:rsid w:val="00325F06"/>
    <w:rsid w:val="0032641D"/>
    <w:rsid w:val="003264D6"/>
    <w:rsid w:val="003305B5"/>
    <w:rsid w:val="003309F9"/>
    <w:rsid w:val="003318AF"/>
    <w:rsid w:val="00332178"/>
    <w:rsid w:val="003322C4"/>
    <w:rsid w:val="0033238B"/>
    <w:rsid w:val="003325D7"/>
    <w:rsid w:val="00333525"/>
    <w:rsid w:val="00334D22"/>
    <w:rsid w:val="00334FC4"/>
    <w:rsid w:val="003358C2"/>
    <w:rsid w:val="003365C0"/>
    <w:rsid w:val="00336823"/>
    <w:rsid w:val="003412E6"/>
    <w:rsid w:val="00341411"/>
    <w:rsid w:val="00341B13"/>
    <w:rsid w:val="00342653"/>
    <w:rsid w:val="00342969"/>
    <w:rsid w:val="00343C0C"/>
    <w:rsid w:val="00344FDF"/>
    <w:rsid w:val="00345DF8"/>
    <w:rsid w:val="00346B44"/>
    <w:rsid w:val="00346C9B"/>
    <w:rsid w:val="00350CB1"/>
    <w:rsid w:val="00350E7E"/>
    <w:rsid w:val="00350FE4"/>
    <w:rsid w:val="0035160E"/>
    <w:rsid w:val="003516B0"/>
    <w:rsid w:val="00351862"/>
    <w:rsid w:val="00351B6D"/>
    <w:rsid w:val="0035355C"/>
    <w:rsid w:val="00353731"/>
    <w:rsid w:val="00353C03"/>
    <w:rsid w:val="00353DC0"/>
    <w:rsid w:val="003541AF"/>
    <w:rsid w:val="0035421A"/>
    <w:rsid w:val="00354583"/>
    <w:rsid w:val="003576A3"/>
    <w:rsid w:val="003577E4"/>
    <w:rsid w:val="003578E1"/>
    <w:rsid w:val="00357D44"/>
    <w:rsid w:val="003608DF"/>
    <w:rsid w:val="00360BEB"/>
    <w:rsid w:val="003616B6"/>
    <w:rsid w:val="0036223C"/>
    <w:rsid w:val="00362D35"/>
    <w:rsid w:val="00363135"/>
    <w:rsid w:val="003636C1"/>
    <w:rsid w:val="00364922"/>
    <w:rsid w:val="00365136"/>
    <w:rsid w:val="00365390"/>
    <w:rsid w:val="0036613E"/>
    <w:rsid w:val="00367199"/>
    <w:rsid w:val="003674F1"/>
    <w:rsid w:val="00367CFF"/>
    <w:rsid w:val="00367FFB"/>
    <w:rsid w:val="003713C4"/>
    <w:rsid w:val="0037199E"/>
    <w:rsid w:val="00371F31"/>
    <w:rsid w:val="003720D9"/>
    <w:rsid w:val="0037215A"/>
    <w:rsid w:val="00372661"/>
    <w:rsid w:val="00374C61"/>
    <w:rsid w:val="00375198"/>
    <w:rsid w:val="00375E62"/>
    <w:rsid w:val="0037618C"/>
    <w:rsid w:val="00377251"/>
    <w:rsid w:val="003777DD"/>
    <w:rsid w:val="0037784B"/>
    <w:rsid w:val="00380210"/>
    <w:rsid w:val="00380694"/>
    <w:rsid w:val="0038193D"/>
    <w:rsid w:val="00381D2A"/>
    <w:rsid w:val="00382B84"/>
    <w:rsid w:val="00383289"/>
    <w:rsid w:val="00385215"/>
    <w:rsid w:val="00385EEA"/>
    <w:rsid w:val="00392039"/>
    <w:rsid w:val="003923CA"/>
    <w:rsid w:val="00392969"/>
    <w:rsid w:val="00393BB5"/>
    <w:rsid w:val="003940B7"/>
    <w:rsid w:val="00394289"/>
    <w:rsid w:val="003944BD"/>
    <w:rsid w:val="003952BF"/>
    <w:rsid w:val="0039591F"/>
    <w:rsid w:val="003967AA"/>
    <w:rsid w:val="00397135"/>
    <w:rsid w:val="00397296"/>
    <w:rsid w:val="0039765F"/>
    <w:rsid w:val="00397AC0"/>
    <w:rsid w:val="00397B81"/>
    <w:rsid w:val="003A03EC"/>
    <w:rsid w:val="003A0CD7"/>
    <w:rsid w:val="003A1894"/>
    <w:rsid w:val="003A1F58"/>
    <w:rsid w:val="003A26A0"/>
    <w:rsid w:val="003A2752"/>
    <w:rsid w:val="003A2977"/>
    <w:rsid w:val="003A2D6C"/>
    <w:rsid w:val="003A39B0"/>
    <w:rsid w:val="003A3EE6"/>
    <w:rsid w:val="003A4558"/>
    <w:rsid w:val="003A4951"/>
    <w:rsid w:val="003A55A4"/>
    <w:rsid w:val="003A5A8A"/>
    <w:rsid w:val="003A67D4"/>
    <w:rsid w:val="003A6856"/>
    <w:rsid w:val="003A7064"/>
    <w:rsid w:val="003A75D0"/>
    <w:rsid w:val="003B0977"/>
    <w:rsid w:val="003B1F0D"/>
    <w:rsid w:val="003B217D"/>
    <w:rsid w:val="003B3747"/>
    <w:rsid w:val="003B3C13"/>
    <w:rsid w:val="003B4AEF"/>
    <w:rsid w:val="003B4CF4"/>
    <w:rsid w:val="003B5676"/>
    <w:rsid w:val="003B5B9E"/>
    <w:rsid w:val="003B5BEA"/>
    <w:rsid w:val="003B6307"/>
    <w:rsid w:val="003B63CB"/>
    <w:rsid w:val="003B6773"/>
    <w:rsid w:val="003B6D45"/>
    <w:rsid w:val="003B71B9"/>
    <w:rsid w:val="003B774D"/>
    <w:rsid w:val="003C0A44"/>
    <w:rsid w:val="003C115A"/>
    <w:rsid w:val="003C123E"/>
    <w:rsid w:val="003C1B01"/>
    <w:rsid w:val="003C3180"/>
    <w:rsid w:val="003C374D"/>
    <w:rsid w:val="003C3A04"/>
    <w:rsid w:val="003C3E58"/>
    <w:rsid w:val="003C4028"/>
    <w:rsid w:val="003C4609"/>
    <w:rsid w:val="003C4D3B"/>
    <w:rsid w:val="003C5B43"/>
    <w:rsid w:val="003C5B49"/>
    <w:rsid w:val="003C5E91"/>
    <w:rsid w:val="003C6120"/>
    <w:rsid w:val="003C6F33"/>
    <w:rsid w:val="003C79DE"/>
    <w:rsid w:val="003C7B46"/>
    <w:rsid w:val="003D18D4"/>
    <w:rsid w:val="003D1D62"/>
    <w:rsid w:val="003D208D"/>
    <w:rsid w:val="003D3307"/>
    <w:rsid w:val="003D33A7"/>
    <w:rsid w:val="003D37D3"/>
    <w:rsid w:val="003D4699"/>
    <w:rsid w:val="003D48FF"/>
    <w:rsid w:val="003D4B97"/>
    <w:rsid w:val="003D4F15"/>
    <w:rsid w:val="003D568D"/>
    <w:rsid w:val="003D56FB"/>
    <w:rsid w:val="003D5E41"/>
    <w:rsid w:val="003D6290"/>
    <w:rsid w:val="003D7538"/>
    <w:rsid w:val="003D777C"/>
    <w:rsid w:val="003D7AEC"/>
    <w:rsid w:val="003D7EF6"/>
    <w:rsid w:val="003E0357"/>
    <w:rsid w:val="003E0412"/>
    <w:rsid w:val="003E0562"/>
    <w:rsid w:val="003E0C5C"/>
    <w:rsid w:val="003E0F06"/>
    <w:rsid w:val="003E15B7"/>
    <w:rsid w:val="003E197B"/>
    <w:rsid w:val="003E388A"/>
    <w:rsid w:val="003E3AD3"/>
    <w:rsid w:val="003E4B2F"/>
    <w:rsid w:val="003E6E2F"/>
    <w:rsid w:val="003F0318"/>
    <w:rsid w:val="003F0646"/>
    <w:rsid w:val="003F0841"/>
    <w:rsid w:val="003F0E09"/>
    <w:rsid w:val="003F268B"/>
    <w:rsid w:val="003F3375"/>
    <w:rsid w:val="003F338C"/>
    <w:rsid w:val="003F339B"/>
    <w:rsid w:val="003F3618"/>
    <w:rsid w:val="003F4823"/>
    <w:rsid w:val="003F4A49"/>
    <w:rsid w:val="003F4A8B"/>
    <w:rsid w:val="003F4BF7"/>
    <w:rsid w:val="003F4E99"/>
    <w:rsid w:val="003F5B3C"/>
    <w:rsid w:val="003F5F61"/>
    <w:rsid w:val="003F61A5"/>
    <w:rsid w:val="003F724D"/>
    <w:rsid w:val="003F79A0"/>
    <w:rsid w:val="003F7CE7"/>
    <w:rsid w:val="003F7E52"/>
    <w:rsid w:val="00401329"/>
    <w:rsid w:val="00401C1E"/>
    <w:rsid w:val="00402284"/>
    <w:rsid w:val="0040288C"/>
    <w:rsid w:val="00402A7E"/>
    <w:rsid w:val="0040341B"/>
    <w:rsid w:val="00403BFA"/>
    <w:rsid w:val="00404FF2"/>
    <w:rsid w:val="00406A26"/>
    <w:rsid w:val="0040799D"/>
    <w:rsid w:val="004079A7"/>
    <w:rsid w:val="00410094"/>
    <w:rsid w:val="00410316"/>
    <w:rsid w:val="004110FD"/>
    <w:rsid w:val="00411200"/>
    <w:rsid w:val="00411279"/>
    <w:rsid w:val="004118E2"/>
    <w:rsid w:val="00411F3E"/>
    <w:rsid w:val="00412019"/>
    <w:rsid w:val="0041258A"/>
    <w:rsid w:val="00412841"/>
    <w:rsid w:val="004149F3"/>
    <w:rsid w:val="00414E88"/>
    <w:rsid w:val="00414EB5"/>
    <w:rsid w:val="0041590A"/>
    <w:rsid w:val="00415D20"/>
    <w:rsid w:val="00416483"/>
    <w:rsid w:val="00416764"/>
    <w:rsid w:val="00416F02"/>
    <w:rsid w:val="0041797C"/>
    <w:rsid w:val="0042363F"/>
    <w:rsid w:val="00423F2C"/>
    <w:rsid w:val="00424068"/>
    <w:rsid w:val="004241E4"/>
    <w:rsid w:val="00424AB7"/>
    <w:rsid w:val="00424E10"/>
    <w:rsid w:val="004257FA"/>
    <w:rsid w:val="00425C7E"/>
    <w:rsid w:val="00425CB0"/>
    <w:rsid w:val="004266F2"/>
    <w:rsid w:val="00426E34"/>
    <w:rsid w:val="0042746F"/>
    <w:rsid w:val="004317EF"/>
    <w:rsid w:val="0043180E"/>
    <w:rsid w:val="00432A5F"/>
    <w:rsid w:val="00432CE9"/>
    <w:rsid w:val="00433828"/>
    <w:rsid w:val="00433917"/>
    <w:rsid w:val="00435605"/>
    <w:rsid w:val="00435717"/>
    <w:rsid w:val="004360CC"/>
    <w:rsid w:val="0043629B"/>
    <w:rsid w:val="00436800"/>
    <w:rsid w:val="00436C3B"/>
    <w:rsid w:val="00436FB8"/>
    <w:rsid w:val="00437519"/>
    <w:rsid w:val="00437566"/>
    <w:rsid w:val="0044020C"/>
    <w:rsid w:val="00440765"/>
    <w:rsid w:val="0044079D"/>
    <w:rsid w:val="00440888"/>
    <w:rsid w:val="004408AE"/>
    <w:rsid w:val="004408CD"/>
    <w:rsid w:val="004413DB"/>
    <w:rsid w:val="00441600"/>
    <w:rsid w:val="00441F68"/>
    <w:rsid w:val="00442396"/>
    <w:rsid w:val="004432FA"/>
    <w:rsid w:val="0044376B"/>
    <w:rsid w:val="004442EF"/>
    <w:rsid w:val="00444571"/>
    <w:rsid w:val="00445591"/>
    <w:rsid w:val="00446101"/>
    <w:rsid w:val="00446832"/>
    <w:rsid w:val="00446B48"/>
    <w:rsid w:val="0044737A"/>
    <w:rsid w:val="00447ECC"/>
    <w:rsid w:val="004507B9"/>
    <w:rsid w:val="00450905"/>
    <w:rsid w:val="00450EF6"/>
    <w:rsid w:val="00451833"/>
    <w:rsid w:val="00451B66"/>
    <w:rsid w:val="00451D83"/>
    <w:rsid w:val="0045317D"/>
    <w:rsid w:val="00453547"/>
    <w:rsid w:val="00453668"/>
    <w:rsid w:val="00453B49"/>
    <w:rsid w:val="004545CA"/>
    <w:rsid w:val="004551E5"/>
    <w:rsid w:val="00455957"/>
    <w:rsid w:val="00455AF2"/>
    <w:rsid w:val="00455FEC"/>
    <w:rsid w:val="004565AB"/>
    <w:rsid w:val="00461591"/>
    <w:rsid w:val="004615E9"/>
    <w:rsid w:val="004629C2"/>
    <w:rsid w:val="0046303B"/>
    <w:rsid w:val="0046374A"/>
    <w:rsid w:val="004639D5"/>
    <w:rsid w:val="00463BDE"/>
    <w:rsid w:val="004652BD"/>
    <w:rsid w:val="004653E1"/>
    <w:rsid w:val="00465466"/>
    <w:rsid w:val="0046588E"/>
    <w:rsid w:val="00465EB0"/>
    <w:rsid w:val="00470345"/>
    <w:rsid w:val="00470BC7"/>
    <w:rsid w:val="00470CF8"/>
    <w:rsid w:val="00471201"/>
    <w:rsid w:val="0047199B"/>
    <w:rsid w:val="00471E07"/>
    <w:rsid w:val="00471F1C"/>
    <w:rsid w:val="00473632"/>
    <w:rsid w:val="00477C3D"/>
    <w:rsid w:val="00477F23"/>
    <w:rsid w:val="00477FEB"/>
    <w:rsid w:val="0048021E"/>
    <w:rsid w:val="00480319"/>
    <w:rsid w:val="00480343"/>
    <w:rsid w:val="0048128F"/>
    <w:rsid w:val="004815A5"/>
    <w:rsid w:val="00481698"/>
    <w:rsid w:val="0048185E"/>
    <w:rsid w:val="00484173"/>
    <w:rsid w:val="00484642"/>
    <w:rsid w:val="004849CE"/>
    <w:rsid w:val="004862E8"/>
    <w:rsid w:val="004863FF"/>
    <w:rsid w:val="004870B9"/>
    <w:rsid w:val="0049019E"/>
    <w:rsid w:val="004902C4"/>
    <w:rsid w:val="00490989"/>
    <w:rsid w:val="00491911"/>
    <w:rsid w:val="004923AF"/>
    <w:rsid w:val="0049257D"/>
    <w:rsid w:val="00493099"/>
    <w:rsid w:val="004932BD"/>
    <w:rsid w:val="00493768"/>
    <w:rsid w:val="00493E9E"/>
    <w:rsid w:val="0049417C"/>
    <w:rsid w:val="0049498D"/>
    <w:rsid w:val="004960C2"/>
    <w:rsid w:val="004962F0"/>
    <w:rsid w:val="0049779D"/>
    <w:rsid w:val="00497875"/>
    <w:rsid w:val="00497AB0"/>
    <w:rsid w:val="00497D10"/>
    <w:rsid w:val="004A09C7"/>
    <w:rsid w:val="004A0AD5"/>
    <w:rsid w:val="004A180E"/>
    <w:rsid w:val="004A2156"/>
    <w:rsid w:val="004A3504"/>
    <w:rsid w:val="004A39EE"/>
    <w:rsid w:val="004A47E1"/>
    <w:rsid w:val="004A4C18"/>
    <w:rsid w:val="004A5D48"/>
    <w:rsid w:val="004A6113"/>
    <w:rsid w:val="004A62A9"/>
    <w:rsid w:val="004A6A81"/>
    <w:rsid w:val="004A70B6"/>
    <w:rsid w:val="004A7528"/>
    <w:rsid w:val="004A788F"/>
    <w:rsid w:val="004A7A8D"/>
    <w:rsid w:val="004A7FC2"/>
    <w:rsid w:val="004B0835"/>
    <w:rsid w:val="004B08C8"/>
    <w:rsid w:val="004B0AD0"/>
    <w:rsid w:val="004B11B8"/>
    <w:rsid w:val="004B24CB"/>
    <w:rsid w:val="004B2763"/>
    <w:rsid w:val="004B2FCD"/>
    <w:rsid w:val="004B3F80"/>
    <w:rsid w:val="004B401F"/>
    <w:rsid w:val="004B64B9"/>
    <w:rsid w:val="004B6584"/>
    <w:rsid w:val="004B67CA"/>
    <w:rsid w:val="004B6F6E"/>
    <w:rsid w:val="004B70FA"/>
    <w:rsid w:val="004B7255"/>
    <w:rsid w:val="004B73B9"/>
    <w:rsid w:val="004B7409"/>
    <w:rsid w:val="004B7420"/>
    <w:rsid w:val="004B76E9"/>
    <w:rsid w:val="004B7837"/>
    <w:rsid w:val="004C0C30"/>
    <w:rsid w:val="004C0FD4"/>
    <w:rsid w:val="004C1119"/>
    <w:rsid w:val="004C1510"/>
    <w:rsid w:val="004C159A"/>
    <w:rsid w:val="004C1690"/>
    <w:rsid w:val="004C1D03"/>
    <w:rsid w:val="004C1EE7"/>
    <w:rsid w:val="004C250A"/>
    <w:rsid w:val="004C2BED"/>
    <w:rsid w:val="004C2D46"/>
    <w:rsid w:val="004C329B"/>
    <w:rsid w:val="004C334F"/>
    <w:rsid w:val="004C3AF5"/>
    <w:rsid w:val="004C481C"/>
    <w:rsid w:val="004C57E1"/>
    <w:rsid w:val="004C5DDD"/>
    <w:rsid w:val="004C6334"/>
    <w:rsid w:val="004C655A"/>
    <w:rsid w:val="004C6A0A"/>
    <w:rsid w:val="004C6E92"/>
    <w:rsid w:val="004C6EB6"/>
    <w:rsid w:val="004C719D"/>
    <w:rsid w:val="004C76C6"/>
    <w:rsid w:val="004C7BDE"/>
    <w:rsid w:val="004D03D1"/>
    <w:rsid w:val="004D0F41"/>
    <w:rsid w:val="004D1930"/>
    <w:rsid w:val="004D1E6F"/>
    <w:rsid w:val="004D2E03"/>
    <w:rsid w:val="004D34CB"/>
    <w:rsid w:val="004D396F"/>
    <w:rsid w:val="004D447D"/>
    <w:rsid w:val="004D4692"/>
    <w:rsid w:val="004D4BAA"/>
    <w:rsid w:val="004D52A4"/>
    <w:rsid w:val="004D6470"/>
    <w:rsid w:val="004D6D6B"/>
    <w:rsid w:val="004D7049"/>
    <w:rsid w:val="004D7EBF"/>
    <w:rsid w:val="004E00FF"/>
    <w:rsid w:val="004E01AB"/>
    <w:rsid w:val="004E068A"/>
    <w:rsid w:val="004E167E"/>
    <w:rsid w:val="004E2408"/>
    <w:rsid w:val="004E3187"/>
    <w:rsid w:val="004E3221"/>
    <w:rsid w:val="004E3CBF"/>
    <w:rsid w:val="004E44B4"/>
    <w:rsid w:val="004E467B"/>
    <w:rsid w:val="004E5B26"/>
    <w:rsid w:val="004E6B58"/>
    <w:rsid w:val="004E6D07"/>
    <w:rsid w:val="004E6DE1"/>
    <w:rsid w:val="004E7573"/>
    <w:rsid w:val="004E7C12"/>
    <w:rsid w:val="004F005F"/>
    <w:rsid w:val="004F03DB"/>
    <w:rsid w:val="004F08B0"/>
    <w:rsid w:val="004F0E9E"/>
    <w:rsid w:val="004F0F0B"/>
    <w:rsid w:val="004F1228"/>
    <w:rsid w:val="004F1EDF"/>
    <w:rsid w:val="004F203F"/>
    <w:rsid w:val="004F3360"/>
    <w:rsid w:val="004F350C"/>
    <w:rsid w:val="004F3866"/>
    <w:rsid w:val="004F3B2C"/>
    <w:rsid w:val="004F3CC1"/>
    <w:rsid w:val="004F3EA1"/>
    <w:rsid w:val="004F46B8"/>
    <w:rsid w:val="004F510C"/>
    <w:rsid w:val="004F6642"/>
    <w:rsid w:val="004F6B5B"/>
    <w:rsid w:val="004F715D"/>
    <w:rsid w:val="004F73D2"/>
    <w:rsid w:val="0050022B"/>
    <w:rsid w:val="00500F77"/>
    <w:rsid w:val="00502C69"/>
    <w:rsid w:val="00503F19"/>
    <w:rsid w:val="00504165"/>
    <w:rsid w:val="005041FA"/>
    <w:rsid w:val="005048AE"/>
    <w:rsid w:val="0050496E"/>
    <w:rsid w:val="00504CD6"/>
    <w:rsid w:val="00505271"/>
    <w:rsid w:val="005053CF"/>
    <w:rsid w:val="00505730"/>
    <w:rsid w:val="00505F53"/>
    <w:rsid w:val="00506323"/>
    <w:rsid w:val="00506564"/>
    <w:rsid w:val="0050726B"/>
    <w:rsid w:val="005075A8"/>
    <w:rsid w:val="00507659"/>
    <w:rsid w:val="0051058E"/>
    <w:rsid w:val="00510755"/>
    <w:rsid w:val="00511130"/>
    <w:rsid w:val="0051123E"/>
    <w:rsid w:val="00511289"/>
    <w:rsid w:val="00511B7A"/>
    <w:rsid w:val="00511F1E"/>
    <w:rsid w:val="00512079"/>
    <w:rsid w:val="0051216D"/>
    <w:rsid w:val="0051353D"/>
    <w:rsid w:val="00513672"/>
    <w:rsid w:val="00513AF7"/>
    <w:rsid w:val="00513D33"/>
    <w:rsid w:val="00513F94"/>
    <w:rsid w:val="005144AF"/>
    <w:rsid w:val="00514FA0"/>
    <w:rsid w:val="00515494"/>
    <w:rsid w:val="00516AC8"/>
    <w:rsid w:val="005170F0"/>
    <w:rsid w:val="005171D1"/>
    <w:rsid w:val="00517FB1"/>
    <w:rsid w:val="00520662"/>
    <w:rsid w:val="0052182B"/>
    <w:rsid w:val="0052260E"/>
    <w:rsid w:val="00522A30"/>
    <w:rsid w:val="005230DF"/>
    <w:rsid w:val="005235AE"/>
    <w:rsid w:val="0052564C"/>
    <w:rsid w:val="00525699"/>
    <w:rsid w:val="0052610C"/>
    <w:rsid w:val="005263E2"/>
    <w:rsid w:val="00526C9A"/>
    <w:rsid w:val="00530DE1"/>
    <w:rsid w:val="00532017"/>
    <w:rsid w:val="005342E4"/>
    <w:rsid w:val="00534AC3"/>
    <w:rsid w:val="00535D9D"/>
    <w:rsid w:val="00536CD2"/>
    <w:rsid w:val="00536D41"/>
    <w:rsid w:val="00540468"/>
    <w:rsid w:val="005410AB"/>
    <w:rsid w:val="00541242"/>
    <w:rsid w:val="005415A6"/>
    <w:rsid w:val="005416C0"/>
    <w:rsid w:val="005419B1"/>
    <w:rsid w:val="00541E1C"/>
    <w:rsid w:val="0054278D"/>
    <w:rsid w:val="005428BC"/>
    <w:rsid w:val="00542A2E"/>
    <w:rsid w:val="005431E8"/>
    <w:rsid w:val="00543224"/>
    <w:rsid w:val="0054363C"/>
    <w:rsid w:val="005436AE"/>
    <w:rsid w:val="00543A6D"/>
    <w:rsid w:val="0054474A"/>
    <w:rsid w:val="00544B58"/>
    <w:rsid w:val="0054692D"/>
    <w:rsid w:val="005471E3"/>
    <w:rsid w:val="00547B22"/>
    <w:rsid w:val="00547B3D"/>
    <w:rsid w:val="00550768"/>
    <w:rsid w:val="00550BA7"/>
    <w:rsid w:val="005510AB"/>
    <w:rsid w:val="005513FC"/>
    <w:rsid w:val="005519D8"/>
    <w:rsid w:val="00551B7E"/>
    <w:rsid w:val="00551D3E"/>
    <w:rsid w:val="0055214D"/>
    <w:rsid w:val="005524F5"/>
    <w:rsid w:val="0055254B"/>
    <w:rsid w:val="00552CD4"/>
    <w:rsid w:val="005537D1"/>
    <w:rsid w:val="005537E5"/>
    <w:rsid w:val="00554009"/>
    <w:rsid w:val="0055414F"/>
    <w:rsid w:val="005542E4"/>
    <w:rsid w:val="005545E9"/>
    <w:rsid w:val="0055479E"/>
    <w:rsid w:val="00555276"/>
    <w:rsid w:val="00555573"/>
    <w:rsid w:val="00555B4E"/>
    <w:rsid w:val="00555F8B"/>
    <w:rsid w:val="005564B9"/>
    <w:rsid w:val="00556C48"/>
    <w:rsid w:val="00560069"/>
    <w:rsid w:val="005606B4"/>
    <w:rsid w:val="005607DD"/>
    <w:rsid w:val="005608F2"/>
    <w:rsid w:val="00561179"/>
    <w:rsid w:val="00561975"/>
    <w:rsid w:val="005624F3"/>
    <w:rsid w:val="0056316B"/>
    <w:rsid w:val="00563873"/>
    <w:rsid w:val="00564C87"/>
    <w:rsid w:val="0056525B"/>
    <w:rsid w:val="00565291"/>
    <w:rsid w:val="005660B5"/>
    <w:rsid w:val="005661F8"/>
    <w:rsid w:val="005670CE"/>
    <w:rsid w:val="005674F4"/>
    <w:rsid w:val="00567650"/>
    <w:rsid w:val="00570DE2"/>
    <w:rsid w:val="00570EA2"/>
    <w:rsid w:val="00571339"/>
    <w:rsid w:val="00571BE7"/>
    <w:rsid w:val="00571E0D"/>
    <w:rsid w:val="00571F02"/>
    <w:rsid w:val="00572397"/>
    <w:rsid w:val="005724B3"/>
    <w:rsid w:val="00572BC1"/>
    <w:rsid w:val="005731D2"/>
    <w:rsid w:val="005738EB"/>
    <w:rsid w:val="005743B4"/>
    <w:rsid w:val="00574512"/>
    <w:rsid w:val="005749C2"/>
    <w:rsid w:val="00575091"/>
    <w:rsid w:val="00575165"/>
    <w:rsid w:val="00575232"/>
    <w:rsid w:val="005755DA"/>
    <w:rsid w:val="005756E0"/>
    <w:rsid w:val="005765D3"/>
    <w:rsid w:val="005765FA"/>
    <w:rsid w:val="0057696F"/>
    <w:rsid w:val="00576CA0"/>
    <w:rsid w:val="00577160"/>
    <w:rsid w:val="00580976"/>
    <w:rsid w:val="00581123"/>
    <w:rsid w:val="005811F8"/>
    <w:rsid w:val="005818A8"/>
    <w:rsid w:val="00581973"/>
    <w:rsid w:val="00582338"/>
    <w:rsid w:val="005829C2"/>
    <w:rsid w:val="00582B0C"/>
    <w:rsid w:val="00582D8D"/>
    <w:rsid w:val="00582DD2"/>
    <w:rsid w:val="00582E06"/>
    <w:rsid w:val="00583191"/>
    <w:rsid w:val="0058385D"/>
    <w:rsid w:val="00584378"/>
    <w:rsid w:val="0058599C"/>
    <w:rsid w:val="00585A03"/>
    <w:rsid w:val="00585AF8"/>
    <w:rsid w:val="0058666B"/>
    <w:rsid w:val="00590076"/>
    <w:rsid w:val="00590096"/>
    <w:rsid w:val="00590B5B"/>
    <w:rsid w:val="00592F1D"/>
    <w:rsid w:val="005957B8"/>
    <w:rsid w:val="00595848"/>
    <w:rsid w:val="00595FB4"/>
    <w:rsid w:val="005963CB"/>
    <w:rsid w:val="00596DCD"/>
    <w:rsid w:val="005A0000"/>
    <w:rsid w:val="005A1548"/>
    <w:rsid w:val="005A1AC7"/>
    <w:rsid w:val="005A1FD9"/>
    <w:rsid w:val="005A1FF1"/>
    <w:rsid w:val="005A2272"/>
    <w:rsid w:val="005A24EE"/>
    <w:rsid w:val="005A2A4C"/>
    <w:rsid w:val="005A2C7B"/>
    <w:rsid w:val="005A3527"/>
    <w:rsid w:val="005A474D"/>
    <w:rsid w:val="005A4E1E"/>
    <w:rsid w:val="005A5B43"/>
    <w:rsid w:val="005A6280"/>
    <w:rsid w:val="005A6C85"/>
    <w:rsid w:val="005A731C"/>
    <w:rsid w:val="005A7931"/>
    <w:rsid w:val="005B0570"/>
    <w:rsid w:val="005B068F"/>
    <w:rsid w:val="005B0D92"/>
    <w:rsid w:val="005B1C99"/>
    <w:rsid w:val="005B1FBE"/>
    <w:rsid w:val="005B234D"/>
    <w:rsid w:val="005B3B88"/>
    <w:rsid w:val="005B3FEB"/>
    <w:rsid w:val="005B4033"/>
    <w:rsid w:val="005B5027"/>
    <w:rsid w:val="005B5389"/>
    <w:rsid w:val="005B5466"/>
    <w:rsid w:val="005B57D2"/>
    <w:rsid w:val="005B5FC9"/>
    <w:rsid w:val="005B6587"/>
    <w:rsid w:val="005B6B1A"/>
    <w:rsid w:val="005B703B"/>
    <w:rsid w:val="005B72CB"/>
    <w:rsid w:val="005B7510"/>
    <w:rsid w:val="005C0885"/>
    <w:rsid w:val="005C08B6"/>
    <w:rsid w:val="005C09E6"/>
    <w:rsid w:val="005C0B83"/>
    <w:rsid w:val="005C0BD1"/>
    <w:rsid w:val="005C129E"/>
    <w:rsid w:val="005C12EC"/>
    <w:rsid w:val="005C1371"/>
    <w:rsid w:val="005C13FB"/>
    <w:rsid w:val="005C1600"/>
    <w:rsid w:val="005C2BEC"/>
    <w:rsid w:val="005C35DF"/>
    <w:rsid w:val="005C38CA"/>
    <w:rsid w:val="005C41B0"/>
    <w:rsid w:val="005C4227"/>
    <w:rsid w:val="005C5009"/>
    <w:rsid w:val="005C55D4"/>
    <w:rsid w:val="005C6ED0"/>
    <w:rsid w:val="005C7FD8"/>
    <w:rsid w:val="005D08CD"/>
    <w:rsid w:val="005D1B00"/>
    <w:rsid w:val="005D1DC4"/>
    <w:rsid w:val="005D1FAD"/>
    <w:rsid w:val="005D2954"/>
    <w:rsid w:val="005D3675"/>
    <w:rsid w:val="005D3D7B"/>
    <w:rsid w:val="005D4480"/>
    <w:rsid w:val="005D46E9"/>
    <w:rsid w:val="005D51F9"/>
    <w:rsid w:val="005D5B98"/>
    <w:rsid w:val="005D5D85"/>
    <w:rsid w:val="005D7B28"/>
    <w:rsid w:val="005D7D8F"/>
    <w:rsid w:val="005E0BD6"/>
    <w:rsid w:val="005E15B4"/>
    <w:rsid w:val="005E229C"/>
    <w:rsid w:val="005E26AE"/>
    <w:rsid w:val="005E2BF3"/>
    <w:rsid w:val="005E32DC"/>
    <w:rsid w:val="005E34D0"/>
    <w:rsid w:val="005E3BCE"/>
    <w:rsid w:val="005E41C2"/>
    <w:rsid w:val="005E4402"/>
    <w:rsid w:val="005E4F7D"/>
    <w:rsid w:val="005E59B1"/>
    <w:rsid w:val="005E5B0C"/>
    <w:rsid w:val="005E6202"/>
    <w:rsid w:val="005E6608"/>
    <w:rsid w:val="005E6DCF"/>
    <w:rsid w:val="005E7633"/>
    <w:rsid w:val="005E777A"/>
    <w:rsid w:val="005F024E"/>
    <w:rsid w:val="005F0844"/>
    <w:rsid w:val="005F29A9"/>
    <w:rsid w:val="005F33DA"/>
    <w:rsid w:val="005F3E36"/>
    <w:rsid w:val="005F3F54"/>
    <w:rsid w:val="005F40CB"/>
    <w:rsid w:val="005F54BB"/>
    <w:rsid w:val="005F6235"/>
    <w:rsid w:val="005F649E"/>
    <w:rsid w:val="005F722F"/>
    <w:rsid w:val="005F794B"/>
    <w:rsid w:val="00600167"/>
    <w:rsid w:val="00600D8E"/>
    <w:rsid w:val="00600FA8"/>
    <w:rsid w:val="006031CB"/>
    <w:rsid w:val="00603A52"/>
    <w:rsid w:val="00603BC9"/>
    <w:rsid w:val="00604751"/>
    <w:rsid w:val="00604B94"/>
    <w:rsid w:val="0060596E"/>
    <w:rsid w:val="00605AE8"/>
    <w:rsid w:val="00605C6A"/>
    <w:rsid w:val="00606B54"/>
    <w:rsid w:val="0060730A"/>
    <w:rsid w:val="006079E3"/>
    <w:rsid w:val="00610D00"/>
    <w:rsid w:val="006111BE"/>
    <w:rsid w:val="006112D0"/>
    <w:rsid w:val="00611842"/>
    <w:rsid w:val="00611ED9"/>
    <w:rsid w:val="00611FD3"/>
    <w:rsid w:val="006120D6"/>
    <w:rsid w:val="006128D1"/>
    <w:rsid w:val="00613858"/>
    <w:rsid w:val="00613A1D"/>
    <w:rsid w:val="00613E72"/>
    <w:rsid w:val="00613F8E"/>
    <w:rsid w:val="006140E5"/>
    <w:rsid w:val="00614B7A"/>
    <w:rsid w:val="00615A98"/>
    <w:rsid w:val="006163D6"/>
    <w:rsid w:val="00617DAF"/>
    <w:rsid w:val="00621874"/>
    <w:rsid w:val="00621931"/>
    <w:rsid w:val="00622260"/>
    <w:rsid w:val="00623DEC"/>
    <w:rsid w:val="00623E03"/>
    <w:rsid w:val="00624953"/>
    <w:rsid w:val="006249CF"/>
    <w:rsid w:val="00624CA7"/>
    <w:rsid w:val="00625501"/>
    <w:rsid w:val="00625557"/>
    <w:rsid w:val="0062581C"/>
    <w:rsid w:val="00626705"/>
    <w:rsid w:val="00630099"/>
    <w:rsid w:val="006301AB"/>
    <w:rsid w:val="006310D4"/>
    <w:rsid w:val="006318B5"/>
    <w:rsid w:val="00631BC2"/>
    <w:rsid w:val="00632298"/>
    <w:rsid w:val="006327D9"/>
    <w:rsid w:val="00632D36"/>
    <w:rsid w:val="00632F3C"/>
    <w:rsid w:val="00633130"/>
    <w:rsid w:val="00633E34"/>
    <w:rsid w:val="00634303"/>
    <w:rsid w:val="006355C9"/>
    <w:rsid w:val="00636D35"/>
    <w:rsid w:val="0063705B"/>
    <w:rsid w:val="006375CB"/>
    <w:rsid w:val="00637888"/>
    <w:rsid w:val="00640116"/>
    <w:rsid w:val="006401E5"/>
    <w:rsid w:val="006418C0"/>
    <w:rsid w:val="00641DFC"/>
    <w:rsid w:val="00641E8E"/>
    <w:rsid w:val="00642154"/>
    <w:rsid w:val="0064316C"/>
    <w:rsid w:val="00643368"/>
    <w:rsid w:val="00644DAE"/>
    <w:rsid w:val="00645228"/>
    <w:rsid w:val="006467DC"/>
    <w:rsid w:val="006469E6"/>
    <w:rsid w:val="006476AD"/>
    <w:rsid w:val="006479ED"/>
    <w:rsid w:val="0065039B"/>
    <w:rsid w:val="0065186F"/>
    <w:rsid w:val="0065238D"/>
    <w:rsid w:val="006528AC"/>
    <w:rsid w:val="006529A5"/>
    <w:rsid w:val="00652FBD"/>
    <w:rsid w:val="00653B51"/>
    <w:rsid w:val="00653CAD"/>
    <w:rsid w:val="006543EA"/>
    <w:rsid w:val="00654417"/>
    <w:rsid w:val="006544E8"/>
    <w:rsid w:val="00655332"/>
    <w:rsid w:val="006560F2"/>
    <w:rsid w:val="006576CB"/>
    <w:rsid w:val="006577C7"/>
    <w:rsid w:val="00657DAD"/>
    <w:rsid w:val="0066055B"/>
    <w:rsid w:val="00660828"/>
    <w:rsid w:val="00663110"/>
    <w:rsid w:val="006639CB"/>
    <w:rsid w:val="00663FFF"/>
    <w:rsid w:val="0066449F"/>
    <w:rsid w:val="00664E5B"/>
    <w:rsid w:val="00665267"/>
    <w:rsid w:val="0066542E"/>
    <w:rsid w:val="006656C3"/>
    <w:rsid w:val="00665BD7"/>
    <w:rsid w:val="00667666"/>
    <w:rsid w:val="00667895"/>
    <w:rsid w:val="00670E03"/>
    <w:rsid w:val="0067106E"/>
    <w:rsid w:val="006712F8"/>
    <w:rsid w:val="00671370"/>
    <w:rsid w:val="00671A7D"/>
    <w:rsid w:val="00672138"/>
    <w:rsid w:val="00672AED"/>
    <w:rsid w:val="006732A9"/>
    <w:rsid w:val="00673654"/>
    <w:rsid w:val="00673704"/>
    <w:rsid w:val="00673716"/>
    <w:rsid w:val="00673964"/>
    <w:rsid w:val="00673BD3"/>
    <w:rsid w:val="00674666"/>
    <w:rsid w:val="00674EB8"/>
    <w:rsid w:val="00675688"/>
    <w:rsid w:val="00675D88"/>
    <w:rsid w:val="00675FDE"/>
    <w:rsid w:val="00676D90"/>
    <w:rsid w:val="006772DF"/>
    <w:rsid w:val="00677D08"/>
    <w:rsid w:val="00677D15"/>
    <w:rsid w:val="00677E45"/>
    <w:rsid w:val="00680338"/>
    <w:rsid w:val="006809BF"/>
    <w:rsid w:val="00682237"/>
    <w:rsid w:val="006822D9"/>
    <w:rsid w:val="006824F6"/>
    <w:rsid w:val="00682E7F"/>
    <w:rsid w:val="006830CF"/>
    <w:rsid w:val="0068353F"/>
    <w:rsid w:val="00683776"/>
    <w:rsid w:val="00683DC9"/>
    <w:rsid w:val="00684407"/>
    <w:rsid w:val="006859D2"/>
    <w:rsid w:val="00685AD6"/>
    <w:rsid w:val="00686980"/>
    <w:rsid w:val="00686B2A"/>
    <w:rsid w:val="00687B65"/>
    <w:rsid w:val="006907BA"/>
    <w:rsid w:val="00690AFB"/>
    <w:rsid w:val="00690C14"/>
    <w:rsid w:val="006917CE"/>
    <w:rsid w:val="00691B15"/>
    <w:rsid w:val="00692124"/>
    <w:rsid w:val="006935C9"/>
    <w:rsid w:val="00693B5E"/>
    <w:rsid w:val="006946BE"/>
    <w:rsid w:val="00694974"/>
    <w:rsid w:val="00694C52"/>
    <w:rsid w:val="0069515C"/>
    <w:rsid w:val="00695F0A"/>
    <w:rsid w:val="00696114"/>
    <w:rsid w:val="0069642F"/>
    <w:rsid w:val="006965D5"/>
    <w:rsid w:val="006966F3"/>
    <w:rsid w:val="00696EB3"/>
    <w:rsid w:val="0069704C"/>
    <w:rsid w:val="006971F2"/>
    <w:rsid w:val="0069798F"/>
    <w:rsid w:val="00697E22"/>
    <w:rsid w:val="006A1532"/>
    <w:rsid w:val="006A1E7F"/>
    <w:rsid w:val="006A2AC7"/>
    <w:rsid w:val="006A2D3A"/>
    <w:rsid w:val="006A3048"/>
    <w:rsid w:val="006A3646"/>
    <w:rsid w:val="006A44AE"/>
    <w:rsid w:val="006A4510"/>
    <w:rsid w:val="006A62B3"/>
    <w:rsid w:val="006A71EA"/>
    <w:rsid w:val="006A78AC"/>
    <w:rsid w:val="006A7941"/>
    <w:rsid w:val="006A7EEB"/>
    <w:rsid w:val="006B0277"/>
    <w:rsid w:val="006B06DC"/>
    <w:rsid w:val="006B0CE6"/>
    <w:rsid w:val="006B0EEA"/>
    <w:rsid w:val="006B1812"/>
    <w:rsid w:val="006B1BA1"/>
    <w:rsid w:val="006B26A2"/>
    <w:rsid w:val="006B2DF3"/>
    <w:rsid w:val="006B33C2"/>
    <w:rsid w:val="006B3711"/>
    <w:rsid w:val="006B3ABF"/>
    <w:rsid w:val="006B5353"/>
    <w:rsid w:val="006B58D7"/>
    <w:rsid w:val="006B58DD"/>
    <w:rsid w:val="006B5E1D"/>
    <w:rsid w:val="006B6415"/>
    <w:rsid w:val="006B6BC1"/>
    <w:rsid w:val="006B7979"/>
    <w:rsid w:val="006C0158"/>
    <w:rsid w:val="006C0197"/>
    <w:rsid w:val="006C0BBE"/>
    <w:rsid w:val="006C1AD1"/>
    <w:rsid w:val="006C23DE"/>
    <w:rsid w:val="006C3438"/>
    <w:rsid w:val="006C39CF"/>
    <w:rsid w:val="006C4217"/>
    <w:rsid w:val="006C4E04"/>
    <w:rsid w:val="006C5090"/>
    <w:rsid w:val="006C52A9"/>
    <w:rsid w:val="006C67E2"/>
    <w:rsid w:val="006C6C96"/>
    <w:rsid w:val="006C76A7"/>
    <w:rsid w:val="006D076A"/>
    <w:rsid w:val="006D089F"/>
    <w:rsid w:val="006D17BB"/>
    <w:rsid w:val="006D20C1"/>
    <w:rsid w:val="006D20FF"/>
    <w:rsid w:val="006D29A2"/>
    <w:rsid w:val="006D2D9D"/>
    <w:rsid w:val="006D3C64"/>
    <w:rsid w:val="006D4D88"/>
    <w:rsid w:val="006D51E8"/>
    <w:rsid w:val="006D52BC"/>
    <w:rsid w:val="006D5A2B"/>
    <w:rsid w:val="006D6961"/>
    <w:rsid w:val="006D72B4"/>
    <w:rsid w:val="006D7B1F"/>
    <w:rsid w:val="006D7D34"/>
    <w:rsid w:val="006E06A7"/>
    <w:rsid w:val="006E0B1D"/>
    <w:rsid w:val="006E1119"/>
    <w:rsid w:val="006E1CC3"/>
    <w:rsid w:val="006E2430"/>
    <w:rsid w:val="006E2779"/>
    <w:rsid w:val="006E27B9"/>
    <w:rsid w:val="006E30AF"/>
    <w:rsid w:val="006E32C1"/>
    <w:rsid w:val="006E3743"/>
    <w:rsid w:val="006E3EB5"/>
    <w:rsid w:val="006E4CF5"/>
    <w:rsid w:val="006E5896"/>
    <w:rsid w:val="006E6641"/>
    <w:rsid w:val="006E67C3"/>
    <w:rsid w:val="006E7AD9"/>
    <w:rsid w:val="006E7B29"/>
    <w:rsid w:val="006E7D42"/>
    <w:rsid w:val="006E7E81"/>
    <w:rsid w:val="006F0F50"/>
    <w:rsid w:val="006F0F51"/>
    <w:rsid w:val="006F0F92"/>
    <w:rsid w:val="006F2263"/>
    <w:rsid w:val="006F2365"/>
    <w:rsid w:val="006F3A44"/>
    <w:rsid w:val="006F4F00"/>
    <w:rsid w:val="006F4F29"/>
    <w:rsid w:val="006F5EAC"/>
    <w:rsid w:val="006F61DB"/>
    <w:rsid w:val="00700BEC"/>
    <w:rsid w:val="00701A37"/>
    <w:rsid w:val="00701E1F"/>
    <w:rsid w:val="0070337B"/>
    <w:rsid w:val="0070392B"/>
    <w:rsid w:val="007041DB"/>
    <w:rsid w:val="007049D8"/>
    <w:rsid w:val="007050FD"/>
    <w:rsid w:val="00705D8B"/>
    <w:rsid w:val="0070613E"/>
    <w:rsid w:val="0070681F"/>
    <w:rsid w:val="00706B83"/>
    <w:rsid w:val="007071C4"/>
    <w:rsid w:val="00707305"/>
    <w:rsid w:val="00710910"/>
    <w:rsid w:val="007110FB"/>
    <w:rsid w:val="00712719"/>
    <w:rsid w:val="00712863"/>
    <w:rsid w:val="00712956"/>
    <w:rsid w:val="0071299C"/>
    <w:rsid w:val="007134B2"/>
    <w:rsid w:val="00713EA9"/>
    <w:rsid w:val="0071433D"/>
    <w:rsid w:val="007144F2"/>
    <w:rsid w:val="0071452E"/>
    <w:rsid w:val="00714666"/>
    <w:rsid w:val="00714906"/>
    <w:rsid w:val="0071508A"/>
    <w:rsid w:val="0071511C"/>
    <w:rsid w:val="00715F21"/>
    <w:rsid w:val="00717062"/>
    <w:rsid w:val="007172F0"/>
    <w:rsid w:val="00717634"/>
    <w:rsid w:val="0071785F"/>
    <w:rsid w:val="00720627"/>
    <w:rsid w:val="00721785"/>
    <w:rsid w:val="00721B70"/>
    <w:rsid w:val="00721EB3"/>
    <w:rsid w:val="0072264D"/>
    <w:rsid w:val="00722C2A"/>
    <w:rsid w:val="00723328"/>
    <w:rsid w:val="00723DBF"/>
    <w:rsid w:val="007240E6"/>
    <w:rsid w:val="0072433D"/>
    <w:rsid w:val="00724358"/>
    <w:rsid w:val="00725140"/>
    <w:rsid w:val="00725D4C"/>
    <w:rsid w:val="00726680"/>
    <w:rsid w:val="00726DAA"/>
    <w:rsid w:val="007275BE"/>
    <w:rsid w:val="00727707"/>
    <w:rsid w:val="0073145C"/>
    <w:rsid w:val="007323D0"/>
    <w:rsid w:val="00733585"/>
    <w:rsid w:val="007335FA"/>
    <w:rsid w:val="00734C42"/>
    <w:rsid w:val="00735E5F"/>
    <w:rsid w:val="007360FA"/>
    <w:rsid w:val="00736EF7"/>
    <w:rsid w:val="007379EC"/>
    <w:rsid w:val="007379FC"/>
    <w:rsid w:val="00737AA3"/>
    <w:rsid w:val="00740A50"/>
    <w:rsid w:val="00740B94"/>
    <w:rsid w:val="00741BA9"/>
    <w:rsid w:val="00741CB2"/>
    <w:rsid w:val="00741CF6"/>
    <w:rsid w:val="00741FF2"/>
    <w:rsid w:val="007420C2"/>
    <w:rsid w:val="0074242B"/>
    <w:rsid w:val="0074313D"/>
    <w:rsid w:val="007436AF"/>
    <w:rsid w:val="007436CB"/>
    <w:rsid w:val="007446BE"/>
    <w:rsid w:val="00745ED1"/>
    <w:rsid w:val="00746086"/>
    <w:rsid w:val="007460CA"/>
    <w:rsid w:val="007460F0"/>
    <w:rsid w:val="00746963"/>
    <w:rsid w:val="00747490"/>
    <w:rsid w:val="00747D20"/>
    <w:rsid w:val="00750160"/>
    <w:rsid w:val="00750C0F"/>
    <w:rsid w:val="00750E13"/>
    <w:rsid w:val="00752023"/>
    <w:rsid w:val="0075217B"/>
    <w:rsid w:val="00753C0B"/>
    <w:rsid w:val="00753CE6"/>
    <w:rsid w:val="00753D24"/>
    <w:rsid w:val="007542C4"/>
    <w:rsid w:val="00754359"/>
    <w:rsid w:val="007548FC"/>
    <w:rsid w:val="0075493C"/>
    <w:rsid w:val="0075616B"/>
    <w:rsid w:val="007576AE"/>
    <w:rsid w:val="00757B3A"/>
    <w:rsid w:val="007604F5"/>
    <w:rsid w:val="00760733"/>
    <w:rsid w:val="0076163F"/>
    <w:rsid w:val="007618F5"/>
    <w:rsid w:val="0076226B"/>
    <w:rsid w:val="007622F3"/>
    <w:rsid w:val="0076295E"/>
    <w:rsid w:val="00763067"/>
    <w:rsid w:val="00764216"/>
    <w:rsid w:val="00765339"/>
    <w:rsid w:val="00765AA2"/>
    <w:rsid w:val="00765C58"/>
    <w:rsid w:val="00766C22"/>
    <w:rsid w:val="0076726D"/>
    <w:rsid w:val="00767BD4"/>
    <w:rsid w:val="00767EAD"/>
    <w:rsid w:val="00770004"/>
    <w:rsid w:val="007715FC"/>
    <w:rsid w:val="00771E8E"/>
    <w:rsid w:val="00771F70"/>
    <w:rsid w:val="0077232B"/>
    <w:rsid w:val="007728C3"/>
    <w:rsid w:val="007739BB"/>
    <w:rsid w:val="00774052"/>
    <w:rsid w:val="007741F2"/>
    <w:rsid w:val="007745D4"/>
    <w:rsid w:val="0077490C"/>
    <w:rsid w:val="00774D43"/>
    <w:rsid w:val="00774DA4"/>
    <w:rsid w:val="00775558"/>
    <w:rsid w:val="007758AE"/>
    <w:rsid w:val="007767B5"/>
    <w:rsid w:val="00777DA4"/>
    <w:rsid w:val="00780EAB"/>
    <w:rsid w:val="00781085"/>
    <w:rsid w:val="007815F0"/>
    <w:rsid w:val="00781B7A"/>
    <w:rsid w:val="0078208C"/>
    <w:rsid w:val="00782F7D"/>
    <w:rsid w:val="00783307"/>
    <w:rsid w:val="00783411"/>
    <w:rsid w:val="00783A38"/>
    <w:rsid w:val="00783DE1"/>
    <w:rsid w:val="00783FDA"/>
    <w:rsid w:val="00784034"/>
    <w:rsid w:val="00784E66"/>
    <w:rsid w:val="007854B9"/>
    <w:rsid w:val="00785788"/>
    <w:rsid w:val="00785EE7"/>
    <w:rsid w:val="00785FE6"/>
    <w:rsid w:val="0078626C"/>
    <w:rsid w:val="007863D2"/>
    <w:rsid w:val="007877CD"/>
    <w:rsid w:val="007879CE"/>
    <w:rsid w:val="00790A49"/>
    <w:rsid w:val="0079116A"/>
    <w:rsid w:val="0079117F"/>
    <w:rsid w:val="00791FA7"/>
    <w:rsid w:val="00792167"/>
    <w:rsid w:val="007929A2"/>
    <w:rsid w:val="00792EEA"/>
    <w:rsid w:val="007937A7"/>
    <w:rsid w:val="0079382D"/>
    <w:rsid w:val="00794A3B"/>
    <w:rsid w:val="00794A4A"/>
    <w:rsid w:val="00794C80"/>
    <w:rsid w:val="007950CF"/>
    <w:rsid w:val="007952B1"/>
    <w:rsid w:val="0079540C"/>
    <w:rsid w:val="0079692F"/>
    <w:rsid w:val="0079779C"/>
    <w:rsid w:val="00797CE5"/>
    <w:rsid w:val="007A00E6"/>
    <w:rsid w:val="007A02C7"/>
    <w:rsid w:val="007A1234"/>
    <w:rsid w:val="007A1827"/>
    <w:rsid w:val="007A1EBF"/>
    <w:rsid w:val="007A29F7"/>
    <w:rsid w:val="007A2EE9"/>
    <w:rsid w:val="007A3179"/>
    <w:rsid w:val="007A39A4"/>
    <w:rsid w:val="007A434E"/>
    <w:rsid w:val="007A4740"/>
    <w:rsid w:val="007A53C0"/>
    <w:rsid w:val="007A5561"/>
    <w:rsid w:val="007A5656"/>
    <w:rsid w:val="007A60CB"/>
    <w:rsid w:val="007A63F7"/>
    <w:rsid w:val="007A6DEF"/>
    <w:rsid w:val="007A7477"/>
    <w:rsid w:val="007A7560"/>
    <w:rsid w:val="007A766D"/>
    <w:rsid w:val="007A7DBC"/>
    <w:rsid w:val="007B006A"/>
    <w:rsid w:val="007B08CF"/>
    <w:rsid w:val="007B1D5E"/>
    <w:rsid w:val="007B2D3C"/>
    <w:rsid w:val="007B2E13"/>
    <w:rsid w:val="007B2E2B"/>
    <w:rsid w:val="007B3386"/>
    <w:rsid w:val="007B3FC7"/>
    <w:rsid w:val="007B4C6A"/>
    <w:rsid w:val="007B4DD0"/>
    <w:rsid w:val="007B6427"/>
    <w:rsid w:val="007B660C"/>
    <w:rsid w:val="007B74BA"/>
    <w:rsid w:val="007B79DE"/>
    <w:rsid w:val="007B7D59"/>
    <w:rsid w:val="007C00C0"/>
    <w:rsid w:val="007C0382"/>
    <w:rsid w:val="007C0CF6"/>
    <w:rsid w:val="007C1266"/>
    <w:rsid w:val="007C14DB"/>
    <w:rsid w:val="007C172B"/>
    <w:rsid w:val="007C1CA4"/>
    <w:rsid w:val="007C1DC5"/>
    <w:rsid w:val="007C2FEE"/>
    <w:rsid w:val="007C307C"/>
    <w:rsid w:val="007C3958"/>
    <w:rsid w:val="007C3DA8"/>
    <w:rsid w:val="007C3FCE"/>
    <w:rsid w:val="007C47A9"/>
    <w:rsid w:val="007C49FE"/>
    <w:rsid w:val="007C5226"/>
    <w:rsid w:val="007C5CE5"/>
    <w:rsid w:val="007C6562"/>
    <w:rsid w:val="007C6B4A"/>
    <w:rsid w:val="007C6CB8"/>
    <w:rsid w:val="007C732C"/>
    <w:rsid w:val="007C7EB0"/>
    <w:rsid w:val="007D0344"/>
    <w:rsid w:val="007D094B"/>
    <w:rsid w:val="007D0D48"/>
    <w:rsid w:val="007D0F07"/>
    <w:rsid w:val="007D0FDF"/>
    <w:rsid w:val="007D106D"/>
    <w:rsid w:val="007D2305"/>
    <w:rsid w:val="007D319B"/>
    <w:rsid w:val="007D39A9"/>
    <w:rsid w:val="007D3E1A"/>
    <w:rsid w:val="007D446C"/>
    <w:rsid w:val="007D44F8"/>
    <w:rsid w:val="007D4D03"/>
    <w:rsid w:val="007D64A4"/>
    <w:rsid w:val="007D667A"/>
    <w:rsid w:val="007D776F"/>
    <w:rsid w:val="007D7E4B"/>
    <w:rsid w:val="007E041A"/>
    <w:rsid w:val="007E2275"/>
    <w:rsid w:val="007E2A02"/>
    <w:rsid w:val="007E2B94"/>
    <w:rsid w:val="007E32B0"/>
    <w:rsid w:val="007E33EF"/>
    <w:rsid w:val="007E386F"/>
    <w:rsid w:val="007E5B2E"/>
    <w:rsid w:val="007E5EBD"/>
    <w:rsid w:val="007E7EE0"/>
    <w:rsid w:val="007F07A6"/>
    <w:rsid w:val="007F155F"/>
    <w:rsid w:val="007F2365"/>
    <w:rsid w:val="007F2AD4"/>
    <w:rsid w:val="007F3766"/>
    <w:rsid w:val="007F4348"/>
    <w:rsid w:val="007F54C9"/>
    <w:rsid w:val="007F6C46"/>
    <w:rsid w:val="007F6D91"/>
    <w:rsid w:val="007F6DF4"/>
    <w:rsid w:val="007F745F"/>
    <w:rsid w:val="007F7498"/>
    <w:rsid w:val="007F78E8"/>
    <w:rsid w:val="007F7FFA"/>
    <w:rsid w:val="00800FD0"/>
    <w:rsid w:val="00801365"/>
    <w:rsid w:val="0080194D"/>
    <w:rsid w:val="00802497"/>
    <w:rsid w:val="00802861"/>
    <w:rsid w:val="00803D3D"/>
    <w:rsid w:val="00804EEF"/>
    <w:rsid w:val="00805876"/>
    <w:rsid w:val="00805B46"/>
    <w:rsid w:val="00805F85"/>
    <w:rsid w:val="008070B3"/>
    <w:rsid w:val="0080772E"/>
    <w:rsid w:val="00807787"/>
    <w:rsid w:val="00810516"/>
    <w:rsid w:val="008107BE"/>
    <w:rsid w:val="00811D03"/>
    <w:rsid w:val="008126E8"/>
    <w:rsid w:val="00813007"/>
    <w:rsid w:val="00813BEA"/>
    <w:rsid w:val="00813C42"/>
    <w:rsid w:val="00814F3C"/>
    <w:rsid w:val="00815749"/>
    <w:rsid w:val="00815C62"/>
    <w:rsid w:val="008160C0"/>
    <w:rsid w:val="0081672E"/>
    <w:rsid w:val="00816C1B"/>
    <w:rsid w:val="0082040A"/>
    <w:rsid w:val="00822A19"/>
    <w:rsid w:val="00823802"/>
    <w:rsid w:val="00823832"/>
    <w:rsid w:val="00823E6F"/>
    <w:rsid w:val="0082403C"/>
    <w:rsid w:val="0082411D"/>
    <w:rsid w:val="00824505"/>
    <w:rsid w:val="00824FB9"/>
    <w:rsid w:val="008253EC"/>
    <w:rsid w:val="0082589F"/>
    <w:rsid w:val="00825C1E"/>
    <w:rsid w:val="00827080"/>
    <w:rsid w:val="0082710A"/>
    <w:rsid w:val="00827AAB"/>
    <w:rsid w:val="00827BAC"/>
    <w:rsid w:val="00827E82"/>
    <w:rsid w:val="00830612"/>
    <w:rsid w:val="00830AB0"/>
    <w:rsid w:val="0083101A"/>
    <w:rsid w:val="00831F12"/>
    <w:rsid w:val="00832FB3"/>
    <w:rsid w:val="0083315D"/>
    <w:rsid w:val="0083329A"/>
    <w:rsid w:val="00833306"/>
    <w:rsid w:val="00833527"/>
    <w:rsid w:val="00833A59"/>
    <w:rsid w:val="00834361"/>
    <w:rsid w:val="00834600"/>
    <w:rsid w:val="0083635A"/>
    <w:rsid w:val="00836EA9"/>
    <w:rsid w:val="008373C9"/>
    <w:rsid w:val="00837A2B"/>
    <w:rsid w:val="008401A0"/>
    <w:rsid w:val="00840543"/>
    <w:rsid w:val="00841099"/>
    <w:rsid w:val="00841B84"/>
    <w:rsid w:val="008425EC"/>
    <w:rsid w:val="00842658"/>
    <w:rsid w:val="00842BB3"/>
    <w:rsid w:val="0084549D"/>
    <w:rsid w:val="00845979"/>
    <w:rsid w:val="00845CA1"/>
    <w:rsid w:val="00846182"/>
    <w:rsid w:val="00846EE6"/>
    <w:rsid w:val="00847C13"/>
    <w:rsid w:val="00847D49"/>
    <w:rsid w:val="00850288"/>
    <w:rsid w:val="00851722"/>
    <w:rsid w:val="00853D6F"/>
    <w:rsid w:val="00853EB3"/>
    <w:rsid w:val="008548D1"/>
    <w:rsid w:val="008553B9"/>
    <w:rsid w:val="00855BA0"/>
    <w:rsid w:val="008567D9"/>
    <w:rsid w:val="00856A3E"/>
    <w:rsid w:val="00856BEB"/>
    <w:rsid w:val="00856D69"/>
    <w:rsid w:val="0085799F"/>
    <w:rsid w:val="00860D8F"/>
    <w:rsid w:val="00860FEB"/>
    <w:rsid w:val="008623B3"/>
    <w:rsid w:val="0086242B"/>
    <w:rsid w:val="0086259D"/>
    <w:rsid w:val="00863506"/>
    <w:rsid w:val="0086367E"/>
    <w:rsid w:val="00863DDC"/>
    <w:rsid w:val="00863FCA"/>
    <w:rsid w:val="0086458E"/>
    <w:rsid w:val="008655B5"/>
    <w:rsid w:val="00865637"/>
    <w:rsid w:val="008665A5"/>
    <w:rsid w:val="00866775"/>
    <w:rsid w:val="00866ABA"/>
    <w:rsid w:val="00866AD8"/>
    <w:rsid w:val="0086793A"/>
    <w:rsid w:val="00870288"/>
    <w:rsid w:val="00870614"/>
    <w:rsid w:val="0087099B"/>
    <w:rsid w:val="008709AF"/>
    <w:rsid w:val="00871094"/>
    <w:rsid w:val="00871725"/>
    <w:rsid w:val="00872CBC"/>
    <w:rsid w:val="008735EB"/>
    <w:rsid w:val="00873727"/>
    <w:rsid w:val="008745F3"/>
    <w:rsid w:val="0087573D"/>
    <w:rsid w:val="00875F8A"/>
    <w:rsid w:val="00876DB0"/>
    <w:rsid w:val="0087748C"/>
    <w:rsid w:val="00877677"/>
    <w:rsid w:val="00877810"/>
    <w:rsid w:val="00877C8E"/>
    <w:rsid w:val="00877E67"/>
    <w:rsid w:val="008818FB"/>
    <w:rsid w:val="00881A30"/>
    <w:rsid w:val="008823EB"/>
    <w:rsid w:val="0088241B"/>
    <w:rsid w:val="008844FA"/>
    <w:rsid w:val="0088475B"/>
    <w:rsid w:val="008850E4"/>
    <w:rsid w:val="008851B5"/>
    <w:rsid w:val="00885C90"/>
    <w:rsid w:val="00886012"/>
    <w:rsid w:val="008869DA"/>
    <w:rsid w:val="00886B74"/>
    <w:rsid w:val="00886BF9"/>
    <w:rsid w:val="00886C79"/>
    <w:rsid w:val="00891350"/>
    <w:rsid w:val="0089199E"/>
    <w:rsid w:val="00891D72"/>
    <w:rsid w:val="0089203E"/>
    <w:rsid w:val="00892632"/>
    <w:rsid w:val="00892E5B"/>
    <w:rsid w:val="00892EE3"/>
    <w:rsid w:val="00893770"/>
    <w:rsid w:val="0089423F"/>
    <w:rsid w:val="0089471B"/>
    <w:rsid w:val="00894C09"/>
    <w:rsid w:val="008955A5"/>
    <w:rsid w:val="0089602D"/>
    <w:rsid w:val="0089611E"/>
    <w:rsid w:val="008A120E"/>
    <w:rsid w:val="008A1DC8"/>
    <w:rsid w:val="008A2726"/>
    <w:rsid w:val="008A2B55"/>
    <w:rsid w:val="008A36E8"/>
    <w:rsid w:val="008A3B6B"/>
    <w:rsid w:val="008A4265"/>
    <w:rsid w:val="008A443F"/>
    <w:rsid w:val="008A6435"/>
    <w:rsid w:val="008A6DB1"/>
    <w:rsid w:val="008A75CA"/>
    <w:rsid w:val="008B0177"/>
    <w:rsid w:val="008B0E86"/>
    <w:rsid w:val="008B1704"/>
    <w:rsid w:val="008B21D1"/>
    <w:rsid w:val="008B2402"/>
    <w:rsid w:val="008B362D"/>
    <w:rsid w:val="008B55B3"/>
    <w:rsid w:val="008B5B4B"/>
    <w:rsid w:val="008B604E"/>
    <w:rsid w:val="008B61A1"/>
    <w:rsid w:val="008B691C"/>
    <w:rsid w:val="008C090F"/>
    <w:rsid w:val="008C0B8F"/>
    <w:rsid w:val="008C0CD1"/>
    <w:rsid w:val="008C1386"/>
    <w:rsid w:val="008C1C24"/>
    <w:rsid w:val="008C25A5"/>
    <w:rsid w:val="008C2FB5"/>
    <w:rsid w:val="008C3028"/>
    <w:rsid w:val="008C39C8"/>
    <w:rsid w:val="008C3DEE"/>
    <w:rsid w:val="008C4293"/>
    <w:rsid w:val="008C4623"/>
    <w:rsid w:val="008C4A75"/>
    <w:rsid w:val="008C4F08"/>
    <w:rsid w:val="008C5687"/>
    <w:rsid w:val="008C5818"/>
    <w:rsid w:val="008C5C90"/>
    <w:rsid w:val="008C5DEB"/>
    <w:rsid w:val="008C5EB8"/>
    <w:rsid w:val="008C7478"/>
    <w:rsid w:val="008C79BD"/>
    <w:rsid w:val="008C7B26"/>
    <w:rsid w:val="008D192F"/>
    <w:rsid w:val="008D21B5"/>
    <w:rsid w:val="008D273E"/>
    <w:rsid w:val="008D28DF"/>
    <w:rsid w:val="008D2E19"/>
    <w:rsid w:val="008D3573"/>
    <w:rsid w:val="008D3965"/>
    <w:rsid w:val="008D3BBF"/>
    <w:rsid w:val="008D494F"/>
    <w:rsid w:val="008D6602"/>
    <w:rsid w:val="008D68D4"/>
    <w:rsid w:val="008D6E8E"/>
    <w:rsid w:val="008D6E9C"/>
    <w:rsid w:val="008D7292"/>
    <w:rsid w:val="008D72BF"/>
    <w:rsid w:val="008D7A05"/>
    <w:rsid w:val="008E051C"/>
    <w:rsid w:val="008E15F4"/>
    <w:rsid w:val="008E3746"/>
    <w:rsid w:val="008E3AFA"/>
    <w:rsid w:val="008E3B88"/>
    <w:rsid w:val="008E3C78"/>
    <w:rsid w:val="008E616C"/>
    <w:rsid w:val="008E6A8C"/>
    <w:rsid w:val="008E7F8C"/>
    <w:rsid w:val="008F0141"/>
    <w:rsid w:val="008F14AC"/>
    <w:rsid w:val="008F1668"/>
    <w:rsid w:val="008F16AE"/>
    <w:rsid w:val="008F184B"/>
    <w:rsid w:val="008F1D22"/>
    <w:rsid w:val="008F23BA"/>
    <w:rsid w:val="008F24D4"/>
    <w:rsid w:val="008F2617"/>
    <w:rsid w:val="008F29B0"/>
    <w:rsid w:val="008F2F3D"/>
    <w:rsid w:val="008F3C88"/>
    <w:rsid w:val="008F3F5F"/>
    <w:rsid w:val="008F42E5"/>
    <w:rsid w:val="008F4BA9"/>
    <w:rsid w:val="008F66FA"/>
    <w:rsid w:val="00900014"/>
    <w:rsid w:val="00901A8E"/>
    <w:rsid w:val="0090204D"/>
    <w:rsid w:val="00902CB1"/>
    <w:rsid w:val="00902FD1"/>
    <w:rsid w:val="009036B6"/>
    <w:rsid w:val="00903864"/>
    <w:rsid w:val="00904352"/>
    <w:rsid w:val="0090571B"/>
    <w:rsid w:val="00905BBD"/>
    <w:rsid w:val="00905D8F"/>
    <w:rsid w:val="00906C02"/>
    <w:rsid w:val="00907810"/>
    <w:rsid w:val="00910716"/>
    <w:rsid w:val="00910785"/>
    <w:rsid w:val="00910854"/>
    <w:rsid w:val="0091188C"/>
    <w:rsid w:val="00911EE5"/>
    <w:rsid w:val="0091282F"/>
    <w:rsid w:val="00912E4F"/>
    <w:rsid w:val="00913347"/>
    <w:rsid w:val="009137B2"/>
    <w:rsid w:val="00914B8F"/>
    <w:rsid w:val="0091513D"/>
    <w:rsid w:val="00915AB2"/>
    <w:rsid w:val="00915F7E"/>
    <w:rsid w:val="0091702A"/>
    <w:rsid w:val="00922545"/>
    <w:rsid w:val="0092258A"/>
    <w:rsid w:val="009228E5"/>
    <w:rsid w:val="00922B22"/>
    <w:rsid w:val="009230A8"/>
    <w:rsid w:val="00923278"/>
    <w:rsid w:val="00923463"/>
    <w:rsid w:val="00924808"/>
    <w:rsid w:val="0092525A"/>
    <w:rsid w:val="009252F4"/>
    <w:rsid w:val="00925715"/>
    <w:rsid w:val="00925A2A"/>
    <w:rsid w:val="00926B7C"/>
    <w:rsid w:val="00927DD0"/>
    <w:rsid w:val="00930452"/>
    <w:rsid w:val="0093056C"/>
    <w:rsid w:val="009306BF"/>
    <w:rsid w:val="009322A1"/>
    <w:rsid w:val="0093238D"/>
    <w:rsid w:val="0093295E"/>
    <w:rsid w:val="009329FD"/>
    <w:rsid w:val="0093359D"/>
    <w:rsid w:val="009335FB"/>
    <w:rsid w:val="00933A09"/>
    <w:rsid w:val="00934CDA"/>
    <w:rsid w:val="00935117"/>
    <w:rsid w:val="009352DA"/>
    <w:rsid w:val="00935A4C"/>
    <w:rsid w:val="0093655D"/>
    <w:rsid w:val="00937892"/>
    <w:rsid w:val="00940089"/>
    <w:rsid w:val="0094019E"/>
    <w:rsid w:val="00940E98"/>
    <w:rsid w:val="00941AB0"/>
    <w:rsid w:val="00941E51"/>
    <w:rsid w:val="00942EBE"/>
    <w:rsid w:val="00943376"/>
    <w:rsid w:val="00943D95"/>
    <w:rsid w:val="00944B94"/>
    <w:rsid w:val="00944CC4"/>
    <w:rsid w:val="00944EC9"/>
    <w:rsid w:val="00945648"/>
    <w:rsid w:val="00946292"/>
    <w:rsid w:val="00946CCF"/>
    <w:rsid w:val="00946DC9"/>
    <w:rsid w:val="009472F5"/>
    <w:rsid w:val="00947430"/>
    <w:rsid w:val="00947794"/>
    <w:rsid w:val="00947AE4"/>
    <w:rsid w:val="009504F0"/>
    <w:rsid w:val="00950A29"/>
    <w:rsid w:val="009514B0"/>
    <w:rsid w:val="00951CE7"/>
    <w:rsid w:val="00951F8C"/>
    <w:rsid w:val="00952883"/>
    <w:rsid w:val="00952D3C"/>
    <w:rsid w:val="0095328A"/>
    <w:rsid w:val="00953486"/>
    <w:rsid w:val="00953B98"/>
    <w:rsid w:val="009542E1"/>
    <w:rsid w:val="009542FE"/>
    <w:rsid w:val="00954B68"/>
    <w:rsid w:val="00954D72"/>
    <w:rsid w:val="00956E3B"/>
    <w:rsid w:val="009576D3"/>
    <w:rsid w:val="00957D24"/>
    <w:rsid w:val="0096014B"/>
    <w:rsid w:val="009607C2"/>
    <w:rsid w:val="00961B01"/>
    <w:rsid w:val="00961F79"/>
    <w:rsid w:val="009638D4"/>
    <w:rsid w:val="00964CB0"/>
    <w:rsid w:val="00964E65"/>
    <w:rsid w:val="009655CB"/>
    <w:rsid w:val="00965957"/>
    <w:rsid w:val="00965DB2"/>
    <w:rsid w:val="00966187"/>
    <w:rsid w:val="0096643B"/>
    <w:rsid w:val="009665ED"/>
    <w:rsid w:val="00967871"/>
    <w:rsid w:val="00967A12"/>
    <w:rsid w:val="00967AA3"/>
    <w:rsid w:val="00967D9B"/>
    <w:rsid w:val="009709A1"/>
    <w:rsid w:val="0097258C"/>
    <w:rsid w:val="0097270C"/>
    <w:rsid w:val="00973324"/>
    <w:rsid w:val="00973B9D"/>
    <w:rsid w:val="009748F4"/>
    <w:rsid w:val="00975631"/>
    <w:rsid w:val="00976FE0"/>
    <w:rsid w:val="00977B1A"/>
    <w:rsid w:val="00980FA2"/>
    <w:rsid w:val="00981C13"/>
    <w:rsid w:val="00982DCD"/>
    <w:rsid w:val="009839A9"/>
    <w:rsid w:val="00983E9A"/>
    <w:rsid w:val="00985730"/>
    <w:rsid w:val="00985FA8"/>
    <w:rsid w:val="00986318"/>
    <w:rsid w:val="009867B5"/>
    <w:rsid w:val="00986C73"/>
    <w:rsid w:val="00986D95"/>
    <w:rsid w:val="009879C9"/>
    <w:rsid w:val="00987B16"/>
    <w:rsid w:val="00987B51"/>
    <w:rsid w:val="009919D2"/>
    <w:rsid w:val="00992139"/>
    <w:rsid w:val="009927AC"/>
    <w:rsid w:val="009934C2"/>
    <w:rsid w:val="00993B3C"/>
    <w:rsid w:val="00993FFB"/>
    <w:rsid w:val="00995BBE"/>
    <w:rsid w:val="009961D2"/>
    <w:rsid w:val="009962F5"/>
    <w:rsid w:val="00996600"/>
    <w:rsid w:val="009967B0"/>
    <w:rsid w:val="00996BB3"/>
    <w:rsid w:val="00996EF1"/>
    <w:rsid w:val="009A071A"/>
    <w:rsid w:val="009A0AA4"/>
    <w:rsid w:val="009A15FC"/>
    <w:rsid w:val="009A199D"/>
    <w:rsid w:val="009A1EA5"/>
    <w:rsid w:val="009A2FF2"/>
    <w:rsid w:val="009A306A"/>
    <w:rsid w:val="009A35CD"/>
    <w:rsid w:val="009A4941"/>
    <w:rsid w:val="009A4B6A"/>
    <w:rsid w:val="009A6D74"/>
    <w:rsid w:val="009A7B90"/>
    <w:rsid w:val="009B0CDC"/>
    <w:rsid w:val="009B1E7E"/>
    <w:rsid w:val="009B29F3"/>
    <w:rsid w:val="009B2C84"/>
    <w:rsid w:val="009B3544"/>
    <w:rsid w:val="009B362D"/>
    <w:rsid w:val="009B3885"/>
    <w:rsid w:val="009B3A4F"/>
    <w:rsid w:val="009B576D"/>
    <w:rsid w:val="009B63F5"/>
    <w:rsid w:val="009B6AD7"/>
    <w:rsid w:val="009B783E"/>
    <w:rsid w:val="009C0A52"/>
    <w:rsid w:val="009C17BB"/>
    <w:rsid w:val="009C2466"/>
    <w:rsid w:val="009C2B1D"/>
    <w:rsid w:val="009C2C04"/>
    <w:rsid w:val="009C335D"/>
    <w:rsid w:val="009C3409"/>
    <w:rsid w:val="009C34B9"/>
    <w:rsid w:val="009C374E"/>
    <w:rsid w:val="009C39C9"/>
    <w:rsid w:val="009C3C19"/>
    <w:rsid w:val="009C4803"/>
    <w:rsid w:val="009C4B8C"/>
    <w:rsid w:val="009C4CBE"/>
    <w:rsid w:val="009C4EA9"/>
    <w:rsid w:val="009C5156"/>
    <w:rsid w:val="009C5D10"/>
    <w:rsid w:val="009C7F30"/>
    <w:rsid w:val="009C7F92"/>
    <w:rsid w:val="009D065E"/>
    <w:rsid w:val="009D1BA5"/>
    <w:rsid w:val="009D2379"/>
    <w:rsid w:val="009D2EBB"/>
    <w:rsid w:val="009D3659"/>
    <w:rsid w:val="009D3CB8"/>
    <w:rsid w:val="009D3CEA"/>
    <w:rsid w:val="009D4952"/>
    <w:rsid w:val="009D5B75"/>
    <w:rsid w:val="009D5BCE"/>
    <w:rsid w:val="009D6747"/>
    <w:rsid w:val="009D6DC3"/>
    <w:rsid w:val="009D71FE"/>
    <w:rsid w:val="009D746C"/>
    <w:rsid w:val="009D77FD"/>
    <w:rsid w:val="009E0110"/>
    <w:rsid w:val="009E030F"/>
    <w:rsid w:val="009E0A34"/>
    <w:rsid w:val="009E0BF8"/>
    <w:rsid w:val="009E10BE"/>
    <w:rsid w:val="009E1D69"/>
    <w:rsid w:val="009E1F11"/>
    <w:rsid w:val="009E1F97"/>
    <w:rsid w:val="009E2D6F"/>
    <w:rsid w:val="009E33DA"/>
    <w:rsid w:val="009E52F1"/>
    <w:rsid w:val="009E5EA4"/>
    <w:rsid w:val="009E5F22"/>
    <w:rsid w:val="009E5F71"/>
    <w:rsid w:val="009E6374"/>
    <w:rsid w:val="009E68AA"/>
    <w:rsid w:val="009E6D69"/>
    <w:rsid w:val="009E6D7A"/>
    <w:rsid w:val="009E7F51"/>
    <w:rsid w:val="009F0746"/>
    <w:rsid w:val="009F1B28"/>
    <w:rsid w:val="009F1C77"/>
    <w:rsid w:val="009F213B"/>
    <w:rsid w:val="009F316C"/>
    <w:rsid w:val="009F32BA"/>
    <w:rsid w:val="009F35BE"/>
    <w:rsid w:val="009F45E5"/>
    <w:rsid w:val="009F58B7"/>
    <w:rsid w:val="009F5DD5"/>
    <w:rsid w:val="009F62D0"/>
    <w:rsid w:val="009F636A"/>
    <w:rsid w:val="009F6F75"/>
    <w:rsid w:val="009F7C84"/>
    <w:rsid w:val="009F7D86"/>
    <w:rsid w:val="00A00169"/>
    <w:rsid w:val="00A00F69"/>
    <w:rsid w:val="00A02028"/>
    <w:rsid w:val="00A02232"/>
    <w:rsid w:val="00A024F1"/>
    <w:rsid w:val="00A02C94"/>
    <w:rsid w:val="00A03150"/>
    <w:rsid w:val="00A05265"/>
    <w:rsid w:val="00A06F88"/>
    <w:rsid w:val="00A10286"/>
    <w:rsid w:val="00A105E1"/>
    <w:rsid w:val="00A1150D"/>
    <w:rsid w:val="00A11E03"/>
    <w:rsid w:val="00A12AEA"/>
    <w:rsid w:val="00A12C2E"/>
    <w:rsid w:val="00A14057"/>
    <w:rsid w:val="00A155D3"/>
    <w:rsid w:val="00A1576B"/>
    <w:rsid w:val="00A157B4"/>
    <w:rsid w:val="00A15842"/>
    <w:rsid w:val="00A15962"/>
    <w:rsid w:val="00A16283"/>
    <w:rsid w:val="00A17486"/>
    <w:rsid w:val="00A200C9"/>
    <w:rsid w:val="00A20B00"/>
    <w:rsid w:val="00A20E65"/>
    <w:rsid w:val="00A2241F"/>
    <w:rsid w:val="00A22913"/>
    <w:rsid w:val="00A22AEA"/>
    <w:rsid w:val="00A23188"/>
    <w:rsid w:val="00A2347A"/>
    <w:rsid w:val="00A239A9"/>
    <w:rsid w:val="00A23B6C"/>
    <w:rsid w:val="00A24617"/>
    <w:rsid w:val="00A2573D"/>
    <w:rsid w:val="00A27595"/>
    <w:rsid w:val="00A30151"/>
    <w:rsid w:val="00A308DC"/>
    <w:rsid w:val="00A30ADC"/>
    <w:rsid w:val="00A30B52"/>
    <w:rsid w:val="00A3113F"/>
    <w:rsid w:val="00A31788"/>
    <w:rsid w:val="00A32C38"/>
    <w:rsid w:val="00A33CF1"/>
    <w:rsid w:val="00A34088"/>
    <w:rsid w:val="00A34F28"/>
    <w:rsid w:val="00A352D3"/>
    <w:rsid w:val="00A35589"/>
    <w:rsid w:val="00A35B33"/>
    <w:rsid w:val="00A35D4A"/>
    <w:rsid w:val="00A35DA0"/>
    <w:rsid w:val="00A35F30"/>
    <w:rsid w:val="00A3601D"/>
    <w:rsid w:val="00A36270"/>
    <w:rsid w:val="00A365B0"/>
    <w:rsid w:val="00A406DA"/>
    <w:rsid w:val="00A4125D"/>
    <w:rsid w:val="00A42252"/>
    <w:rsid w:val="00A42E84"/>
    <w:rsid w:val="00A43CE5"/>
    <w:rsid w:val="00A442E5"/>
    <w:rsid w:val="00A4441A"/>
    <w:rsid w:val="00A4464C"/>
    <w:rsid w:val="00A446C4"/>
    <w:rsid w:val="00A44A63"/>
    <w:rsid w:val="00A45C0E"/>
    <w:rsid w:val="00A4674A"/>
    <w:rsid w:val="00A47181"/>
    <w:rsid w:val="00A472C6"/>
    <w:rsid w:val="00A476B6"/>
    <w:rsid w:val="00A5004F"/>
    <w:rsid w:val="00A503BF"/>
    <w:rsid w:val="00A509A8"/>
    <w:rsid w:val="00A50BDA"/>
    <w:rsid w:val="00A52EB9"/>
    <w:rsid w:val="00A52F20"/>
    <w:rsid w:val="00A530E7"/>
    <w:rsid w:val="00A530EA"/>
    <w:rsid w:val="00A5369B"/>
    <w:rsid w:val="00A53CD2"/>
    <w:rsid w:val="00A54366"/>
    <w:rsid w:val="00A548B3"/>
    <w:rsid w:val="00A54AD8"/>
    <w:rsid w:val="00A55BDE"/>
    <w:rsid w:val="00A56BFD"/>
    <w:rsid w:val="00A56E94"/>
    <w:rsid w:val="00A57E09"/>
    <w:rsid w:val="00A60DA1"/>
    <w:rsid w:val="00A61771"/>
    <w:rsid w:val="00A623C1"/>
    <w:rsid w:val="00A637DA"/>
    <w:rsid w:val="00A64B96"/>
    <w:rsid w:val="00A64DC8"/>
    <w:rsid w:val="00A659A4"/>
    <w:rsid w:val="00A65E61"/>
    <w:rsid w:val="00A67D13"/>
    <w:rsid w:val="00A70550"/>
    <w:rsid w:val="00A70846"/>
    <w:rsid w:val="00A70D62"/>
    <w:rsid w:val="00A7143F"/>
    <w:rsid w:val="00A71DAA"/>
    <w:rsid w:val="00A72562"/>
    <w:rsid w:val="00A725FB"/>
    <w:rsid w:val="00A7302C"/>
    <w:rsid w:val="00A733C2"/>
    <w:rsid w:val="00A73850"/>
    <w:rsid w:val="00A73E45"/>
    <w:rsid w:val="00A743CA"/>
    <w:rsid w:val="00A75358"/>
    <w:rsid w:val="00A754C0"/>
    <w:rsid w:val="00A75DAC"/>
    <w:rsid w:val="00A75FA7"/>
    <w:rsid w:val="00A766AB"/>
    <w:rsid w:val="00A76B76"/>
    <w:rsid w:val="00A76E3C"/>
    <w:rsid w:val="00A76E73"/>
    <w:rsid w:val="00A77758"/>
    <w:rsid w:val="00A8060D"/>
    <w:rsid w:val="00A814B6"/>
    <w:rsid w:val="00A814D4"/>
    <w:rsid w:val="00A81938"/>
    <w:rsid w:val="00A819C7"/>
    <w:rsid w:val="00A81ED8"/>
    <w:rsid w:val="00A8261C"/>
    <w:rsid w:val="00A82B41"/>
    <w:rsid w:val="00A83035"/>
    <w:rsid w:val="00A8344A"/>
    <w:rsid w:val="00A84B1E"/>
    <w:rsid w:val="00A85338"/>
    <w:rsid w:val="00A86271"/>
    <w:rsid w:val="00A865E0"/>
    <w:rsid w:val="00A86F82"/>
    <w:rsid w:val="00A87402"/>
    <w:rsid w:val="00A87597"/>
    <w:rsid w:val="00A87649"/>
    <w:rsid w:val="00A879D8"/>
    <w:rsid w:val="00A90474"/>
    <w:rsid w:val="00A906BC"/>
    <w:rsid w:val="00A906E5"/>
    <w:rsid w:val="00A906E7"/>
    <w:rsid w:val="00A90C86"/>
    <w:rsid w:val="00A90CAA"/>
    <w:rsid w:val="00A93CB8"/>
    <w:rsid w:val="00A951F6"/>
    <w:rsid w:val="00A95A53"/>
    <w:rsid w:val="00A9723F"/>
    <w:rsid w:val="00A97530"/>
    <w:rsid w:val="00A979BC"/>
    <w:rsid w:val="00AA0019"/>
    <w:rsid w:val="00AA0942"/>
    <w:rsid w:val="00AA2092"/>
    <w:rsid w:val="00AA3617"/>
    <w:rsid w:val="00AA37DE"/>
    <w:rsid w:val="00AA3A2A"/>
    <w:rsid w:val="00AA4981"/>
    <w:rsid w:val="00AA5702"/>
    <w:rsid w:val="00AA5ED7"/>
    <w:rsid w:val="00AA62E5"/>
    <w:rsid w:val="00AA64FB"/>
    <w:rsid w:val="00AA6D54"/>
    <w:rsid w:val="00AB103F"/>
    <w:rsid w:val="00AB11BC"/>
    <w:rsid w:val="00AB1394"/>
    <w:rsid w:val="00AB1E47"/>
    <w:rsid w:val="00AB2504"/>
    <w:rsid w:val="00AB3583"/>
    <w:rsid w:val="00AB4404"/>
    <w:rsid w:val="00AB4A74"/>
    <w:rsid w:val="00AB5268"/>
    <w:rsid w:val="00AB557F"/>
    <w:rsid w:val="00AB6530"/>
    <w:rsid w:val="00AB6910"/>
    <w:rsid w:val="00AB6EC0"/>
    <w:rsid w:val="00AB757E"/>
    <w:rsid w:val="00AB7C47"/>
    <w:rsid w:val="00AC0CB9"/>
    <w:rsid w:val="00AC0E36"/>
    <w:rsid w:val="00AC14D3"/>
    <w:rsid w:val="00AC25DE"/>
    <w:rsid w:val="00AC28E7"/>
    <w:rsid w:val="00AC2FC7"/>
    <w:rsid w:val="00AC3D35"/>
    <w:rsid w:val="00AC3D63"/>
    <w:rsid w:val="00AC4089"/>
    <w:rsid w:val="00AC44EC"/>
    <w:rsid w:val="00AC4525"/>
    <w:rsid w:val="00AC4A4D"/>
    <w:rsid w:val="00AC51F0"/>
    <w:rsid w:val="00AC6AC5"/>
    <w:rsid w:val="00AC71EE"/>
    <w:rsid w:val="00AC74CE"/>
    <w:rsid w:val="00AC7D5F"/>
    <w:rsid w:val="00AD0820"/>
    <w:rsid w:val="00AD0A6F"/>
    <w:rsid w:val="00AD0DDA"/>
    <w:rsid w:val="00AD1595"/>
    <w:rsid w:val="00AD171F"/>
    <w:rsid w:val="00AD2957"/>
    <w:rsid w:val="00AD3EDF"/>
    <w:rsid w:val="00AD48B0"/>
    <w:rsid w:val="00AD5165"/>
    <w:rsid w:val="00AD518F"/>
    <w:rsid w:val="00AD5AAD"/>
    <w:rsid w:val="00AD5BE8"/>
    <w:rsid w:val="00AD6122"/>
    <w:rsid w:val="00AD65DF"/>
    <w:rsid w:val="00AD72A3"/>
    <w:rsid w:val="00AE0431"/>
    <w:rsid w:val="00AE0639"/>
    <w:rsid w:val="00AE0679"/>
    <w:rsid w:val="00AE13EC"/>
    <w:rsid w:val="00AE1836"/>
    <w:rsid w:val="00AE1F55"/>
    <w:rsid w:val="00AE1F75"/>
    <w:rsid w:val="00AE1F84"/>
    <w:rsid w:val="00AE2015"/>
    <w:rsid w:val="00AE2595"/>
    <w:rsid w:val="00AE38F2"/>
    <w:rsid w:val="00AE4106"/>
    <w:rsid w:val="00AE44D1"/>
    <w:rsid w:val="00AE49DE"/>
    <w:rsid w:val="00AE597E"/>
    <w:rsid w:val="00AE5DD0"/>
    <w:rsid w:val="00AE6385"/>
    <w:rsid w:val="00AE6599"/>
    <w:rsid w:val="00AE69EC"/>
    <w:rsid w:val="00AE713A"/>
    <w:rsid w:val="00AE7480"/>
    <w:rsid w:val="00AE78CA"/>
    <w:rsid w:val="00AE7A85"/>
    <w:rsid w:val="00AF032D"/>
    <w:rsid w:val="00AF0E68"/>
    <w:rsid w:val="00AF1EAB"/>
    <w:rsid w:val="00AF1F63"/>
    <w:rsid w:val="00AF24DE"/>
    <w:rsid w:val="00AF29E5"/>
    <w:rsid w:val="00AF2A2C"/>
    <w:rsid w:val="00AF2CD1"/>
    <w:rsid w:val="00AF2E90"/>
    <w:rsid w:val="00AF34DE"/>
    <w:rsid w:val="00AF51AA"/>
    <w:rsid w:val="00AF66C5"/>
    <w:rsid w:val="00AF7257"/>
    <w:rsid w:val="00AF7951"/>
    <w:rsid w:val="00B001BF"/>
    <w:rsid w:val="00B002B7"/>
    <w:rsid w:val="00B00F3B"/>
    <w:rsid w:val="00B011F5"/>
    <w:rsid w:val="00B02AFF"/>
    <w:rsid w:val="00B02DC0"/>
    <w:rsid w:val="00B02FF6"/>
    <w:rsid w:val="00B05511"/>
    <w:rsid w:val="00B0617B"/>
    <w:rsid w:val="00B06254"/>
    <w:rsid w:val="00B06FC9"/>
    <w:rsid w:val="00B07D8B"/>
    <w:rsid w:val="00B07DAC"/>
    <w:rsid w:val="00B10853"/>
    <w:rsid w:val="00B10E73"/>
    <w:rsid w:val="00B120C1"/>
    <w:rsid w:val="00B123E7"/>
    <w:rsid w:val="00B1350F"/>
    <w:rsid w:val="00B13906"/>
    <w:rsid w:val="00B13A76"/>
    <w:rsid w:val="00B14CC3"/>
    <w:rsid w:val="00B14E7F"/>
    <w:rsid w:val="00B14FEB"/>
    <w:rsid w:val="00B153D2"/>
    <w:rsid w:val="00B15908"/>
    <w:rsid w:val="00B15C55"/>
    <w:rsid w:val="00B1649A"/>
    <w:rsid w:val="00B179AD"/>
    <w:rsid w:val="00B217E7"/>
    <w:rsid w:val="00B21D60"/>
    <w:rsid w:val="00B2257A"/>
    <w:rsid w:val="00B22E4B"/>
    <w:rsid w:val="00B23376"/>
    <w:rsid w:val="00B23562"/>
    <w:rsid w:val="00B23E55"/>
    <w:rsid w:val="00B24FF3"/>
    <w:rsid w:val="00B25A65"/>
    <w:rsid w:val="00B25EFF"/>
    <w:rsid w:val="00B26105"/>
    <w:rsid w:val="00B26200"/>
    <w:rsid w:val="00B2691C"/>
    <w:rsid w:val="00B26BFA"/>
    <w:rsid w:val="00B3001A"/>
    <w:rsid w:val="00B30E34"/>
    <w:rsid w:val="00B30EB0"/>
    <w:rsid w:val="00B311B9"/>
    <w:rsid w:val="00B316D3"/>
    <w:rsid w:val="00B31762"/>
    <w:rsid w:val="00B31BB3"/>
    <w:rsid w:val="00B32432"/>
    <w:rsid w:val="00B330EB"/>
    <w:rsid w:val="00B33616"/>
    <w:rsid w:val="00B34206"/>
    <w:rsid w:val="00B349E4"/>
    <w:rsid w:val="00B34CB9"/>
    <w:rsid w:val="00B35C79"/>
    <w:rsid w:val="00B3699A"/>
    <w:rsid w:val="00B36C1B"/>
    <w:rsid w:val="00B40616"/>
    <w:rsid w:val="00B406ED"/>
    <w:rsid w:val="00B408EA"/>
    <w:rsid w:val="00B41802"/>
    <w:rsid w:val="00B424A6"/>
    <w:rsid w:val="00B42DDA"/>
    <w:rsid w:val="00B42E9F"/>
    <w:rsid w:val="00B432F7"/>
    <w:rsid w:val="00B4331B"/>
    <w:rsid w:val="00B452E6"/>
    <w:rsid w:val="00B46193"/>
    <w:rsid w:val="00B4619D"/>
    <w:rsid w:val="00B46212"/>
    <w:rsid w:val="00B464EC"/>
    <w:rsid w:val="00B466E2"/>
    <w:rsid w:val="00B469E2"/>
    <w:rsid w:val="00B46D87"/>
    <w:rsid w:val="00B46E87"/>
    <w:rsid w:val="00B47382"/>
    <w:rsid w:val="00B474BF"/>
    <w:rsid w:val="00B47EFF"/>
    <w:rsid w:val="00B51810"/>
    <w:rsid w:val="00B529D1"/>
    <w:rsid w:val="00B52EF7"/>
    <w:rsid w:val="00B52FB4"/>
    <w:rsid w:val="00B53229"/>
    <w:rsid w:val="00B53C0A"/>
    <w:rsid w:val="00B54029"/>
    <w:rsid w:val="00B54063"/>
    <w:rsid w:val="00B5465A"/>
    <w:rsid w:val="00B54C7B"/>
    <w:rsid w:val="00B5531C"/>
    <w:rsid w:val="00B55B30"/>
    <w:rsid w:val="00B5602B"/>
    <w:rsid w:val="00B560FF"/>
    <w:rsid w:val="00B56120"/>
    <w:rsid w:val="00B56AC3"/>
    <w:rsid w:val="00B574CD"/>
    <w:rsid w:val="00B57514"/>
    <w:rsid w:val="00B57714"/>
    <w:rsid w:val="00B57CD6"/>
    <w:rsid w:val="00B60103"/>
    <w:rsid w:val="00B60DFB"/>
    <w:rsid w:val="00B625B2"/>
    <w:rsid w:val="00B62911"/>
    <w:rsid w:val="00B64394"/>
    <w:rsid w:val="00B65530"/>
    <w:rsid w:val="00B65BB7"/>
    <w:rsid w:val="00B65F57"/>
    <w:rsid w:val="00B66187"/>
    <w:rsid w:val="00B664EF"/>
    <w:rsid w:val="00B67194"/>
    <w:rsid w:val="00B675CA"/>
    <w:rsid w:val="00B704AB"/>
    <w:rsid w:val="00B70C88"/>
    <w:rsid w:val="00B71865"/>
    <w:rsid w:val="00B7218D"/>
    <w:rsid w:val="00B739D0"/>
    <w:rsid w:val="00B73EC5"/>
    <w:rsid w:val="00B741C3"/>
    <w:rsid w:val="00B7447E"/>
    <w:rsid w:val="00B7451A"/>
    <w:rsid w:val="00B749FD"/>
    <w:rsid w:val="00B74A9E"/>
    <w:rsid w:val="00B750D0"/>
    <w:rsid w:val="00B7523D"/>
    <w:rsid w:val="00B758E3"/>
    <w:rsid w:val="00B7600A"/>
    <w:rsid w:val="00B7769E"/>
    <w:rsid w:val="00B778A2"/>
    <w:rsid w:val="00B80282"/>
    <w:rsid w:val="00B80385"/>
    <w:rsid w:val="00B8046A"/>
    <w:rsid w:val="00B8088A"/>
    <w:rsid w:val="00B80A84"/>
    <w:rsid w:val="00B80D2F"/>
    <w:rsid w:val="00B81397"/>
    <w:rsid w:val="00B82059"/>
    <w:rsid w:val="00B821B4"/>
    <w:rsid w:val="00B82600"/>
    <w:rsid w:val="00B839D6"/>
    <w:rsid w:val="00B83DFE"/>
    <w:rsid w:val="00B846F2"/>
    <w:rsid w:val="00B855E9"/>
    <w:rsid w:val="00B857BB"/>
    <w:rsid w:val="00B85884"/>
    <w:rsid w:val="00B871AB"/>
    <w:rsid w:val="00B87306"/>
    <w:rsid w:val="00B87D36"/>
    <w:rsid w:val="00B9073A"/>
    <w:rsid w:val="00B90E55"/>
    <w:rsid w:val="00B917CE"/>
    <w:rsid w:val="00B92A03"/>
    <w:rsid w:val="00B93A7A"/>
    <w:rsid w:val="00B93B43"/>
    <w:rsid w:val="00B93FAA"/>
    <w:rsid w:val="00B945A0"/>
    <w:rsid w:val="00B947F0"/>
    <w:rsid w:val="00B9481C"/>
    <w:rsid w:val="00B9482A"/>
    <w:rsid w:val="00B952E5"/>
    <w:rsid w:val="00B956C2"/>
    <w:rsid w:val="00B96477"/>
    <w:rsid w:val="00B97096"/>
    <w:rsid w:val="00B97445"/>
    <w:rsid w:val="00B97CCC"/>
    <w:rsid w:val="00BA1366"/>
    <w:rsid w:val="00BA1AF1"/>
    <w:rsid w:val="00BA1D30"/>
    <w:rsid w:val="00BA2F61"/>
    <w:rsid w:val="00BA3271"/>
    <w:rsid w:val="00BA3613"/>
    <w:rsid w:val="00BA3663"/>
    <w:rsid w:val="00BA37DE"/>
    <w:rsid w:val="00BA403E"/>
    <w:rsid w:val="00BA40A8"/>
    <w:rsid w:val="00BA49E5"/>
    <w:rsid w:val="00BA4B87"/>
    <w:rsid w:val="00BA6F5C"/>
    <w:rsid w:val="00BA7C71"/>
    <w:rsid w:val="00BB0264"/>
    <w:rsid w:val="00BB0667"/>
    <w:rsid w:val="00BB1125"/>
    <w:rsid w:val="00BB1470"/>
    <w:rsid w:val="00BB2230"/>
    <w:rsid w:val="00BB2798"/>
    <w:rsid w:val="00BB2B67"/>
    <w:rsid w:val="00BB312D"/>
    <w:rsid w:val="00BB4B30"/>
    <w:rsid w:val="00BB4EA5"/>
    <w:rsid w:val="00BB5649"/>
    <w:rsid w:val="00BB618A"/>
    <w:rsid w:val="00BB667B"/>
    <w:rsid w:val="00BB6AFA"/>
    <w:rsid w:val="00BB76E0"/>
    <w:rsid w:val="00BB78F7"/>
    <w:rsid w:val="00BB7945"/>
    <w:rsid w:val="00BC05B0"/>
    <w:rsid w:val="00BC0CB9"/>
    <w:rsid w:val="00BC0F32"/>
    <w:rsid w:val="00BC1218"/>
    <w:rsid w:val="00BC13A1"/>
    <w:rsid w:val="00BC1438"/>
    <w:rsid w:val="00BC152C"/>
    <w:rsid w:val="00BC1C75"/>
    <w:rsid w:val="00BC2040"/>
    <w:rsid w:val="00BC236D"/>
    <w:rsid w:val="00BC2BBB"/>
    <w:rsid w:val="00BC30E8"/>
    <w:rsid w:val="00BC320B"/>
    <w:rsid w:val="00BC3A1F"/>
    <w:rsid w:val="00BC3A4C"/>
    <w:rsid w:val="00BC3F1C"/>
    <w:rsid w:val="00BC42D5"/>
    <w:rsid w:val="00BC4311"/>
    <w:rsid w:val="00BC44D1"/>
    <w:rsid w:val="00BC4568"/>
    <w:rsid w:val="00BC57D6"/>
    <w:rsid w:val="00BC5B24"/>
    <w:rsid w:val="00BC7ABF"/>
    <w:rsid w:val="00BC7CF0"/>
    <w:rsid w:val="00BD0A89"/>
    <w:rsid w:val="00BD17AE"/>
    <w:rsid w:val="00BD1B01"/>
    <w:rsid w:val="00BD1D01"/>
    <w:rsid w:val="00BD1D9F"/>
    <w:rsid w:val="00BD1FAB"/>
    <w:rsid w:val="00BD2141"/>
    <w:rsid w:val="00BD227A"/>
    <w:rsid w:val="00BD2382"/>
    <w:rsid w:val="00BD27D5"/>
    <w:rsid w:val="00BD3CAF"/>
    <w:rsid w:val="00BD4756"/>
    <w:rsid w:val="00BD4771"/>
    <w:rsid w:val="00BD4CCA"/>
    <w:rsid w:val="00BD5202"/>
    <w:rsid w:val="00BD696D"/>
    <w:rsid w:val="00BD7872"/>
    <w:rsid w:val="00BE00A8"/>
    <w:rsid w:val="00BE0612"/>
    <w:rsid w:val="00BE07B1"/>
    <w:rsid w:val="00BE0B7C"/>
    <w:rsid w:val="00BE2B08"/>
    <w:rsid w:val="00BE4800"/>
    <w:rsid w:val="00BE4A57"/>
    <w:rsid w:val="00BE4B6F"/>
    <w:rsid w:val="00BE4F53"/>
    <w:rsid w:val="00BE56BC"/>
    <w:rsid w:val="00BE60D6"/>
    <w:rsid w:val="00BE6B1E"/>
    <w:rsid w:val="00BE7433"/>
    <w:rsid w:val="00BE75E2"/>
    <w:rsid w:val="00BE7DB7"/>
    <w:rsid w:val="00BE7F01"/>
    <w:rsid w:val="00BF05DC"/>
    <w:rsid w:val="00BF081E"/>
    <w:rsid w:val="00BF1032"/>
    <w:rsid w:val="00BF294E"/>
    <w:rsid w:val="00BF2CB8"/>
    <w:rsid w:val="00BF3290"/>
    <w:rsid w:val="00BF3B8F"/>
    <w:rsid w:val="00BF474F"/>
    <w:rsid w:val="00BF4852"/>
    <w:rsid w:val="00BF4984"/>
    <w:rsid w:val="00BF4DB5"/>
    <w:rsid w:val="00BF5A38"/>
    <w:rsid w:val="00BF63B8"/>
    <w:rsid w:val="00BF675C"/>
    <w:rsid w:val="00BF68AF"/>
    <w:rsid w:val="00BF699A"/>
    <w:rsid w:val="00BF6DC2"/>
    <w:rsid w:val="00BF7063"/>
    <w:rsid w:val="00BF776F"/>
    <w:rsid w:val="00BF7FC4"/>
    <w:rsid w:val="00C00919"/>
    <w:rsid w:val="00C01C0C"/>
    <w:rsid w:val="00C024CC"/>
    <w:rsid w:val="00C0436D"/>
    <w:rsid w:val="00C04625"/>
    <w:rsid w:val="00C0486F"/>
    <w:rsid w:val="00C05300"/>
    <w:rsid w:val="00C0536C"/>
    <w:rsid w:val="00C072BD"/>
    <w:rsid w:val="00C07D7E"/>
    <w:rsid w:val="00C10477"/>
    <w:rsid w:val="00C11198"/>
    <w:rsid w:val="00C11397"/>
    <w:rsid w:val="00C114CF"/>
    <w:rsid w:val="00C11AC6"/>
    <w:rsid w:val="00C12ABC"/>
    <w:rsid w:val="00C12EF2"/>
    <w:rsid w:val="00C13AC7"/>
    <w:rsid w:val="00C13AFA"/>
    <w:rsid w:val="00C13D00"/>
    <w:rsid w:val="00C1561B"/>
    <w:rsid w:val="00C157A9"/>
    <w:rsid w:val="00C15D3B"/>
    <w:rsid w:val="00C15EE4"/>
    <w:rsid w:val="00C164B1"/>
    <w:rsid w:val="00C16960"/>
    <w:rsid w:val="00C16BC0"/>
    <w:rsid w:val="00C16FB5"/>
    <w:rsid w:val="00C17B03"/>
    <w:rsid w:val="00C17CD8"/>
    <w:rsid w:val="00C17EF0"/>
    <w:rsid w:val="00C20266"/>
    <w:rsid w:val="00C2068A"/>
    <w:rsid w:val="00C20E27"/>
    <w:rsid w:val="00C21536"/>
    <w:rsid w:val="00C2183B"/>
    <w:rsid w:val="00C2218E"/>
    <w:rsid w:val="00C224B8"/>
    <w:rsid w:val="00C23028"/>
    <w:rsid w:val="00C236B8"/>
    <w:rsid w:val="00C23E0E"/>
    <w:rsid w:val="00C250AE"/>
    <w:rsid w:val="00C25539"/>
    <w:rsid w:val="00C26358"/>
    <w:rsid w:val="00C26B28"/>
    <w:rsid w:val="00C26C96"/>
    <w:rsid w:val="00C26D21"/>
    <w:rsid w:val="00C277A1"/>
    <w:rsid w:val="00C30B5D"/>
    <w:rsid w:val="00C30BF1"/>
    <w:rsid w:val="00C31347"/>
    <w:rsid w:val="00C31DBB"/>
    <w:rsid w:val="00C32F95"/>
    <w:rsid w:val="00C332B3"/>
    <w:rsid w:val="00C33D19"/>
    <w:rsid w:val="00C341B3"/>
    <w:rsid w:val="00C344BB"/>
    <w:rsid w:val="00C34A7F"/>
    <w:rsid w:val="00C35D83"/>
    <w:rsid w:val="00C35F57"/>
    <w:rsid w:val="00C366CA"/>
    <w:rsid w:val="00C36BDD"/>
    <w:rsid w:val="00C3720E"/>
    <w:rsid w:val="00C40332"/>
    <w:rsid w:val="00C42036"/>
    <w:rsid w:val="00C4213C"/>
    <w:rsid w:val="00C4368C"/>
    <w:rsid w:val="00C44336"/>
    <w:rsid w:val="00C446C9"/>
    <w:rsid w:val="00C44E93"/>
    <w:rsid w:val="00C45A6B"/>
    <w:rsid w:val="00C475FD"/>
    <w:rsid w:val="00C47840"/>
    <w:rsid w:val="00C47A4B"/>
    <w:rsid w:val="00C47F09"/>
    <w:rsid w:val="00C50CF8"/>
    <w:rsid w:val="00C5117E"/>
    <w:rsid w:val="00C51463"/>
    <w:rsid w:val="00C516BA"/>
    <w:rsid w:val="00C52863"/>
    <w:rsid w:val="00C52DBD"/>
    <w:rsid w:val="00C52FC2"/>
    <w:rsid w:val="00C53159"/>
    <w:rsid w:val="00C53667"/>
    <w:rsid w:val="00C53B15"/>
    <w:rsid w:val="00C53F07"/>
    <w:rsid w:val="00C543E6"/>
    <w:rsid w:val="00C54994"/>
    <w:rsid w:val="00C54BCA"/>
    <w:rsid w:val="00C54ED3"/>
    <w:rsid w:val="00C5524B"/>
    <w:rsid w:val="00C553BF"/>
    <w:rsid w:val="00C5640F"/>
    <w:rsid w:val="00C56620"/>
    <w:rsid w:val="00C60658"/>
    <w:rsid w:val="00C612BE"/>
    <w:rsid w:val="00C61431"/>
    <w:rsid w:val="00C6146A"/>
    <w:rsid w:val="00C62966"/>
    <w:rsid w:val="00C631E9"/>
    <w:rsid w:val="00C63696"/>
    <w:rsid w:val="00C63EE0"/>
    <w:rsid w:val="00C645C6"/>
    <w:rsid w:val="00C6571C"/>
    <w:rsid w:val="00C66C50"/>
    <w:rsid w:val="00C66F71"/>
    <w:rsid w:val="00C67266"/>
    <w:rsid w:val="00C70B44"/>
    <w:rsid w:val="00C70C9E"/>
    <w:rsid w:val="00C7152A"/>
    <w:rsid w:val="00C715DE"/>
    <w:rsid w:val="00C73150"/>
    <w:rsid w:val="00C7442C"/>
    <w:rsid w:val="00C751C5"/>
    <w:rsid w:val="00C75CB4"/>
    <w:rsid w:val="00C76AA5"/>
    <w:rsid w:val="00C76BB1"/>
    <w:rsid w:val="00C82ACD"/>
    <w:rsid w:val="00C830E2"/>
    <w:rsid w:val="00C83107"/>
    <w:rsid w:val="00C866A5"/>
    <w:rsid w:val="00C87670"/>
    <w:rsid w:val="00C879E8"/>
    <w:rsid w:val="00C87CCA"/>
    <w:rsid w:val="00C87F5D"/>
    <w:rsid w:val="00C90246"/>
    <w:rsid w:val="00C913FA"/>
    <w:rsid w:val="00C91A2A"/>
    <w:rsid w:val="00C91EB5"/>
    <w:rsid w:val="00C92778"/>
    <w:rsid w:val="00C9316D"/>
    <w:rsid w:val="00C9426B"/>
    <w:rsid w:val="00C943F8"/>
    <w:rsid w:val="00C94F56"/>
    <w:rsid w:val="00C9550F"/>
    <w:rsid w:val="00C95850"/>
    <w:rsid w:val="00C95E43"/>
    <w:rsid w:val="00C96FEF"/>
    <w:rsid w:val="00C97009"/>
    <w:rsid w:val="00C971B5"/>
    <w:rsid w:val="00C97A17"/>
    <w:rsid w:val="00CA09CE"/>
    <w:rsid w:val="00CA0D51"/>
    <w:rsid w:val="00CA0FB0"/>
    <w:rsid w:val="00CA1428"/>
    <w:rsid w:val="00CA196F"/>
    <w:rsid w:val="00CA1F11"/>
    <w:rsid w:val="00CA2125"/>
    <w:rsid w:val="00CA2176"/>
    <w:rsid w:val="00CA3517"/>
    <w:rsid w:val="00CA3985"/>
    <w:rsid w:val="00CA3C88"/>
    <w:rsid w:val="00CA3D1C"/>
    <w:rsid w:val="00CA4E6D"/>
    <w:rsid w:val="00CA5065"/>
    <w:rsid w:val="00CA54C9"/>
    <w:rsid w:val="00CA58F5"/>
    <w:rsid w:val="00CA6A8C"/>
    <w:rsid w:val="00CA6D55"/>
    <w:rsid w:val="00CA6EBE"/>
    <w:rsid w:val="00CB0377"/>
    <w:rsid w:val="00CB1027"/>
    <w:rsid w:val="00CB13C4"/>
    <w:rsid w:val="00CB18CC"/>
    <w:rsid w:val="00CB2CF7"/>
    <w:rsid w:val="00CB30F2"/>
    <w:rsid w:val="00CB32C5"/>
    <w:rsid w:val="00CB32E6"/>
    <w:rsid w:val="00CB3B38"/>
    <w:rsid w:val="00CB44FB"/>
    <w:rsid w:val="00CB465C"/>
    <w:rsid w:val="00CB4DD6"/>
    <w:rsid w:val="00CB5133"/>
    <w:rsid w:val="00CB59B1"/>
    <w:rsid w:val="00CB5D89"/>
    <w:rsid w:val="00CB65D3"/>
    <w:rsid w:val="00CB7E07"/>
    <w:rsid w:val="00CB7FAA"/>
    <w:rsid w:val="00CB7FB6"/>
    <w:rsid w:val="00CB7FF2"/>
    <w:rsid w:val="00CC02FE"/>
    <w:rsid w:val="00CC082D"/>
    <w:rsid w:val="00CC0B65"/>
    <w:rsid w:val="00CC1199"/>
    <w:rsid w:val="00CC2354"/>
    <w:rsid w:val="00CC28E4"/>
    <w:rsid w:val="00CC2E3A"/>
    <w:rsid w:val="00CC3859"/>
    <w:rsid w:val="00CC3C58"/>
    <w:rsid w:val="00CC3D5C"/>
    <w:rsid w:val="00CC4079"/>
    <w:rsid w:val="00CC537F"/>
    <w:rsid w:val="00CC5794"/>
    <w:rsid w:val="00CC6054"/>
    <w:rsid w:val="00CC64AF"/>
    <w:rsid w:val="00CC6678"/>
    <w:rsid w:val="00CC6E86"/>
    <w:rsid w:val="00CC701B"/>
    <w:rsid w:val="00CC711E"/>
    <w:rsid w:val="00CC762F"/>
    <w:rsid w:val="00CC7FB7"/>
    <w:rsid w:val="00CD00D8"/>
    <w:rsid w:val="00CD08A0"/>
    <w:rsid w:val="00CD1518"/>
    <w:rsid w:val="00CD2C38"/>
    <w:rsid w:val="00CD3137"/>
    <w:rsid w:val="00CD3E22"/>
    <w:rsid w:val="00CD3E81"/>
    <w:rsid w:val="00CD3EC5"/>
    <w:rsid w:val="00CD3EEC"/>
    <w:rsid w:val="00CD426E"/>
    <w:rsid w:val="00CD468F"/>
    <w:rsid w:val="00CD56F0"/>
    <w:rsid w:val="00CD588B"/>
    <w:rsid w:val="00CD58EF"/>
    <w:rsid w:val="00CD5A38"/>
    <w:rsid w:val="00CD648F"/>
    <w:rsid w:val="00CD6E8A"/>
    <w:rsid w:val="00CE01AA"/>
    <w:rsid w:val="00CE028D"/>
    <w:rsid w:val="00CE0F72"/>
    <w:rsid w:val="00CE1D75"/>
    <w:rsid w:val="00CE21B4"/>
    <w:rsid w:val="00CE319E"/>
    <w:rsid w:val="00CE3253"/>
    <w:rsid w:val="00CE36C2"/>
    <w:rsid w:val="00CE3EAE"/>
    <w:rsid w:val="00CE3FCE"/>
    <w:rsid w:val="00CE4D6F"/>
    <w:rsid w:val="00CE5EF2"/>
    <w:rsid w:val="00CE620B"/>
    <w:rsid w:val="00CE7B01"/>
    <w:rsid w:val="00CF0556"/>
    <w:rsid w:val="00CF057A"/>
    <w:rsid w:val="00CF14ED"/>
    <w:rsid w:val="00CF2E81"/>
    <w:rsid w:val="00CF32A2"/>
    <w:rsid w:val="00CF3CF9"/>
    <w:rsid w:val="00CF3E42"/>
    <w:rsid w:val="00CF5427"/>
    <w:rsid w:val="00CF5549"/>
    <w:rsid w:val="00CF6353"/>
    <w:rsid w:val="00CF65AC"/>
    <w:rsid w:val="00CF6649"/>
    <w:rsid w:val="00D000B9"/>
    <w:rsid w:val="00D0145F"/>
    <w:rsid w:val="00D01D77"/>
    <w:rsid w:val="00D02939"/>
    <w:rsid w:val="00D029E7"/>
    <w:rsid w:val="00D02BC9"/>
    <w:rsid w:val="00D02F1C"/>
    <w:rsid w:val="00D03782"/>
    <w:rsid w:val="00D041F4"/>
    <w:rsid w:val="00D04603"/>
    <w:rsid w:val="00D05564"/>
    <w:rsid w:val="00D06B89"/>
    <w:rsid w:val="00D06C55"/>
    <w:rsid w:val="00D0755A"/>
    <w:rsid w:val="00D079F5"/>
    <w:rsid w:val="00D1138F"/>
    <w:rsid w:val="00D1243D"/>
    <w:rsid w:val="00D13753"/>
    <w:rsid w:val="00D13955"/>
    <w:rsid w:val="00D14B5B"/>
    <w:rsid w:val="00D1538F"/>
    <w:rsid w:val="00D153F9"/>
    <w:rsid w:val="00D156C6"/>
    <w:rsid w:val="00D15D38"/>
    <w:rsid w:val="00D16065"/>
    <w:rsid w:val="00D16500"/>
    <w:rsid w:val="00D16A99"/>
    <w:rsid w:val="00D17044"/>
    <w:rsid w:val="00D17DDE"/>
    <w:rsid w:val="00D20A83"/>
    <w:rsid w:val="00D20B47"/>
    <w:rsid w:val="00D20ED1"/>
    <w:rsid w:val="00D211E1"/>
    <w:rsid w:val="00D21BD4"/>
    <w:rsid w:val="00D22EE7"/>
    <w:rsid w:val="00D24EAA"/>
    <w:rsid w:val="00D24FEF"/>
    <w:rsid w:val="00D25490"/>
    <w:rsid w:val="00D25F60"/>
    <w:rsid w:val="00D26368"/>
    <w:rsid w:val="00D27409"/>
    <w:rsid w:val="00D276B6"/>
    <w:rsid w:val="00D302C4"/>
    <w:rsid w:val="00D30536"/>
    <w:rsid w:val="00D30CA8"/>
    <w:rsid w:val="00D31B04"/>
    <w:rsid w:val="00D333F3"/>
    <w:rsid w:val="00D33714"/>
    <w:rsid w:val="00D33B33"/>
    <w:rsid w:val="00D340AC"/>
    <w:rsid w:val="00D34FA2"/>
    <w:rsid w:val="00D3637F"/>
    <w:rsid w:val="00D36685"/>
    <w:rsid w:val="00D36FEC"/>
    <w:rsid w:val="00D37811"/>
    <w:rsid w:val="00D37899"/>
    <w:rsid w:val="00D41307"/>
    <w:rsid w:val="00D43873"/>
    <w:rsid w:val="00D43CF0"/>
    <w:rsid w:val="00D45B51"/>
    <w:rsid w:val="00D45B84"/>
    <w:rsid w:val="00D45D83"/>
    <w:rsid w:val="00D46006"/>
    <w:rsid w:val="00D47176"/>
    <w:rsid w:val="00D4750E"/>
    <w:rsid w:val="00D478A5"/>
    <w:rsid w:val="00D51007"/>
    <w:rsid w:val="00D51CCD"/>
    <w:rsid w:val="00D525C3"/>
    <w:rsid w:val="00D5393B"/>
    <w:rsid w:val="00D54243"/>
    <w:rsid w:val="00D54805"/>
    <w:rsid w:val="00D549A4"/>
    <w:rsid w:val="00D54ED7"/>
    <w:rsid w:val="00D55026"/>
    <w:rsid w:val="00D5537D"/>
    <w:rsid w:val="00D5661C"/>
    <w:rsid w:val="00D566B3"/>
    <w:rsid w:val="00D569A0"/>
    <w:rsid w:val="00D57466"/>
    <w:rsid w:val="00D605D8"/>
    <w:rsid w:val="00D60ADE"/>
    <w:rsid w:val="00D6141D"/>
    <w:rsid w:val="00D618D7"/>
    <w:rsid w:val="00D61E71"/>
    <w:rsid w:val="00D6367C"/>
    <w:rsid w:val="00D66481"/>
    <w:rsid w:val="00D6670A"/>
    <w:rsid w:val="00D672E8"/>
    <w:rsid w:val="00D672EA"/>
    <w:rsid w:val="00D675CC"/>
    <w:rsid w:val="00D679E8"/>
    <w:rsid w:val="00D67C45"/>
    <w:rsid w:val="00D71215"/>
    <w:rsid w:val="00D71368"/>
    <w:rsid w:val="00D71478"/>
    <w:rsid w:val="00D714D9"/>
    <w:rsid w:val="00D72130"/>
    <w:rsid w:val="00D7285C"/>
    <w:rsid w:val="00D72AFA"/>
    <w:rsid w:val="00D73DD7"/>
    <w:rsid w:val="00D73FA5"/>
    <w:rsid w:val="00D74025"/>
    <w:rsid w:val="00D7534C"/>
    <w:rsid w:val="00D756EA"/>
    <w:rsid w:val="00D75E01"/>
    <w:rsid w:val="00D76AF2"/>
    <w:rsid w:val="00D76D41"/>
    <w:rsid w:val="00D76D7E"/>
    <w:rsid w:val="00D7798D"/>
    <w:rsid w:val="00D7799B"/>
    <w:rsid w:val="00D80666"/>
    <w:rsid w:val="00D80D6B"/>
    <w:rsid w:val="00D810C7"/>
    <w:rsid w:val="00D8159D"/>
    <w:rsid w:val="00D81A5B"/>
    <w:rsid w:val="00D81BDE"/>
    <w:rsid w:val="00D83992"/>
    <w:rsid w:val="00D83ADA"/>
    <w:rsid w:val="00D83F21"/>
    <w:rsid w:val="00D84CA0"/>
    <w:rsid w:val="00D84FD6"/>
    <w:rsid w:val="00D86723"/>
    <w:rsid w:val="00D87718"/>
    <w:rsid w:val="00D87F3B"/>
    <w:rsid w:val="00D901DF"/>
    <w:rsid w:val="00D9027A"/>
    <w:rsid w:val="00D9075B"/>
    <w:rsid w:val="00D90A4D"/>
    <w:rsid w:val="00D91456"/>
    <w:rsid w:val="00D9218E"/>
    <w:rsid w:val="00D9238B"/>
    <w:rsid w:val="00D9256A"/>
    <w:rsid w:val="00D92994"/>
    <w:rsid w:val="00D92B38"/>
    <w:rsid w:val="00D93F0E"/>
    <w:rsid w:val="00D94003"/>
    <w:rsid w:val="00D9464E"/>
    <w:rsid w:val="00D94719"/>
    <w:rsid w:val="00D9519A"/>
    <w:rsid w:val="00D95D84"/>
    <w:rsid w:val="00D9716E"/>
    <w:rsid w:val="00D977A6"/>
    <w:rsid w:val="00D97DDB"/>
    <w:rsid w:val="00D97F44"/>
    <w:rsid w:val="00DA0037"/>
    <w:rsid w:val="00DA00E2"/>
    <w:rsid w:val="00DA03B4"/>
    <w:rsid w:val="00DA05F8"/>
    <w:rsid w:val="00DA0631"/>
    <w:rsid w:val="00DA06B9"/>
    <w:rsid w:val="00DA0F02"/>
    <w:rsid w:val="00DA1298"/>
    <w:rsid w:val="00DA12A6"/>
    <w:rsid w:val="00DA193B"/>
    <w:rsid w:val="00DA2095"/>
    <w:rsid w:val="00DA286B"/>
    <w:rsid w:val="00DA29D7"/>
    <w:rsid w:val="00DA2A93"/>
    <w:rsid w:val="00DA4459"/>
    <w:rsid w:val="00DA5679"/>
    <w:rsid w:val="00DA6A64"/>
    <w:rsid w:val="00DA6C92"/>
    <w:rsid w:val="00DA7169"/>
    <w:rsid w:val="00DA7A2E"/>
    <w:rsid w:val="00DB0E38"/>
    <w:rsid w:val="00DB1173"/>
    <w:rsid w:val="00DB1834"/>
    <w:rsid w:val="00DB1ADF"/>
    <w:rsid w:val="00DB26E6"/>
    <w:rsid w:val="00DB2830"/>
    <w:rsid w:val="00DB2F25"/>
    <w:rsid w:val="00DB3C10"/>
    <w:rsid w:val="00DB420E"/>
    <w:rsid w:val="00DB57F0"/>
    <w:rsid w:val="00DB6515"/>
    <w:rsid w:val="00DB65E3"/>
    <w:rsid w:val="00DB66B2"/>
    <w:rsid w:val="00DB7C8A"/>
    <w:rsid w:val="00DC0C04"/>
    <w:rsid w:val="00DC0F5E"/>
    <w:rsid w:val="00DC16CA"/>
    <w:rsid w:val="00DC187F"/>
    <w:rsid w:val="00DC2404"/>
    <w:rsid w:val="00DC29AF"/>
    <w:rsid w:val="00DC29E7"/>
    <w:rsid w:val="00DC2E54"/>
    <w:rsid w:val="00DC447A"/>
    <w:rsid w:val="00DC4956"/>
    <w:rsid w:val="00DC4DB3"/>
    <w:rsid w:val="00DC526C"/>
    <w:rsid w:val="00DC57D8"/>
    <w:rsid w:val="00DC69F3"/>
    <w:rsid w:val="00DC725D"/>
    <w:rsid w:val="00DC7BFE"/>
    <w:rsid w:val="00DD03EA"/>
    <w:rsid w:val="00DD086C"/>
    <w:rsid w:val="00DD263E"/>
    <w:rsid w:val="00DD3A44"/>
    <w:rsid w:val="00DD3DD8"/>
    <w:rsid w:val="00DD3EC4"/>
    <w:rsid w:val="00DD3EF2"/>
    <w:rsid w:val="00DD4126"/>
    <w:rsid w:val="00DD4A41"/>
    <w:rsid w:val="00DD4EDC"/>
    <w:rsid w:val="00DD52CE"/>
    <w:rsid w:val="00DD54DA"/>
    <w:rsid w:val="00DD5770"/>
    <w:rsid w:val="00DD5C03"/>
    <w:rsid w:val="00DD604B"/>
    <w:rsid w:val="00DD64BC"/>
    <w:rsid w:val="00DD6605"/>
    <w:rsid w:val="00DE04FD"/>
    <w:rsid w:val="00DE08A0"/>
    <w:rsid w:val="00DE0EE6"/>
    <w:rsid w:val="00DE1C20"/>
    <w:rsid w:val="00DE1E84"/>
    <w:rsid w:val="00DE2A9B"/>
    <w:rsid w:val="00DE3409"/>
    <w:rsid w:val="00DE3BEF"/>
    <w:rsid w:val="00DE53F8"/>
    <w:rsid w:val="00DE5EED"/>
    <w:rsid w:val="00DE622A"/>
    <w:rsid w:val="00DE64CC"/>
    <w:rsid w:val="00DE792A"/>
    <w:rsid w:val="00DF0412"/>
    <w:rsid w:val="00DF0F71"/>
    <w:rsid w:val="00DF1A59"/>
    <w:rsid w:val="00DF1F09"/>
    <w:rsid w:val="00DF1FF2"/>
    <w:rsid w:val="00DF2972"/>
    <w:rsid w:val="00DF34E4"/>
    <w:rsid w:val="00DF3D4C"/>
    <w:rsid w:val="00DF3E64"/>
    <w:rsid w:val="00DF474D"/>
    <w:rsid w:val="00DF4FFE"/>
    <w:rsid w:val="00DF5D18"/>
    <w:rsid w:val="00DF71E2"/>
    <w:rsid w:val="00DF7520"/>
    <w:rsid w:val="00DF7B8F"/>
    <w:rsid w:val="00E0088F"/>
    <w:rsid w:val="00E00927"/>
    <w:rsid w:val="00E010EE"/>
    <w:rsid w:val="00E02261"/>
    <w:rsid w:val="00E02489"/>
    <w:rsid w:val="00E028C6"/>
    <w:rsid w:val="00E02C9D"/>
    <w:rsid w:val="00E034CC"/>
    <w:rsid w:val="00E03524"/>
    <w:rsid w:val="00E03801"/>
    <w:rsid w:val="00E04097"/>
    <w:rsid w:val="00E0421A"/>
    <w:rsid w:val="00E0446F"/>
    <w:rsid w:val="00E05230"/>
    <w:rsid w:val="00E063A3"/>
    <w:rsid w:val="00E064AA"/>
    <w:rsid w:val="00E06809"/>
    <w:rsid w:val="00E0734E"/>
    <w:rsid w:val="00E0742C"/>
    <w:rsid w:val="00E07BAD"/>
    <w:rsid w:val="00E07FCD"/>
    <w:rsid w:val="00E1000B"/>
    <w:rsid w:val="00E103AC"/>
    <w:rsid w:val="00E10587"/>
    <w:rsid w:val="00E10614"/>
    <w:rsid w:val="00E11952"/>
    <w:rsid w:val="00E1198F"/>
    <w:rsid w:val="00E11AB6"/>
    <w:rsid w:val="00E11F48"/>
    <w:rsid w:val="00E12B6C"/>
    <w:rsid w:val="00E13182"/>
    <w:rsid w:val="00E1351E"/>
    <w:rsid w:val="00E13F6C"/>
    <w:rsid w:val="00E143DD"/>
    <w:rsid w:val="00E14628"/>
    <w:rsid w:val="00E14F80"/>
    <w:rsid w:val="00E155BD"/>
    <w:rsid w:val="00E155DC"/>
    <w:rsid w:val="00E15FB2"/>
    <w:rsid w:val="00E16252"/>
    <w:rsid w:val="00E16C80"/>
    <w:rsid w:val="00E17203"/>
    <w:rsid w:val="00E200D1"/>
    <w:rsid w:val="00E21B6D"/>
    <w:rsid w:val="00E21C83"/>
    <w:rsid w:val="00E22400"/>
    <w:rsid w:val="00E22786"/>
    <w:rsid w:val="00E22A5D"/>
    <w:rsid w:val="00E234C5"/>
    <w:rsid w:val="00E23A46"/>
    <w:rsid w:val="00E24446"/>
    <w:rsid w:val="00E24D04"/>
    <w:rsid w:val="00E256D0"/>
    <w:rsid w:val="00E25936"/>
    <w:rsid w:val="00E262CB"/>
    <w:rsid w:val="00E26487"/>
    <w:rsid w:val="00E270EE"/>
    <w:rsid w:val="00E27EF7"/>
    <w:rsid w:val="00E30243"/>
    <w:rsid w:val="00E3230F"/>
    <w:rsid w:val="00E323A2"/>
    <w:rsid w:val="00E32DC4"/>
    <w:rsid w:val="00E331DE"/>
    <w:rsid w:val="00E33FFB"/>
    <w:rsid w:val="00E3479F"/>
    <w:rsid w:val="00E35D3C"/>
    <w:rsid w:val="00E35DA8"/>
    <w:rsid w:val="00E374F2"/>
    <w:rsid w:val="00E376C5"/>
    <w:rsid w:val="00E37951"/>
    <w:rsid w:val="00E37F47"/>
    <w:rsid w:val="00E414C1"/>
    <w:rsid w:val="00E4163B"/>
    <w:rsid w:val="00E416F9"/>
    <w:rsid w:val="00E417E6"/>
    <w:rsid w:val="00E4186E"/>
    <w:rsid w:val="00E42391"/>
    <w:rsid w:val="00E423B3"/>
    <w:rsid w:val="00E42568"/>
    <w:rsid w:val="00E42A26"/>
    <w:rsid w:val="00E43F04"/>
    <w:rsid w:val="00E440DB"/>
    <w:rsid w:val="00E442EC"/>
    <w:rsid w:val="00E44714"/>
    <w:rsid w:val="00E449A8"/>
    <w:rsid w:val="00E44F08"/>
    <w:rsid w:val="00E4632A"/>
    <w:rsid w:val="00E469D7"/>
    <w:rsid w:val="00E47766"/>
    <w:rsid w:val="00E47957"/>
    <w:rsid w:val="00E47B1E"/>
    <w:rsid w:val="00E534D2"/>
    <w:rsid w:val="00E54B70"/>
    <w:rsid w:val="00E54F36"/>
    <w:rsid w:val="00E5519C"/>
    <w:rsid w:val="00E566F6"/>
    <w:rsid w:val="00E56B58"/>
    <w:rsid w:val="00E56DDC"/>
    <w:rsid w:val="00E57012"/>
    <w:rsid w:val="00E57062"/>
    <w:rsid w:val="00E57374"/>
    <w:rsid w:val="00E57386"/>
    <w:rsid w:val="00E57B8A"/>
    <w:rsid w:val="00E6030F"/>
    <w:rsid w:val="00E61439"/>
    <w:rsid w:val="00E61859"/>
    <w:rsid w:val="00E618FE"/>
    <w:rsid w:val="00E61AD7"/>
    <w:rsid w:val="00E636D2"/>
    <w:rsid w:val="00E64341"/>
    <w:rsid w:val="00E643E8"/>
    <w:rsid w:val="00E6488A"/>
    <w:rsid w:val="00E64C3D"/>
    <w:rsid w:val="00E65191"/>
    <w:rsid w:val="00E6559D"/>
    <w:rsid w:val="00E65CCB"/>
    <w:rsid w:val="00E6645A"/>
    <w:rsid w:val="00E66770"/>
    <w:rsid w:val="00E66D12"/>
    <w:rsid w:val="00E66E60"/>
    <w:rsid w:val="00E67A0B"/>
    <w:rsid w:val="00E70668"/>
    <w:rsid w:val="00E70871"/>
    <w:rsid w:val="00E70E45"/>
    <w:rsid w:val="00E7199A"/>
    <w:rsid w:val="00E723DC"/>
    <w:rsid w:val="00E72EB3"/>
    <w:rsid w:val="00E737B6"/>
    <w:rsid w:val="00E739D8"/>
    <w:rsid w:val="00E74CDA"/>
    <w:rsid w:val="00E7508D"/>
    <w:rsid w:val="00E76229"/>
    <w:rsid w:val="00E76493"/>
    <w:rsid w:val="00E76B8A"/>
    <w:rsid w:val="00E77673"/>
    <w:rsid w:val="00E8026E"/>
    <w:rsid w:val="00E81181"/>
    <w:rsid w:val="00E815B0"/>
    <w:rsid w:val="00E81603"/>
    <w:rsid w:val="00E816DA"/>
    <w:rsid w:val="00E82577"/>
    <w:rsid w:val="00E82722"/>
    <w:rsid w:val="00E8303F"/>
    <w:rsid w:val="00E83CC6"/>
    <w:rsid w:val="00E83E5C"/>
    <w:rsid w:val="00E84051"/>
    <w:rsid w:val="00E85673"/>
    <w:rsid w:val="00E8579A"/>
    <w:rsid w:val="00E859EE"/>
    <w:rsid w:val="00E86167"/>
    <w:rsid w:val="00E86EA4"/>
    <w:rsid w:val="00E8753A"/>
    <w:rsid w:val="00E87761"/>
    <w:rsid w:val="00E9034D"/>
    <w:rsid w:val="00E90B57"/>
    <w:rsid w:val="00E91ADE"/>
    <w:rsid w:val="00E9256B"/>
    <w:rsid w:val="00E927C0"/>
    <w:rsid w:val="00E93C38"/>
    <w:rsid w:val="00E93D77"/>
    <w:rsid w:val="00E93E1E"/>
    <w:rsid w:val="00E94E1E"/>
    <w:rsid w:val="00E9512C"/>
    <w:rsid w:val="00E951C0"/>
    <w:rsid w:val="00E9545D"/>
    <w:rsid w:val="00E966B1"/>
    <w:rsid w:val="00E97204"/>
    <w:rsid w:val="00EA020B"/>
    <w:rsid w:val="00EA0217"/>
    <w:rsid w:val="00EA0976"/>
    <w:rsid w:val="00EA239B"/>
    <w:rsid w:val="00EA2A67"/>
    <w:rsid w:val="00EA3392"/>
    <w:rsid w:val="00EA4684"/>
    <w:rsid w:val="00EA46DF"/>
    <w:rsid w:val="00EA4808"/>
    <w:rsid w:val="00EA4F2D"/>
    <w:rsid w:val="00EA5EFA"/>
    <w:rsid w:val="00EA5F94"/>
    <w:rsid w:val="00EA722F"/>
    <w:rsid w:val="00EA73AB"/>
    <w:rsid w:val="00EA7BA2"/>
    <w:rsid w:val="00EB00BA"/>
    <w:rsid w:val="00EB0A35"/>
    <w:rsid w:val="00EB0AB0"/>
    <w:rsid w:val="00EB0DC6"/>
    <w:rsid w:val="00EB13D5"/>
    <w:rsid w:val="00EB1860"/>
    <w:rsid w:val="00EB486D"/>
    <w:rsid w:val="00EB52ED"/>
    <w:rsid w:val="00EB53DA"/>
    <w:rsid w:val="00EB545A"/>
    <w:rsid w:val="00EB73F4"/>
    <w:rsid w:val="00EB747E"/>
    <w:rsid w:val="00EB7822"/>
    <w:rsid w:val="00EC0054"/>
    <w:rsid w:val="00EC058C"/>
    <w:rsid w:val="00EC06D8"/>
    <w:rsid w:val="00EC14DA"/>
    <w:rsid w:val="00EC1B48"/>
    <w:rsid w:val="00EC3A67"/>
    <w:rsid w:val="00EC4610"/>
    <w:rsid w:val="00EC46F8"/>
    <w:rsid w:val="00EC5794"/>
    <w:rsid w:val="00EC6142"/>
    <w:rsid w:val="00EC639D"/>
    <w:rsid w:val="00EC6949"/>
    <w:rsid w:val="00EC6F67"/>
    <w:rsid w:val="00EC72FC"/>
    <w:rsid w:val="00EC778D"/>
    <w:rsid w:val="00EC7C0F"/>
    <w:rsid w:val="00ED0710"/>
    <w:rsid w:val="00ED1FD0"/>
    <w:rsid w:val="00ED2724"/>
    <w:rsid w:val="00ED2B4C"/>
    <w:rsid w:val="00ED2C4C"/>
    <w:rsid w:val="00ED3154"/>
    <w:rsid w:val="00ED36C7"/>
    <w:rsid w:val="00ED5DEF"/>
    <w:rsid w:val="00ED60DA"/>
    <w:rsid w:val="00ED68CC"/>
    <w:rsid w:val="00ED6A4C"/>
    <w:rsid w:val="00ED6D7F"/>
    <w:rsid w:val="00ED75C9"/>
    <w:rsid w:val="00ED78EE"/>
    <w:rsid w:val="00ED7A7F"/>
    <w:rsid w:val="00ED7C97"/>
    <w:rsid w:val="00EE0620"/>
    <w:rsid w:val="00EE147D"/>
    <w:rsid w:val="00EE17E6"/>
    <w:rsid w:val="00EE18AF"/>
    <w:rsid w:val="00EE1DAA"/>
    <w:rsid w:val="00EE2EB0"/>
    <w:rsid w:val="00EE3559"/>
    <w:rsid w:val="00EE5EBA"/>
    <w:rsid w:val="00EE752F"/>
    <w:rsid w:val="00EF004E"/>
    <w:rsid w:val="00EF1093"/>
    <w:rsid w:val="00EF18F3"/>
    <w:rsid w:val="00EF32D4"/>
    <w:rsid w:val="00EF38E8"/>
    <w:rsid w:val="00EF45C1"/>
    <w:rsid w:val="00EF4BDC"/>
    <w:rsid w:val="00EF4CDC"/>
    <w:rsid w:val="00EF4E25"/>
    <w:rsid w:val="00EF554D"/>
    <w:rsid w:val="00EF665F"/>
    <w:rsid w:val="00EF705E"/>
    <w:rsid w:val="00EF79AB"/>
    <w:rsid w:val="00EF7E6D"/>
    <w:rsid w:val="00F00F8B"/>
    <w:rsid w:val="00F01C99"/>
    <w:rsid w:val="00F01FA3"/>
    <w:rsid w:val="00F02552"/>
    <w:rsid w:val="00F032C2"/>
    <w:rsid w:val="00F03862"/>
    <w:rsid w:val="00F03CEF"/>
    <w:rsid w:val="00F056EF"/>
    <w:rsid w:val="00F05E4C"/>
    <w:rsid w:val="00F05E5E"/>
    <w:rsid w:val="00F06617"/>
    <w:rsid w:val="00F072CC"/>
    <w:rsid w:val="00F07A9A"/>
    <w:rsid w:val="00F07F5A"/>
    <w:rsid w:val="00F105D6"/>
    <w:rsid w:val="00F11AA4"/>
    <w:rsid w:val="00F11F3D"/>
    <w:rsid w:val="00F123AB"/>
    <w:rsid w:val="00F12504"/>
    <w:rsid w:val="00F12E29"/>
    <w:rsid w:val="00F14B5B"/>
    <w:rsid w:val="00F14C1C"/>
    <w:rsid w:val="00F14CFF"/>
    <w:rsid w:val="00F1502B"/>
    <w:rsid w:val="00F176F1"/>
    <w:rsid w:val="00F2004D"/>
    <w:rsid w:val="00F20636"/>
    <w:rsid w:val="00F219C0"/>
    <w:rsid w:val="00F21BEB"/>
    <w:rsid w:val="00F229D9"/>
    <w:rsid w:val="00F22E2C"/>
    <w:rsid w:val="00F23694"/>
    <w:rsid w:val="00F25866"/>
    <w:rsid w:val="00F26135"/>
    <w:rsid w:val="00F27784"/>
    <w:rsid w:val="00F27E98"/>
    <w:rsid w:val="00F3070F"/>
    <w:rsid w:val="00F311DB"/>
    <w:rsid w:val="00F320CE"/>
    <w:rsid w:val="00F3231A"/>
    <w:rsid w:val="00F33917"/>
    <w:rsid w:val="00F33922"/>
    <w:rsid w:val="00F33990"/>
    <w:rsid w:val="00F33E69"/>
    <w:rsid w:val="00F34A0B"/>
    <w:rsid w:val="00F34EB6"/>
    <w:rsid w:val="00F35333"/>
    <w:rsid w:val="00F3533C"/>
    <w:rsid w:val="00F3696B"/>
    <w:rsid w:val="00F37151"/>
    <w:rsid w:val="00F374C5"/>
    <w:rsid w:val="00F4101A"/>
    <w:rsid w:val="00F41035"/>
    <w:rsid w:val="00F41073"/>
    <w:rsid w:val="00F42011"/>
    <w:rsid w:val="00F42323"/>
    <w:rsid w:val="00F423E5"/>
    <w:rsid w:val="00F4264B"/>
    <w:rsid w:val="00F43555"/>
    <w:rsid w:val="00F435C3"/>
    <w:rsid w:val="00F45052"/>
    <w:rsid w:val="00F4574A"/>
    <w:rsid w:val="00F459BE"/>
    <w:rsid w:val="00F46359"/>
    <w:rsid w:val="00F46932"/>
    <w:rsid w:val="00F46EA6"/>
    <w:rsid w:val="00F4728F"/>
    <w:rsid w:val="00F5047E"/>
    <w:rsid w:val="00F51C9B"/>
    <w:rsid w:val="00F51CA6"/>
    <w:rsid w:val="00F522E8"/>
    <w:rsid w:val="00F52C20"/>
    <w:rsid w:val="00F53001"/>
    <w:rsid w:val="00F53015"/>
    <w:rsid w:val="00F53154"/>
    <w:rsid w:val="00F5330E"/>
    <w:rsid w:val="00F54909"/>
    <w:rsid w:val="00F553C2"/>
    <w:rsid w:val="00F55ECC"/>
    <w:rsid w:val="00F568C9"/>
    <w:rsid w:val="00F5779B"/>
    <w:rsid w:val="00F57CD0"/>
    <w:rsid w:val="00F57CE4"/>
    <w:rsid w:val="00F601CF"/>
    <w:rsid w:val="00F60D13"/>
    <w:rsid w:val="00F61740"/>
    <w:rsid w:val="00F617F8"/>
    <w:rsid w:val="00F628BE"/>
    <w:rsid w:val="00F62DF4"/>
    <w:rsid w:val="00F636A0"/>
    <w:rsid w:val="00F636EB"/>
    <w:rsid w:val="00F64196"/>
    <w:rsid w:val="00F6424C"/>
    <w:rsid w:val="00F647CA"/>
    <w:rsid w:val="00F64B79"/>
    <w:rsid w:val="00F6525B"/>
    <w:rsid w:val="00F66232"/>
    <w:rsid w:val="00F6705D"/>
    <w:rsid w:val="00F678C8"/>
    <w:rsid w:val="00F70E9B"/>
    <w:rsid w:val="00F71F0C"/>
    <w:rsid w:val="00F72020"/>
    <w:rsid w:val="00F720D4"/>
    <w:rsid w:val="00F7307F"/>
    <w:rsid w:val="00F731D5"/>
    <w:rsid w:val="00F73232"/>
    <w:rsid w:val="00F732C1"/>
    <w:rsid w:val="00F738DA"/>
    <w:rsid w:val="00F73924"/>
    <w:rsid w:val="00F73FA8"/>
    <w:rsid w:val="00F740C2"/>
    <w:rsid w:val="00F74C4E"/>
    <w:rsid w:val="00F7561D"/>
    <w:rsid w:val="00F75C09"/>
    <w:rsid w:val="00F7635B"/>
    <w:rsid w:val="00F80E97"/>
    <w:rsid w:val="00F8140A"/>
    <w:rsid w:val="00F815D3"/>
    <w:rsid w:val="00F81A10"/>
    <w:rsid w:val="00F81F2C"/>
    <w:rsid w:val="00F82150"/>
    <w:rsid w:val="00F82B8B"/>
    <w:rsid w:val="00F82F89"/>
    <w:rsid w:val="00F836B2"/>
    <w:rsid w:val="00F83FE3"/>
    <w:rsid w:val="00F84384"/>
    <w:rsid w:val="00F84807"/>
    <w:rsid w:val="00F849F6"/>
    <w:rsid w:val="00F84F18"/>
    <w:rsid w:val="00F85305"/>
    <w:rsid w:val="00F854F5"/>
    <w:rsid w:val="00F85B5F"/>
    <w:rsid w:val="00F861C8"/>
    <w:rsid w:val="00F87A48"/>
    <w:rsid w:val="00F87CFE"/>
    <w:rsid w:val="00F905BF"/>
    <w:rsid w:val="00F9082F"/>
    <w:rsid w:val="00F913D6"/>
    <w:rsid w:val="00F91703"/>
    <w:rsid w:val="00F925F8"/>
    <w:rsid w:val="00F92FF7"/>
    <w:rsid w:val="00F932FA"/>
    <w:rsid w:val="00F9370C"/>
    <w:rsid w:val="00F93C42"/>
    <w:rsid w:val="00F93E7C"/>
    <w:rsid w:val="00F94253"/>
    <w:rsid w:val="00F94DFA"/>
    <w:rsid w:val="00F95087"/>
    <w:rsid w:val="00F95193"/>
    <w:rsid w:val="00F958BB"/>
    <w:rsid w:val="00F97546"/>
    <w:rsid w:val="00F97A9D"/>
    <w:rsid w:val="00F97C94"/>
    <w:rsid w:val="00FA00BC"/>
    <w:rsid w:val="00FA04AF"/>
    <w:rsid w:val="00FA12B7"/>
    <w:rsid w:val="00FA16DA"/>
    <w:rsid w:val="00FA1D40"/>
    <w:rsid w:val="00FA290D"/>
    <w:rsid w:val="00FA2B3A"/>
    <w:rsid w:val="00FA3CAD"/>
    <w:rsid w:val="00FA550F"/>
    <w:rsid w:val="00FA58FE"/>
    <w:rsid w:val="00FA6D48"/>
    <w:rsid w:val="00FA70AC"/>
    <w:rsid w:val="00FA748B"/>
    <w:rsid w:val="00FA76FB"/>
    <w:rsid w:val="00FA779A"/>
    <w:rsid w:val="00FA7DD4"/>
    <w:rsid w:val="00FB081A"/>
    <w:rsid w:val="00FB0844"/>
    <w:rsid w:val="00FB1541"/>
    <w:rsid w:val="00FB1B35"/>
    <w:rsid w:val="00FB24C8"/>
    <w:rsid w:val="00FB2F0B"/>
    <w:rsid w:val="00FB34B6"/>
    <w:rsid w:val="00FB3C4C"/>
    <w:rsid w:val="00FB4606"/>
    <w:rsid w:val="00FB4D44"/>
    <w:rsid w:val="00FB5510"/>
    <w:rsid w:val="00FB58F9"/>
    <w:rsid w:val="00FB6EEB"/>
    <w:rsid w:val="00FB73AE"/>
    <w:rsid w:val="00FB7A47"/>
    <w:rsid w:val="00FC04CE"/>
    <w:rsid w:val="00FC2071"/>
    <w:rsid w:val="00FC2541"/>
    <w:rsid w:val="00FC2653"/>
    <w:rsid w:val="00FC2A4F"/>
    <w:rsid w:val="00FC31E4"/>
    <w:rsid w:val="00FC3AB3"/>
    <w:rsid w:val="00FC4EBB"/>
    <w:rsid w:val="00FC4F2B"/>
    <w:rsid w:val="00FC5507"/>
    <w:rsid w:val="00FC5519"/>
    <w:rsid w:val="00FC5732"/>
    <w:rsid w:val="00FC587B"/>
    <w:rsid w:val="00FC65F7"/>
    <w:rsid w:val="00FC6A8E"/>
    <w:rsid w:val="00FC6AE3"/>
    <w:rsid w:val="00FC7BE0"/>
    <w:rsid w:val="00FD06C3"/>
    <w:rsid w:val="00FD1901"/>
    <w:rsid w:val="00FD236B"/>
    <w:rsid w:val="00FD3DAC"/>
    <w:rsid w:val="00FD5231"/>
    <w:rsid w:val="00FD592D"/>
    <w:rsid w:val="00FD5AA9"/>
    <w:rsid w:val="00FD6258"/>
    <w:rsid w:val="00FD6EF8"/>
    <w:rsid w:val="00FD7452"/>
    <w:rsid w:val="00FD772A"/>
    <w:rsid w:val="00FE0171"/>
    <w:rsid w:val="00FE0351"/>
    <w:rsid w:val="00FE06B7"/>
    <w:rsid w:val="00FE0AF7"/>
    <w:rsid w:val="00FE183C"/>
    <w:rsid w:val="00FE1A6E"/>
    <w:rsid w:val="00FE1F76"/>
    <w:rsid w:val="00FE2938"/>
    <w:rsid w:val="00FE2E0A"/>
    <w:rsid w:val="00FE2ED0"/>
    <w:rsid w:val="00FE35EA"/>
    <w:rsid w:val="00FE4BCD"/>
    <w:rsid w:val="00FE4C6C"/>
    <w:rsid w:val="00FE5028"/>
    <w:rsid w:val="00FE51D3"/>
    <w:rsid w:val="00FE5F77"/>
    <w:rsid w:val="00FE6038"/>
    <w:rsid w:val="00FE6E34"/>
    <w:rsid w:val="00FE6F4D"/>
    <w:rsid w:val="00FE7B54"/>
    <w:rsid w:val="00FE7DAF"/>
    <w:rsid w:val="00FF0268"/>
    <w:rsid w:val="00FF17E5"/>
    <w:rsid w:val="00FF1FD9"/>
    <w:rsid w:val="00FF2D3B"/>
    <w:rsid w:val="00FF2F71"/>
    <w:rsid w:val="00FF3EFA"/>
    <w:rsid w:val="00FF4D2D"/>
    <w:rsid w:val="00FF53FA"/>
    <w:rsid w:val="00FF5871"/>
    <w:rsid w:val="00FF5C40"/>
    <w:rsid w:val="00FF5FCB"/>
    <w:rsid w:val="00FF666C"/>
    <w:rsid w:val="00FF67AA"/>
    <w:rsid w:val="00FF6A0A"/>
    <w:rsid w:val="00FF7414"/>
    <w:rsid w:val="00FF79A9"/>
    <w:rsid w:val="00FF7F76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45288ED5"/>
  <w15:docId w15:val="{0F93F93A-7984-4CB0-8AF5-266A0A84FC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iPriority="99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7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7"/>
    <w:next w:val="a7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7"/>
    <w:next w:val="a7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7"/>
    <w:next w:val="a7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7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7"/>
    <w:next w:val="a7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7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7"/>
    <w:qFormat/>
    <w:pPr>
      <w:ind w:left="1080" w:hanging="360"/>
      <w:outlineLvl w:val="6"/>
    </w:pPr>
  </w:style>
  <w:style w:type="paragraph" w:styleId="8">
    <w:name w:val="heading 8"/>
    <w:basedOn w:val="6"/>
    <w:next w:val="a7"/>
    <w:qFormat/>
    <w:pPr>
      <w:ind w:left="1080" w:hanging="360"/>
      <w:outlineLvl w:val="7"/>
    </w:pPr>
  </w:style>
  <w:style w:type="paragraph" w:styleId="9">
    <w:name w:val="heading 9"/>
    <w:basedOn w:val="6"/>
    <w:next w:val="a7"/>
    <w:qFormat/>
    <w:pPr>
      <w:ind w:left="1080" w:hanging="360"/>
      <w:outlineLvl w:val="8"/>
    </w:pPr>
  </w:style>
  <w:style w:type="character" w:default="1" w:styleId="a8">
    <w:name w:val="Default Paragraph Font"/>
    <w:uiPriority w:val="1"/>
    <w:semiHidden/>
    <w:unhideWhenUsed/>
  </w:style>
  <w:style w:type="table" w:default="1" w:styleId="a9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a">
    <w:name w:val="No List"/>
    <w:uiPriority w:val="99"/>
    <w:semiHidden/>
    <w:unhideWhenUsed/>
  </w:style>
  <w:style w:type="paragraph" w:styleId="ab">
    <w:name w:val="header"/>
    <w:basedOn w:val="a7"/>
    <w:link w:val="ac"/>
    <w:pPr>
      <w:tabs>
        <w:tab w:val="center" w:pos="4153"/>
        <w:tab w:val="right" w:pos="8306"/>
      </w:tabs>
    </w:pPr>
  </w:style>
  <w:style w:type="paragraph" w:styleId="ad">
    <w:name w:val="footer"/>
    <w:basedOn w:val="a7"/>
    <w:pPr>
      <w:tabs>
        <w:tab w:val="center" w:pos="4153"/>
        <w:tab w:val="right" w:pos="8306"/>
      </w:tabs>
    </w:pPr>
  </w:style>
  <w:style w:type="paragraph" w:styleId="ae">
    <w:name w:val="Title"/>
    <w:basedOn w:val="a7"/>
    <w:link w:val="af"/>
    <w:qFormat/>
    <w:pPr>
      <w:spacing w:before="120"/>
      <w:ind w:firstLine="0"/>
      <w:jc w:val="center"/>
    </w:pPr>
    <w:rPr>
      <w:b/>
      <w:sz w:val="28"/>
    </w:rPr>
  </w:style>
  <w:style w:type="paragraph" w:styleId="af0">
    <w:name w:val="Subtitle"/>
    <w:basedOn w:val="a7"/>
    <w:link w:val="af1"/>
    <w:qFormat/>
    <w:pPr>
      <w:spacing w:before="3480"/>
      <w:ind w:firstLine="0"/>
      <w:jc w:val="center"/>
    </w:pPr>
    <w:rPr>
      <w:b/>
      <w:sz w:val="36"/>
    </w:rPr>
  </w:style>
  <w:style w:type="character" w:styleId="af2">
    <w:name w:val="page number"/>
    <w:basedOn w:val="a8"/>
  </w:style>
  <w:style w:type="paragraph" w:styleId="af3">
    <w:name w:val="Body Text Indent"/>
    <w:basedOn w:val="a7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7"/>
  </w:style>
  <w:style w:type="paragraph" w:customStyle="1" w:styleId="210">
    <w:name w:val="Основной текст 21"/>
    <w:basedOn w:val="a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7"/>
    <w:pPr>
      <w:widowControl w:val="0"/>
      <w:tabs>
        <w:tab w:val="left" w:pos="720"/>
      </w:tabs>
    </w:pPr>
  </w:style>
  <w:style w:type="paragraph" w:styleId="12">
    <w:name w:val="toc 1"/>
    <w:basedOn w:val="a7"/>
    <w:next w:val="a7"/>
    <w:autoRedefine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7"/>
    <w:next w:val="a7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7"/>
    <w:next w:val="a7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7"/>
    <w:next w:val="a7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7"/>
    <w:next w:val="a7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7"/>
    <w:next w:val="a7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7"/>
    <w:next w:val="a7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7"/>
    <w:next w:val="a7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7"/>
    <w:next w:val="a7"/>
    <w:autoRedefine/>
    <w:semiHidden/>
    <w:pPr>
      <w:spacing w:after="120" w:line="240" w:lineRule="auto"/>
      <w:ind w:left="1760"/>
    </w:pPr>
    <w:rPr>
      <w:sz w:val="22"/>
    </w:rPr>
  </w:style>
  <w:style w:type="character" w:styleId="af4">
    <w:name w:val="footnote reference"/>
    <w:semiHidden/>
    <w:rPr>
      <w:vertAlign w:val="superscript"/>
    </w:rPr>
  </w:style>
  <w:style w:type="paragraph" w:styleId="af5">
    <w:name w:val="footnote text"/>
    <w:basedOn w:val="a7"/>
    <w:link w:val="af6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7"/>
    <w:next w:val="a7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7"/>
    <w:next w:val="a7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7"/>
    <w:next w:val="a7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7"/>
    <w:next w:val="a7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7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7">
    <w:name w:val="Body Text"/>
    <w:basedOn w:val="a7"/>
    <w:link w:val="af8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7"/>
    <w:pPr>
      <w:spacing w:after="120" w:line="240" w:lineRule="auto"/>
    </w:pPr>
    <w:rPr>
      <w:sz w:val="20"/>
    </w:rPr>
  </w:style>
  <w:style w:type="paragraph" w:styleId="a">
    <w:name w:val="List Bullet"/>
    <w:basedOn w:val="a7"/>
    <w:autoRedefine/>
    <w:pPr>
      <w:numPr>
        <w:numId w:val="1"/>
      </w:numPr>
    </w:pPr>
  </w:style>
  <w:style w:type="paragraph" w:customStyle="1" w:styleId="zzCover">
    <w:name w:val="zzCover"/>
    <w:basedOn w:val="a7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7"/>
    <w:next w:val="a7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7"/>
    <w:autoRedefine/>
    <w:pPr>
      <w:numPr>
        <w:numId w:val="6"/>
      </w:numPr>
    </w:pPr>
  </w:style>
  <w:style w:type="paragraph" w:customStyle="1" w:styleId="RefNorm">
    <w:name w:val="RefNorm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7"/>
    <w:next w:val="a7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7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7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7"/>
    <w:next w:val="a7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0">
    <w:name w:val="List Number"/>
    <w:basedOn w:val="a7"/>
    <w:uiPriority w:val="99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7"/>
    <w:next w:val="a7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7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7"/>
    <w:autoRedefine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7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7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7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7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7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7"/>
    <w:next w:val="a7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7"/>
    <w:next w:val="a7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7"/>
    <w:next w:val="a7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7"/>
    <w:pPr>
      <w:spacing w:before="20" w:after="20" w:line="240" w:lineRule="auto"/>
      <w:ind w:firstLine="0"/>
    </w:pPr>
  </w:style>
  <w:style w:type="paragraph" w:styleId="13">
    <w:name w:val="index 1"/>
    <w:basedOn w:val="a7"/>
    <w:next w:val="a7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9">
    <w:name w:val="index heading"/>
    <w:basedOn w:val="a7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7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7"/>
    <w:pPr>
      <w:numPr>
        <w:ilvl w:val="2"/>
        <w:numId w:val="3"/>
      </w:numPr>
    </w:pPr>
  </w:style>
  <w:style w:type="paragraph" w:styleId="30">
    <w:name w:val="List Number 3"/>
    <w:basedOn w:val="a7"/>
    <w:pPr>
      <w:numPr>
        <w:ilvl w:val="3"/>
        <w:numId w:val="3"/>
      </w:numPr>
    </w:pPr>
  </w:style>
  <w:style w:type="paragraph" w:styleId="42">
    <w:name w:val="List Number 4"/>
    <w:basedOn w:val="a7"/>
    <w:pPr>
      <w:tabs>
        <w:tab w:val="num" w:pos="2520"/>
      </w:tabs>
      <w:ind w:left="1600" w:hanging="400"/>
    </w:pPr>
  </w:style>
  <w:style w:type="paragraph" w:styleId="afa">
    <w:name w:val="List Continue"/>
    <w:basedOn w:val="a7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7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7"/>
    <w:next w:val="a7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7"/>
    <w:pPr>
      <w:numPr>
        <w:numId w:val="4"/>
      </w:numPr>
      <w:tabs>
        <w:tab w:val="clear" w:pos="2771"/>
        <w:tab w:val="num" w:pos="360"/>
        <w:tab w:val="left" w:pos="660"/>
      </w:tabs>
      <w:spacing w:after="240" w:line="230" w:lineRule="atLeast"/>
      <w:ind w:left="360"/>
    </w:pPr>
    <w:rPr>
      <w:sz w:val="20"/>
      <w:lang w:val="en-GB"/>
    </w:rPr>
  </w:style>
  <w:style w:type="paragraph" w:customStyle="1" w:styleId="ANNEXZ">
    <w:name w:val="ANNEXZ"/>
    <w:basedOn w:val="ANNEX"/>
    <w:next w:val="a7"/>
    <w:pPr>
      <w:numPr>
        <w:numId w:val="5"/>
      </w:numPr>
    </w:pPr>
  </w:style>
  <w:style w:type="paragraph" w:customStyle="1" w:styleId="na2">
    <w:name w:val="na2"/>
    <w:basedOn w:val="a2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7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7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7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7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7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b">
    <w:name w:val="Стиль абзаца"/>
    <w:basedOn w:val="a7"/>
    <w:rPr>
      <w:rFonts w:ascii="Times New Roman" w:hAnsi="Times New Roman"/>
      <w:spacing w:val="20"/>
      <w:sz w:val="28"/>
    </w:rPr>
  </w:style>
  <w:style w:type="paragraph" w:customStyle="1" w:styleId="afc">
    <w:name w:val="Стиль подзаголовка"/>
    <w:basedOn w:val="afb"/>
    <w:rPr>
      <w:b/>
    </w:rPr>
  </w:style>
  <w:style w:type="character" w:customStyle="1" w:styleId="afd">
    <w:name w:val="номер страницы"/>
    <w:basedOn w:val="a8"/>
  </w:style>
  <w:style w:type="paragraph" w:customStyle="1" w:styleId="afe">
    <w:name w:val="Стиль заголовка"/>
    <w:basedOn w:val="a7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f">
    <w:name w:val="endnote reference"/>
    <w:semiHidden/>
    <w:rsid w:val="00A503BF"/>
    <w:rPr>
      <w:noProof w:val="0"/>
      <w:vertAlign w:val="superscript"/>
      <w:lang w:val="en-GB"/>
    </w:rPr>
  </w:style>
  <w:style w:type="character" w:styleId="aff0">
    <w:name w:val="Hyperlink"/>
    <w:rPr>
      <w:color w:val="0000FF"/>
      <w:u w:val="single"/>
    </w:rPr>
  </w:style>
  <w:style w:type="table" w:styleId="aff1">
    <w:name w:val="Table Grid"/>
    <w:basedOn w:val="a9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7"/>
    <w:rsid w:val="006C6C96"/>
    <w:pPr>
      <w:numPr>
        <w:numId w:val="0"/>
      </w:numPr>
    </w:pPr>
  </w:style>
  <w:style w:type="paragraph" w:styleId="34">
    <w:name w:val="Body Text 3"/>
    <w:basedOn w:val="a7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7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7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7"/>
    <w:next w:val="a7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7"/>
    <w:next w:val="a7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7"/>
    <w:next w:val="a7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7"/>
    <w:next w:val="a7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7"/>
    <w:next w:val="a7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7"/>
    <w:next w:val="a7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7"/>
    <w:next w:val="a7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7"/>
    <w:next w:val="a7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7"/>
    <w:next w:val="a7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a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a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a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7"/>
    <w:next w:val="a7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7"/>
    <w:next w:val="a7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7"/>
    <w:next w:val="a7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7"/>
    <w:next w:val="a7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7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7"/>
    <w:next w:val="a7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7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7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7"/>
    <w:rsid w:val="006C6C96"/>
  </w:style>
  <w:style w:type="paragraph" w:customStyle="1" w:styleId="zzLc6">
    <w:name w:val="zzLc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7"/>
    <w:next w:val="a7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2">
    <w:name w:val="envelope address"/>
    <w:basedOn w:val="a7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3">
    <w:name w:val="Emphasis"/>
    <w:qFormat/>
    <w:rsid w:val="006C6C96"/>
    <w:rPr>
      <w:i/>
      <w:noProof w:val="0"/>
      <w:lang w:val="en-GB"/>
    </w:rPr>
  </w:style>
  <w:style w:type="paragraph" w:styleId="aff4">
    <w:name w:val="Date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Note Heading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6">
    <w:name w:val="toa heading"/>
    <w:basedOn w:val="a7"/>
    <w:next w:val="a7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7">
    <w:name w:val="Body Text First Indent"/>
    <w:basedOn w:val="af7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8">
    <w:name w:val="caption"/>
    <w:basedOn w:val="a7"/>
    <w:next w:val="a7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9">
    <w:name w:val="line number"/>
    <w:rsid w:val="006C6C96"/>
    <w:rPr>
      <w:noProof w:val="0"/>
      <w:lang w:val="en-GB"/>
    </w:rPr>
  </w:style>
  <w:style w:type="paragraph" w:styleId="2a">
    <w:name w:val="envelope return"/>
    <w:basedOn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a">
    <w:name w:val="Normal Indent"/>
    <w:basedOn w:val="a7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b">
    <w:name w:val="table of figures"/>
    <w:basedOn w:val="a7"/>
    <w:next w:val="a7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c">
    <w:name w:val="Signature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d">
    <w:name w:val="Salutation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7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e">
    <w:name w:val="FollowedHyperlink"/>
    <w:rsid w:val="006C6C96"/>
    <w:rPr>
      <w:noProof w:val="0"/>
      <w:color w:val="800080"/>
      <w:u w:val="single"/>
      <w:lang w:val="en-GB"/>
    </w:rPr>
  </w:style>
  <w:style w:type="paragraph" w:styleId="afff">
    <w:name w:val="Closing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0">
    <w:name w:val="List"/>
    <w:basedOn w:val="a7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7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7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1">
    <w:name w:val="Strong"/>
    <w:uiPriority w:val="22"/>
    <w:qFormat/>
    <w:rsid w:val="006C6C96"/>
    <w:rPr>
      <w:b/>
      <w:noProof w:val="0"/>
      <w:lang w:val="en-GB"/>
    </w:rPr>
  </w:style>
  <w:style w:type="paragraph" w:styleId="afff2">
    <w:name w:val="Document Map"/>
    <w:basedOn w:val="a7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3">
    <w:name w:val="table of authorities"/>
    <w:basedOn w:val="a7"/>
    <w:next w:val="a7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4">
    <w:name w:val="Plain Text"/>
    <w:basedOn w:val="a7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5">
    <w:name w:val="endnote text"/>
    <w:basedOn w:val="a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6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7">
    <w:name w:val="annotation text"/>
    <w:basedOn w:val="a7"/>
    <w:link w:val="afff8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9">
    <w:name w:val="Block Text"/>
    <w:basedOn w:val="a7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a">
    <w:name w:val="Message Header"/>
    <w:basedOn w:val="a7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7"/>
    <w:next w:val="a7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7"/>
    <w:next w:val="a7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b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c">
    <w:name w:val="Balloon Text"/>
    <w:basedOn w:val="a7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d">
    <w:name w:val="Стиль таблицы"/>
    <w:basedOn w:val="a7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7"/>
    <w:next w:val="a7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7"/>
    <w:next w:val="a7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8"/>
    <w:rsid w:val="00F55ECC"/>
  </w:style>
  <w:style w:type="character" w:customStyle="1" w:styleId="af">
    <w:name w:val="Заголовок Знак"/>
    <w:link w:val="ae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e">
    <w:name w:val="текст"/>
    <w:basedOn w:val="a7"/>
    <w:link w:val="affff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f">
    <w:name w:val="текст Знак"/>
    <w:link w:val="afffe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7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0">
    <w:name w:val="List Paragraph"/>
    <w:basedOn w:val="a7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7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8">
    <w:name w:val="Основной текст Знак"/>
    <w:link w:val="af7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7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6">
    <w:name w:val="Текст сноски Знак"/>
    <w:link w:val="af5"/>
    <w:uiPriority w:val="99"/>
    <w:rsid w:val="00846182"/>
    <w:rPr>
      <w:lang w:val="ru-RU" w:eastAsia="ru-RU" w:bidi="ar-SA"/>
    </w:rPr>
  </w:style>
  <w:style w:type="paragraph" w:customStyle="1" w:styleId="TableParagraph">
    <w:name w:val="Table Paragraph"/>
    <w:basedOn w:val="a7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1">
    <w:name w:val="_ПунктПодп"/>
    <w:basedOn w:val="a7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c">
    <w:name w:val="Верхний колонтитул Знак"/>
    <w:link w:val="ab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2">
    <w:name w:val="_ПодПункт"/>
    <w:basedOn w:val="affff1"/>
    <w:link w:val="affff3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3">
    <w:name w:val="_ПодПункт Знак"/>
    <w:link w:val="affff2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7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4">
    <w:name w:val="_Прим"/>
    <w:basedOn w:val="a7"/>
    <w:link w:val="affff5"/>
    <w:qFormat/>
    <w:rsid w:val="00DB2830"/>
    <w:rPr>
      <w:sz w:val="22"/>
    </w:rPr>
  </w:style>
  <w:style w:type="paragraph" w:customStyle="1" w:styleId="120">
    <w:name w:val="_Пустой12"/>
    <w:basedOn w:val="a7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5">
    <w:name w:val="_Прим Знак"/>
    <w:link w:val="affff4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8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15">
    <w:name w:val="Неразрешенное упоминание1"/>
    <w:basedOn w:val="a8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1">
    <w:name w:val="Подзаголовок Знак"/>
    <w:link w:val="af0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6">
    <w:name w:val="Placeholder Text"/>
    <w:basedOn w:val="a8"/>
    <w:uiPriority w:val="99"/>
    <w:semiHidden/>
    <w:rsid w:val="0001274B"/>
    <w:rPr>
      <w:color w:val="808080"/>
    </w:rPr>
  </w:style>
  <w:style w:type="paragraph" w:styleId="affff7">
    <w:name w:val="annotation subject"/>
    <w:basedOn w:val="afff7"/>
    <w:next w:val="afff7"/>
    <w:link w:val="affff8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8">
    <w:name w:val="Текст примечания Знак"/>
    <w:basedOn w:val="a8"/>
    <w:link w:val="afff7"/>
    <w:semiHidden/>
    <w:rsid w:val="004C0C30"/>
    <w:rPr>
      <w:rFonts w:ascii="Arial" w:hAnsi="Arial"/>
      <w:lang w:val="en-GB"/>
    </w:rPr>
  </w:style>
  <w:style w:type="character" w:customStyle="1" w:styleId="affff8">
    <w:name w:val="Тема примечания Знак"/>
    <w:basedOn w:val="afff8"/>
    <w:link w:val="affff7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7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7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8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7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7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7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8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9">
    <w:name w:val="Intense Quote"/>
    <w:basedOn w:val="a7"/>
    <w:next w:val="a7"/>
    <w:link w:val="affffa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a">
    <w:name w:val="Выделенная цитата Знак"/>
    <w:basedOn w:val="a8"/>
    <w:link w:val="affff9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7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7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link w:val="TableheaderChar"/>
    <w:rsid w:val="002B31EF"/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character" w:customStyle="1" w:styleId="FormulaChar">
    <w:name w:val="Formula Char"/>
    <w:basedOn w:val="a8"/>
    <w:link w:val="Formula"/>
    <w:rsid w:val="00FF7414"/>
    <w:rPr>
      <w:rFonts w:ascii="Arial" w:hAnsi="Arial"/>
      <w:lang w:val="en-GB"/>
    </w:rPr>
  </w:style>
  <w:style w:type="paragraph" w:customStyle="1" w:styleId="220">
    <w:name w:val="Основной текст 22"/>
    <w:basedOn w:val="a7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7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c">
    <w:name w:val="Список литературы2"/>
    <w:basedOn w:val="a7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6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b">
    <w:name w:val="Normal (Web)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8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7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7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9">
    <w:name w:val="Список литературы3"/>
    <w:basedOn w:val="a7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d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7"/>
    <w:link w:val="Tabletext9Char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7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7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7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a">
    <w:name w:val="Обычный3"/>
    <w:rsid w:val="002F36E7"/>
    <w:pPr>
      <w:widowControl w:val="0"/>
    </w:pPr>
    <w:rPr>
      <w:snapToGrid w:val="0"/>
    </w:rPr>
  </w:style>
  <w:style w:type="paragraph" w:customStyle="1" w:styleId="56">
    <w:name w:val="Список литературы5"/>
    <w:basedOn w:val="a7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2">
    <w:name w:val="Список литературы6"/>
    <w:basedOn w:val="a7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character" w:customStyle="1" w:styleId="TableheaderChar">
    <w:name w:val="Table header Char"/>
    <w:basedOn w:val="TablebodyChar"/>
    <w:link w:val="Tableheader"/>
    <w:rsid w:val="00CD00D8"/>
    <w:rPr>
      <w:rFonts w:ascii="Cambria" w:eastAsia="Calibri" w:hAnsi="Cambria"/>
      <w:szCs w:val="22"/>
      <w:lang w:val="en-GB" w:eastAsia="en-US"/>
    </w:rPr>
  </w:style>
  <w:style w:type="table" w:customStyle="1" w:styleId="Tabellenraster1">
    <w:name w:val="Tabellenraster1"/>
    <w:basedOn w:val="a9"/>
    <w:next w:val="aff1"/>
    <w:uiPriority w:val="39"/>
    <w:rsid w:val="000163EC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a9"/>
    <w:next w:val="aff1"/>
    <w:uiPriority w:val="39"/>
    <w:rsid w:val="00550768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0">
    <w:name w:val="Основной текст с отступом 25"/>
    <w:basedOn w:val="a7"/>
    <w:rsid w:val="0077232B"/>
    <w:pPr>
      <w:widowControl w:val="0"/>
      <w:tabs>
        <w:tab w:val="left" w:pos="720"/>
      </w:tabs>
      <w:spacing w:line="480" w:lineRule="auto"/>
    </w:pPr>
    <w:rPr>
      <w:lang w:eastAsia="en-US"/>
    </w:rPr>
  </w:style>
  <w:style w:type="numbering" w:customStyle="1" w:styleId="a1">
    <w:name w:val="Стиль нумерованный"/>
    <w:basedOn w:val="aa"/>
    <w:rsid w:val="0050496E"/>
    <w:pPr>
      <w:numPr>
        <w:numId w:val="9"/>
      </w:numPr>
    </w:pPr>
  </w:style>
  <w:style w:type="paragraph" w:customStyle="1" w:styleId="FigureGraphic">
    <w:name w:val="Figure Graphic"/>
    <w:basedOn w:val="a7"/>
    <w:rsid w:val="004849CE"/>
    <w:pPr>
      <w:spacing w:before="240" w:after="120" w:line="240" w:lineRule="atLeast"/>
      <w:ind w:firstLine="0"/>
      <w:jc w:val="center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Tabletext9Char">
    <w:name w:val="Table text (9) Char"/>
    <w:basedOn w:val="a8"/>
    <w:link w:val="Tabletext9"/>
    <w:rsid w:val="006E4CF5"/>
    <w:rPr>
      <w:rFonts w:ascii="Arial" w:eastAsia="MS Mincho" w:hAnsi="Arial"/>
      <w:sz w:val="18"/>
      <w:lang w:val="en-GB" w:eastAsia="ja-JP"/>
    </w:rPr>
  </w:style>
  <w:style w:type="character" w:customStyle="1" w:styleId="biburl">
    <w:name w:val="bib_url"/>
    <w:rsid w:val="00EC0054"/>
    <w:rPr>
      <w:rFonts w:ascii="Cambria" w:hAnsi="Cambria"/>
      <w:bdr w:val="none" w:sz="0" w:space="0" w:color="auto"/>
      <w:shd w:val="clear" w:color="auto" w:fill="CCFF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0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85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16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2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47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9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868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724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2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570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5194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3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02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0993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6509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05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3813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4364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9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6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8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2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2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4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13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0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8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5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9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36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9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6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5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97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54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8.bin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6" Type="http://schemas.openxmlformats.org/officeDocument/2006/relationships/image" Target="media/image3.wmf"/><Relationship Id="rId107" Type="http://schemas.openxmlformats.org/officeDocument/2006/relationships/oleObject" Target="embeddings/oleObject45.bin"/><Relationship Id="rId11" Type="http://schemas.openxmlformats.org/officeDocument/2006/relationships/footer" Target="footer1.xml"/><Relationship Id="rId32" Type="http://schemas.openxmlformats.org/officeDocument/2006/relationships/image" Target="media/image16.emf"/><Relationship Id="rId37" Type="http://schemas.openxmlformats.org/officeDocument/2006/relationships/oleObject" Target="embeddings/oleObject5.bin"/><Relationship Id="rId53" Type="http://schemas.openxmlformats.org/officeDocument/2006/relationships/oleObject" Target="embeddings/oleObject16.bin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45.wmf"/><Relationship Id="rId22" Type="http://schemas.openxmlformats.org/officeDocument/2006/relationships/image" Target="media/image6.emf"/><Relationship Id="rId27" Type="http://schemas.openxmlformats.org/officeDocument/2006/relationships/image" Target="media/image11.emf"/><Relationship Id="rId43" Type="http://schemas.openxmlformats.org/officeDocument/2006/relationships/oleObject" Target="embeddings/oleObject9.bin"/><Relationship Id="rId48" Type="http://schemas.openxmlformats.org/officeDocument/2006/relationships/image" Target="media/image23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48.bin"/><Relationship Id="rId118" Type="http://schemas.openxmlformats.org/officeDocument/2006/relationships/header" Target="header3.xml"/><Relationship Id="rId80" Type="http://schemas.openxmlformats.org/officeDocument/2006/relationships/oleObject" Target="embeddings/oleObject31.bin"/><Relationship Id="rId85" Type="http://schemas.openxmlformats.org/officeDocument/2006/relationships/image" Target="media/image40.wmf"/><Relationship Id="rId12" Type="http://schemas.openxmlformats.org/officeDocument/2006/relationships/footer" Target="footer2.xml"/><Relationship Id="rId17" Type="http://schemas.openxmlformats.org/officeDocument/2006/relationships/oleObject" Target="embeddings/oleObject2.bin"/><Relationship Id="rId33" Type="http://schemas.openxmlformats.org/officeDocument/2006/relationships/image" Target="media/image17.emf"/><Relationship Id="rId38" Type="http://schemas.openxmlformats.org/officeDocument/2006/relationships/image" Target="media/image21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3.bin"/><Relationship Id="rId108" Type="http://schemas.openxmlformats.org/officeDocument/2006/relationships/image" Target="media/image51.wmf"/><Relationship Id="rId54" Type="http://schemas.openxmlformats.org/officeDocument/2006/relationships/oleObject" Target="embeddings/oleObject17.bin"/><Relationship Id="rId70" Type="http://schemas.openxmlformats.org/officeDocument/2006/relationships/oleObject" Target="embeddings/oleObject26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emf"/><Relationship Id="rId28" Type="http://schemas.openxmlformats.org/officeDocument/2006/relationships/image" Target="media/image12.emf"/><Relationship Id="rId49" Type="http://schemas.openxmlformats.org/officeDocument/2006/relationships/oleObject" Target="embeddings/oleObject14.bin"/><Relationship Id="rId114" Type="http://schemas.openxmlformats.org/officeDocument/2006/relationships/image" Target="media/image54.wmf"/><Relationship Id="rId119" Type="http://schemas.openxmlformats.org/officeDocument/2006/relationships/footer" Target="footer4.xml"/><Relationship Id="rId44" Type="http://schemas.openxmlformats.org/officeDocument/2006/relationships/oleObject" Target="embeddings/oleObject10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3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39" Type="http://schemas.openxmlformats.org/officeDocument/2006/relationships/oleObject" Target="embeddings/oleObject6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8.emf"/><Relationship Id="rId50" Type="http://schemas.openxmlformats.org/officeDocument/2006/relationships/image" Target="media/image24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40.bin"/><Relationship Id="rId104" Type="http://schemas.openxmlformats.org/officeDocument/2006/relationships/image" Target="media/image49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4" Type="http://schemas.openxmlformats.org/officeDocument/2006/relationships/image" Target="media/image8.emf"/><Relationship Id="rId40" Type="http://schemas.openxmlformats.org/officeDocument/2006/relationships/image" Target="media/image22.wmf"/><Relationship Id="rId45" Type="http://schemas.openxmlformats.org/officeDocument/2006/relationships/oleObject" Target="embeddings/oleObject11.bin"/><Relationship Id="rId66" Type="http://schemas.openxmlformats.org/officeDocument/2006/relationships/oleObject" Target="embeddings/oleObject24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4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2.bin"/><Relationship Id="rId19" Type="http://schemas.openxmlformats.org/officeDocument/2006/relationships/oleObject" Target="embeddings/oleObject3.bin"/><Relationship Id="rId14" Type="http://schemas.openxmlformats.org/officeDocument/2006/relationships/image" Target="media/image2.wmf"/><Relationship Id="rId30" Type="http://schemas.openxmlformats.org/officeDocument/2006/relationships/image" Target="media/image14.emf"/><Relationship Id="rId35" Type="http://schemas.openxmlformats.org/officeDocument/2006/relationships/image" Target="media/image19.emf"/><Relationship Id="rId56" Type="http://schemas.openxmlformats.org/officeDocument/2006/relationships/image" Target="media/image26.e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7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9.emf"/><Relationship Id="rId46" Type="http://schemas.openxmlformats.org/officeDocument/2006/relationships/oleObject" Target="embeddings/oleObject12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20" Type="http://schemas.openxmlformats.org/officeDocument/2006/relationships/image" Target="media/image5.wmf"/><Relationship Id="rId41" Type="http://schemas.openxmlformats.org/officeDocument/2006/relationships/oleObject" Target="embeddings/oleObject7.bin"/><Relationship Id="rId62" Type="http://schemas.openxmlformats.org/officeDocument/2006/relationships/oleObject" Target="embeddings/oleObject21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7.bin"/><Relationship Id="rId15" Type="http://schemas.openxmlformats.org/officeDocument/2006/relationships/oleObject" Target="embeddings/oleObject1.bin"/><Relationship Id="rId36" Type="http://schemas.openxmlformats.org/officeDocument/2006/relationships/image" Target="media/image20.wmf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0" Type="http://schemas.openxmlformats.org/officeDocument/2006/relationships/header" Target="header2.xml"/><Relationship Id="rId31" Type="http://schemas.openxmlformats.org/officeDocument/2006/relationships/image" Target="media/image15.emf"/><Relationship Id="rId52" Type="http://schemas.openxmlformats.org/officeDocument/2006/relationships/image" Target="media/image25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2F5CCE-600A-4B51-A505-E5AB47B723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5</Pages>
  <Words>6031</Words>
  <Characters>34379</Characters>
  <Application>Microsoft Office Word</Application>
  <DocSecurity>0</DocSecurity>
  <Lines>286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ЫЙ СТАНДАРТ РОССИЙСКОЙ ФЕДЕРАЦИИ</vt:lpstr>
    </vt:vector>
  </TitlesOfParts>
  <Company>АО НИЦ КД</Company>
  <LinksUpToDate>false</LinksUpToDate>
  <CharactersWithSpaces>40330</CharactersWithSpaces>
  <SharedDoc>false</SharedDoc>
  <HLinks>
    <vt:vector size="78" baseType="variant">
      <vt:variant>
        <vt:i4>163845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01378959</vt:lpwstr>
      </vt:variant>
      <vt:variant>
        <vt:i4>163845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01378958</vt:lpwstr>
      </vt:variant>
      <vt:variant>
        <vt:i4>163845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01378957</vt:lpwstr>
      </vt:variant>
      <vt:variant>
        <vt:i4>163845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01378956</vt:lpwstr>
      </vt:variant>
      <vt:variant>
        <vt:i4>163845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01378955</vt:lpwstr>
      </vt:variant>
      <vt:variant>
        <vt:i4>163845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01378954</vt:lpwstr>
      </vt:variant>
      <vt:variant>
        <vt:i4>163845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1378953</vt:lpwstr>
      </vt:variant>
      <vt:variant>
        <vt:i4>163845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1378952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1378951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1378950</vt:lpwstr>
      </vt:variant>
      <vt:variant>
        <vt:i4>157292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1378949</vt:lpwstr>
      </vt:variant>
      <vt:variant>
        <vt:i4>157292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1378948</vt:lpwstr>
      </vt:variant>
      <vt:variant>
        <vt:i4>157292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137894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ЫЙ СТАНДАРТ РОССИЙСКОЙ ФЕДЕРАЦИИ</dc:title>
  <dc:creator>Игорь Шайняк</dc:creator>
  <cp:lastModifiedBy>5 msoft5ksm</cp:lastModifiedBy>
  <cp:revision>2</cp:revision>
  <cp:lastPrinted>2025-11-10T14:09:00Z</cp:lastPrinted>
  <dcterms:created xsi:type="dcterms:W3CDTF">2026-06-25T07:03:00Z</dcterms:created>
  <dcterms:modified xsi:type="dcterms:W3CDTF">2026-06-25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